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-197336575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C1860C3" w14:textId="0F24D21D" w:rsidR="00E416C0" w:rsidRPr="00F1464E" w:rsidRDefault="00010B62" w:rsidP="000E23E6">
          <w:pPr>
            <w:pStyle w:val="af0"/>
            <w:spacing w:line="240" w:lineRule="auto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F1464E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АНИЕ</w:t>
          </w:r>
        </w:p>
        <w:p w14:paraId="129D4A8D" w14:textId="77777777" w:rsidR="007540B5" w:rsidRPr="00F1464E" w:rsidRDefault="007540B5" w:rsidP="007540B5">
          <w:pPr>
            <w:rPr>
              <w:sz w:val="28"/>
              <w:szCs w:val="28"/>
            </w:rPr>
          </w:pPr>
        </w:p>
        <w:p w14:paraId="36F4DB7A" w14:textId="63674C02" w:rsidR="00727173" w:rsidRDefault="00E416C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1464E">
            <w:rPr>
              <w:sz w:val="28"/>
              <w:szCs w:val="28"/>
            </w:rPr>
            <w:fldChar w:fldCharType="begin"/>
          </w:r>
          <w:r w:rsidRPr="00F1464E">
            <w:rPr>
              <w:sz w:val="28"/>
              <w:szCs w:val="28"/>
            </w:rPr>
            <w:instrText xml:space="preserve"> TOC \o "1-3" \h \z \u </w:instrText>
          </w:r>
          <w:r w:rsidRPr="00F1464E">
            <w:rPr>
              <w:sz w:val="28"/>
              <w:szCs w:val="28"/>
            </w:rPr>
            <w:fldChar w:fldCharType="separate"/>
          </w:r>
          <w:hyperlink w:anchor="_Toc134668912" w:history="1">
            <w:r w:rsidR="00727173" w:rsidRPr="002624D5">
              <w:rPr>
                <w:rStyle w:val="ae"/>
                <w:noProof/>
              </w:rPr>
              <w:t>ВЕДЕНИЕ</w:t>
            </w:r>
            <w:r w:rsidR="00727173">
              <w:rPr>
                <w:noProof/>
                <w:webHidden/>
              </w:rPr>
              <w:tab/>
            </w:r>
            <w:r w:rsidR="00727173">
              <w:rPr>
                <w:noProof/>
                <w:webHidden/>
              </w:rPr>
              <w:fldChar w:fldCharType="begin"/>
            </w:r>
            <w:r w:rsidR="00727173">
              <w:rPr>
                <w:noProof/>
                <w:webHidden/>
              </w:rPr>
              <w:instrText xml:space="preserve"> PAGEREF _Toc134668912 \h </w:instrText>
            </w:r>
            <w:r w:rsidR="00727173">
              <w:rPr>
                <w:noProof/>
                <w:webHidden/>
              </w:rPr>
            </w:r>
            <w:r w:rsidR="00727173">
              <w:rPr>
                <w:noProof/>
                <w:webHidden/>
              </w:rPr>
              <w:fldChar w:fldCharType="separate"/>
            </w:r>
            <w:r w:rsidR="00727173">
              <w:rPr>
                <w:noProof/>
                <w:webHidden/>
              </w:rPr>
              <w:t>6</w:t>
            </w:r>
            <w:r w:rsidR="00727173">
              <w:rPr>
                <w:noProof/>
                <w:webHidden/>
              </w:rPr>
              <w:fldChar w:fldCharType="end"/>
            </w:r>
          </w:hyperlink>
        </w:p>
        <w:p w14:paraId="6A9499A1" w14:textId="53BCFD31" w:rsidR="00727173" w:rsidRDefault="00727173">
          <w:pPr>
            <w:pStyle w:val="1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3" w:history="1">
            <w:r w:rsidRPr="002624D5">
              <w:rPr>
                <w:rStyle w:val="ae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2624D5">
              <w:rPr>
                <w:rStyle w:val="ae"/>
                <w:noProof/>
              </w:rPr>
              <w:t>Информационная система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D6AC2C" w14:textId="0D8154A5" w:rsidR="00727173" w:rsidRDefault="00727173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4" w:history="1">
            <w:r w:rsidRPr="002624D5">
              <w:rPr>
                <w:rStyle w:val="ae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2624D5">
              <w:rPr>
                <w:rStyle w:val="ae"/>
                <w:noProof/>
              </w:rPr>
              <w:t>Анализ предмет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980967" w14:textId="42041790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5" w:history="1">
            <w:r w:rsidRPr="002624D5">
              <w:rPr>
                <w:rStyle w:val="ae"/>
                <w:noProof/>
              </w:rPr>
              <w:t>1.2 Аналоги информационной системы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AD59BB" w14:textId="28EAD3D4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6" w:history="1">
            <w:r w:rsidRPr="002624D5">
              <w:rPr>
                <w:rStyle w:val="ae"/>
                <w:bCs/>
                <w:noProof/>
              </w:rPr>
              <w:t>1.3 Выводы и постановка задач на дипломное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58464E" w14:textId="341E3005" w:rsidR="00727173" w:rsidRDefault="00727173">
          <w:pPr>
            <w:pStyle w:val="1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7" w:history="1">
            <w:r w:rsidRPr="002624D5">
              <w:rPr>
                <w:rStyle w:val="ae"/>
                <w:noProof/>
              </w:rPr>
              <w:t>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2624D5">
              <w:rPr>
                <w:rStyle w:val="ae"/>
                <w:noProof/>
              </w:rPr>
              <w:t>Разработка информационной системы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8E036A" w14:textId="70020E25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8" w:history="1">
            <w:r w:rsidRPr="002624D5">
              <w:rPr>
                <w:rStyle w:val="ae"/>
                <w:noProof/>
              </w:rPr>
              <w:t>2.1 Структура информацион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25D49F" w14:textId="76AD0A0E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19" w:history="1">
            <w:r w:rsidRPr="002624D5">
              <w:rPr>
                <w:rStyle w:val="ae"/>
                <w:noProof/>
              </w:rPr>
              <w:t>2.2 Алгоритм работы информацион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5AACCD" w14:textId="32A66004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0" w:history="1">
            <w:r w:rsidRPr="002624D5">
              <w:rPr>
                <w:rStyle w:val="ae"/>
                <w:noProof/>
              </w:rPr>
              <w:t>2.3 Структура базы данных информацион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A43AE6" w14:textId="375B6AA4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1" w:history="1">
            <w:r w:rsidRPr="002624D5">
              <w:rPr>
                <w:rStyle w:val="ae"/>
                <w:noProof/>
              </w:rPr>
              <w:t>2.4 Выводы и оценка результатов раз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7437F0" w14:textId="767BD69C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2" w:history="1">
            <w:r w:rsidRPr="002624D5">
              <w:rPr>
                <w:rStyle w:val="ae"/>
                <w:noProof/>
              </w:rPr>
              <w:t>3 Анализ расчета надежности информационной системы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92B65F" w14:textId="7534DDD7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3" w:history="1">
            <w:r w:rsidRPr="002624D5">
              <w:rPr>
                <w:rStyle w:val="ae"/>
                <w:noProof/>
                <w:lang w:eastAsia="en-US"/>
              </w:rPr>
              <w:t>3.1 Расчет надежности информационной системы по модели слож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6B3F98" w14:textId="6571E7E4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4" w:history="1">
            <w:r w:rsidRPr="002624D5">
              <w:rPr>
                <w:rStyle w:val="ae"/>
                <w:iCs/>
                <w:noProof/>
              </w:rPr>
              <w:t>3.2 Расчет надежности информационной системы по модели Джелинского - Моран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735EF8" w14:textId="3B11E3F4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5" w:history="1">
            <w:r w:rsidRPr="002624D5">
              <w:rPr>
                <w:rStyle w:val="ae"/>
                <w:noProof/>
              </w:rPr>
              <w:t>3.3 Расчет надежности информационной системы по модели Муса и 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0F2523" w14:textId="3281BCF8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6" w:history="1">
            <w:r w:rsidRPr="002624D5">
              <w:rPr>
                <w:rStyle w:val="ae"/>
                <w:noProof/>
              </w:rPr>
              <w:t>4 Тестирование информационной системы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108FC5" w14:textId="3C8AB914" w:rsidR="00727173" w:rsidRDefault="00727173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7" w:history="1">
            <w:r w:rsidRPr="002624D5">
              <w:rPr>
                <w:rStyle w:val="ae"/>
                <w:noProof/>
              </w:rPr>
              <w:t>5 Технико-экономическое обоснование разработки и</w:t>
            </w:r>
            <w:r w:rsidRPr="002624D5">
              <w:rPr>
                <w:rStyle w:val="ae"/>
                <w:noProof/>
                <w:shd w:val="clear" w:color="auto" w:fill="FFFFFF"/>
              </w:rPr>
              <w:t>нформационной системы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687387" w14:textId="00C94EAD" w:rsidR="00727173" w:rsidRDefault="0072717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8" w:history="1">
            <w:r w:rsidRPr="002624D5">
              <w:rPr>
                <w:rStyle w:val="ae"/>
                <w:bCs/>
                <w:noProof/>
              </w:rPr>
              <w:t>5.1 Характеристика программного проду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24B84A" w14:textId="39875C07" w:rsidR="00727173" w:rsidRDefault="0072717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29" w:history="1">
            <w:r w:rsidRPr="002624D5">
              <w:rPr>
                <w:rStyle w:val="ae"/>
                <w:bCs/>
                <w:noProof/>
              </w:rPr>
              <w:t xml:space="preserve">5.2 </w:t>
            </w:r>
            <w:r w:rsidRPr="002624D5">
              <w:rPr>
                <w:rStyle w:val="ae"/>
                <w:noProof/>
              </w:rPr>
              <w:t>Расчет инвестиций в разработку программного сред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BEDC34" w14:textId="442F2A96" w:rsidR="00727173" w:rsidRDefault="0072717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0" w:history="1">
            <w:r w:rsidRPr="002624D5">
              <w:rPr>
                <w:rStyle w:val="ae"/>
                <w:bCs/>
                <w:noProof/>
              </w:rPr>
              <w:t xml:space="preserve">5.3 </w:t>
            </w:r>
            <w:r w:rsidRPr="002624D5">
              <w:rPr>
                <w:rStyle w:val="ae"/>
                <w:noProof/>
              </w:rPr>
              <w:t>Расчет экономического эффекта от использования программного сред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129155" w14:textId="22107DE8" w:rsidR="00727173" w:rsidRDefault="0072717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1" w:history="1">
            <w:r w:rsidRPr="002624D5">
              <w:rPr>
                <w:rStyle w:val="ae"/>
                <w:noProof/>
              </w:rPr>
              <w:t>5.4 Расчет показателей экономической эффективности разработки и использования программного сред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E2692" w14:textId="06AF155A" w:rsidR="00727173" w:rsidRDefault="00727173">
          <w:pPr>
            <w:pStyle w:val="1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2" w:history="1">
            <w:r w:rsidRPr="002624D5">
              <w:rPr>
                <w:rStyle w:val="ae"/>
                <w:bCs/>
                <w:caps/>
                <w:noProof/>
              </w:rPr>
              <w:t>6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2624D5">
              <w:rPr>
                <w:rStyle w:val="ae"/>
                <w:bCs/>
                <w:caps/>
                <w:noProof/>
              </w:rPr>
              <w:t>О</w:t>
            </w:r>
            <w:r w:rsidRPr="002624D5">
              <w:rPr>
                <w:rStyle w:val="ae"/>
                <w:bCs/>
                <w:noProof/>
              </w:rPr>
              <w:t>храна труда.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FA8DD3" w14:textId="31905EAC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3" w:history="1">
            <w:r w:rsidRPr="002624D5">
              <w:rPr>
                <w:rStyle w:val="ae"/>
                <w:bCs/>
                <w:noProof/>
                <w:shd w:val="clear" w:color="auto" w:fill="FFFFFF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1FA8DF" w14:textId="7C163EFE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4" w:history="1">
            <w:r w:rsidRPr="002624D5">
              <w:rPr>
                <w:rStyle w:val="ae"/>
                <w:noProof/>
              </w:rPr>
              <w:t>СПИСОК ИСПОЛЬЗУЕМ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9E6F52" w14:textId="428003CB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5" w:history="1">
            <w:r w:rsidRPr="002624D5">
              <w:rPr>
                <w:rStyle w:val="ae"/>
                <w:noProof/>
              </w:rPr>
              <w:t xml:space="preserve">Приложения </w:t>
            </w:r>
            <w:r w:rsidRPr="002624D5">
              <w:rPr>
                <w:rStyle w:val="ae"/>
                <w:noProof/>
                <w:lang w:val="en-US"/>
              </w:rPr>
              <w:t>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215D73" w14:textId="424C6C85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6" w:history="1">
            <w:r w:rsidRPr="002624D5">
              <w:rPr>
                <w:rStyle w:val="ae"/>
                <w:noProof/>
              </w:rPr>
              <w:t>Приложения 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0AFB9E" w14:textId="74F69642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7" w:history="1">
            <w:r w:rsidRPr="002624D5">
              <w:rPr>
                <w:rStyle w:val="ae"/>
                <w:noProof/>
              </w:rPr>
              <w:t>Приложения 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63932D" w14:textId="5FC26C5C" w:rsidR="00727173" w:rsidRDefault="0072717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4668938" w:history="1">
            <w:r w:rsidRPr="002624D5">
              <w:rPr>
                <w:rStyle w:val="ae"/>
                <w:noProof/>
              </w:rPr>
              <w:t>Приложения 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668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1581F9" w14:textId="1F2058A1" w:rsidR="00E416C0" w:rsidRPr="00F1464E" w:rsidRDefault="00E416C0" w:rsidP="000E23E6">
          <w:pPr>
            <w:jc w:val="both"/>
            <w:rPr>
              <w:sz w:val="28"/>
              <w:szCs w:val="28"/>
            </w:rPr>
          </w:pPr>
          <w:r w:rsidRPr="00F1464E">
            <w:rPr>
              <w:bCs/>
              <w:sz w:val="28"/>
              <w:szCs w:val="28"/>
            </w:rPr>
            <w:fldChar w:fldCharType="end"/>
          </w:r>
        </w:p>
      </w:sdtContent>
    </w:sdt>
    <w:p w14:paraId="55282B1C" w14:textId="77777777" w:rsidR="007D7201" w:rsidRPr="00F1464E" w:rsidRDefault="007D7201" w:rsidP="000E23E6">
      <w:pPr>
        <w:pStyle w:val="TitleLevel0"/>
        <w:pageBreakBefore/>
        <w:spacing w:line="240" w:lineRule="auto"/>
        <w:jc w:val="center"/>
        <w:outlineLvl w:val="0"/>
        <w:rPr>
          <w:color w:val="auto"/>
          <w:szCs w:val="28"/>
        </w:rPr>
      </w:pPr>
      <w:bookmarkStart w:id="0" w:name="_Toc134668912"/>
      <w:r w:rsidRPr="00F1464E">
        <w:rPr>
          <w:color w:val="auto"/>
          <w:szCs w:val="28"/>
        </w:rPr>
        <w:lastRenderedPageBreak/>
        <w:t>ВЕДЕНИЕ</w:t>
      </w:r>
      <w:bookmarkEnd w:id="0"/>
    </w:p>
    <w:p w14:paraId="010AC28B" w14:textId="77777777" w:rsidR="00D97FB6" w:rsidRPr="00F1464E" w:rsidRDefault="00D97FB6" w:rsidP="000E23E6">
      <w:pPr>
        <w:ind w:firstLine="708"/>
        <w:jc w:val="both"/>
        <w:rPr>
          <w:kern w:val="36"/>
          <w:sz w:val="28"/>
          <w:szCs w:val="28"/>
        </w:rPr>
      </w:pPr>
    </w:p>
    <w:p w14:paraId="1A00AF84" w14:textId="77777777" w:rsidR="00F470C2" w:rsidRPr="00F1464E" w:rsidRDefault="00DB75D8" w:rsidP="000E23E6">
      <w:pPr>
        <w:ind w:firstLine="708"/>
        <w:jc w:val="both"/>
        <w:rPr>
          <w:color w:val="000000" w:themeColor="text1"/>
          <w:kern w:val="36"/>
          <w:sz w:val="28"/>
          <w:szCs w:val="28"/>
        </w:rPr>
      </w:pPr>
      <w:r w:rsidRPr="00F1464E">
        <w:rPr>
          <w:color w:val="000000" w:themeColor="text1"/>
          <w:kern w:val="36"/>
          <w:sz w:val="28"/>
          <w:szCs w:val="28"/>
        </w:rPr>
        <w:t xml:space="preserve">Туризм является одной из крупнейших и наиболее перспективных отраслей мировой экономики. </w:t>
      </w:r>
      <w:r w:rsidR="009D5125" w:rsidRPr="00F1464E">
        <w:rPr>
          <w:color w:val="000000" w:themeColor="text1"/>
          <w:kern w:val="36"/>
          <w:sz w:val="28"/>
          <w:szCs w:val="28"/>
        </w:rPr>
        <w:t>Туризм</w:t>
      </w:r>
      <w:r w:rsidRPr="00F1464E">
        <w:rPr>
          <w:color w:val="000000" w:themeColor="text1"/>
          <w:kern w:val="36"/>
          <w:sz w:val="28"/>
          <w:szCs w:val="28"/>
        </w:rPr>
        <w:t xml:space="preserve"> играет значительную роль в создании рабочих мест, экспортных поступлений</w:t>
      </w:r>
      <w:r w:rsidR="009D5125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9D5125" w:rsidRPr="00F1464E">
        <w:rPr>
          <w:color w:val="FF0000"/>
          <w:kern w:val="36"/>
          <w:sz w:val="28"/>
          <w:szCs w:val="28"/>
        </w:rPr>
        <w:t>чего?</w:t>
      </w:r>
      <w:r w:rsidRPr="00F1464E">
        <w:rPr>
          <w:color w:val="FF0000"/>
          <w:kern w:val="36"/>
          <w:sz w:val="28"/>
          <w:szCs w:val="28"/>
        </w:rPr>
        <w:t xml:space="preserve"> </w:t>
      </w:r>
      <w:r w:rsidRPr="00F1464E">
        <w:rPr>
          <w:color w:val="000000" w:themeColor="text1"/>
          <w:kern w:val="36"/>
          <w:sz w:val="28"/>
          <w:szCs w:val="28"/>
        </w:rPr>
        <w:t>большого ряда стран. Турист</w:t>
      </w:r>
      <w:r w:rsidR="009D5125" w:rsidRPr="00F1464E">
        <w:rPr>
          <w:color w:val="000000" w:themeColor="text1"/>
          <w:kern w:val="36"/>
          <w:sz w:val="28"/>
          <w:szCs w:val="28"/>
        </w:rPr>
        <w:t>иче</w:t>
      </w:r>
      <w:r w:rsidRPr="00F1464E">
        <w:rPr>
          <w:color w:val="000000" w:themeColor="text1"/>
          <w:kern w:val="36"/>
          <w:sz w:val="28"/>
          <w:szCs w:val="28"/>
        </w:rPr>
        <w:t xml:space="preserve">ская отрасль подвержена тенденциям мировой экономики. Важнейшими трендами, позволяющими компаниям осваивать новые </w:t>
      </w:r>
      <w:r w:rsidRPr="00221EAE">
        <w:rPr>
          <w:color w:val="000000" w:themeColor="text1"/>
          <w:kern w:val="36"/>
          <w:sz w:val="28"/>
          <w:szCs w:val="28"/>
        </w:rPr>
        <w:t>тури</w:t>
      </w:r>
      <w:r w:rsidRPr="00221EAE">
        <w:rPr>
          <w:color w:val="FF0000"/>
          <w:kern w:val="36"/>
          <w:sz w:val="28"/>
          <w:szCs w:val="28"/>
        </w:rPr>
        <w:t>ст</w:t>
      </w:r>
      <w:r w:rsidRPr="00221EAE">
        <w:rPr>
          <w:color w:val="000000" w:themeColor="text1"/>
          <w:kern w:val="36"/>
          <w:sz w:val="28"/>
          <w:szCs w:val="28"/>
        </w:rPr>
        <w:t>ские</w:t>
      </w:r>
      <w:r w:rsidRPr="00F1464E">
        <w:rPr>
          <w:color w:val="000000" w:themeColor="text1"/>
          <w:kern w:val="36"/>
          <w:sz w:val="28"/>
          <w:szCs w:val="28"/>
        </w:rPr>
        <w:t xml:space="preserve"> рынки и бизнес-модели</w:t>
      </w:r>
      <w:r w:rsidR="009D5125" w:rsidRPr="00F1464E">
        <w:rPr>
          <w:color w:val="000000" w:themeColor="text1"/>
          <w:kern w:val="36"/>
          <w:sz w:val="28"/>
          <w:szCs w:val="28"/>
        </w:rPr>
        <w:t xml:space="preserve"> </w:t>
      </w:r>
      <w:proofErr w:type="gramStart"/>
      <w:r w:rsidR="009D5125" w:rsidRPr="00F1464E">
        <w:rPr>
          <w:color w:val="FF0000"/>
          <w:kern w:val="36"/>
          <w:sz w:val="28"/>
          <w:szCs w:val="28"/>
        </w:rPr>
        <w:t>чего?</w:t>
      </w:r>
      <w:r w:rsidRPr="00F1464E">
        <w:rPr>
          <w:color w:val="000000" w:themeColor="text1"/>
          <w:kern w:val="36"/>
          <w:sz w:val="28"/>
          <w:szCs w:val="28"/>
        </w:rPr>
        <w:t>,</w:t>
      </w:r>
      <w:proofErr w:type="gramEnd"/>
      <w:r w:rsidRPr="00F1464E">
        <w:rPr>
          <w:color w:val="000000" w:themeColor="text1"/>
          <w:kern w:val="36"/>
          <w:sz w:val="28"/>
          <w:szCs w:val="28"/>
        </w:rPr>
        <w:t xml:space="preserve"> являются автоматизация и </w:t>
      </w:r>
      <w:proofErr w:type="spellStart"/>
      <w:r w:rsidRPr="00F1464E">
        <w:rPr>
          <w:color w:val="000000" w:themeColor="text1"/>
          <w:kern w:val="36"/>
          <w:sz w:val="28"/>
          <w:szCs w:val="28"/>
        </w:rPr>
        <w:t>цифровизация</w:t>
      </w:r>
      <w:proofErr w:type="spellEnd"/>
      <w:r w:rsidRPr="00F1464E">
        <w:rPr>
          <w:color w:val="000000" w:themeColor="text1"/>
          <w:kern w:val="36"/>
          <w:sz w:val="28"/>
          <w:szCs w:val="28"/>
        </w:rPr>
        <w:t xml:space="preserve"> </w:t>
      </w:r>
      <w:r w:rsidRPr="00F1464E">
        <w:rPr>
          <w:color w:val="000000" w:themeColor="text1"/>
          <w:kern w:val="36"/>
          <w:sz w:val="28"/>
          <w:szCs w:val="28"/>
          <w:highlight w:val="yellow"/>
        </w:rPr>
        <w:t>процессов</w:t>
      </w:r>
      <w:r w:rsidR="009D5125" w:rsidRPr="00F1464E">
        <w:rPr>
          <w:color w:val="000000" w:themeColor="text1"/>
          <w:kern w:val="36"/>
          <w:sz w:val="28"/>
          <w:szCs w:val="28"/>
          <w:highlight w:val="yellow"/>
        </w:rPr>
        <w:t xml:space="preserve"> </w:t>
      </w:r>
      <w:r w:rsidR="005F3CEC" w:rsidRPr="00F1464E">
        <w:rPr>
          <w:color w:val="000000" w:themeColor="text1"/>
          <w:kern w:val="36"/>
          <w:sz w:val="28"/>
          <w:szCs w:val="28"/>
          <w:highlight w:val="yellow"/>
        </w:rPr>
        <w:t>бронирование приобретении туров, оформления билетов</w:t>
      </w:r>
      <w:r w:rsidR="00AB176B" w:rsidRPr="00F1464E">
        <w:rPr>
          <w:color w:val="000000" w:themeColor="text1"/>
          <w:kern w:val="36"/>
          <w:sz w:val="28"/>
          <w:szCs w:val="28"/>
          <w:highlight w:val="yellow"/>
        </w:rPr>
        <w:t>,</w:t>
      </w:r>
      <w:r w:rsidR="005F3CEC" w:rsidRPr="00F1464E">
        <w:rPr>
          <w:color w:val="000000" w:themeColor="text1"/>
          <w:kern w:val="36"/>
          <w:sz w:val="28"/>
          <w:szCs w:val="28"/>
          <w:highlight w:val="yellow"/>
        </w:rPr>
        <w:t xml:space="preserve"> работа с турами онлайн</w:t>
      </w:r>
      <w:r w:rsidR="00AB176B" w:rsidRPr="00F1464E">
        <w:rPr>
          <w:color w:val="000000" w:themeColor="text1"/>
          <w:kern w:val="36"/>
          <w:sz w:val="28"/>
          <w:szCs w:val="28"/>
        </w:rPr>
        <w:t>,</w:t>
      </w:r>
      <w:r w:rsidR="005F3CEC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9D5125" w:rsidRPr="00F1464E">
        <w:rPr>
          <w:color w:val="FF0000"/>
          <w:kern w:val="36"/>
          <w:sz w:val="28"/>
          <w:szCs w:val="28"/>
        </w:rPr>
        <w:t>каких?</w:t>
      </w:r>
      <w:r w:rsidRPr="00F1464E">
        <w:rPr>
          <w:color w:val="000000" w:themeColor="text1"/>
          <w:kern w:val="36"/>
          <w:sz w:val="28"/>
          <w:szCs w:val="28"/>
        </w:rPr>
        <w:t xml:space="preserve">. </w:t>
      </w:r>
      <w:proofErr w:type="spellStart"/>
      <w:r w:rsidRPr="00F1464E">
        <w:rPr>
          <w:color w:val="000000" w:themeColor="text1"/>
          <w:kern w:val="36"/>
          <w:sz w:val="28"/>
          <w:szCs w:val="28"/>
        </w:rPr>
        <w:t>Цифровизация</w:t>
      </w:r>
      <w:proofErr w:type="spellEnd"/>
      <w:r w:rsidRPr="00F1464E">
        <w:rPr>
          <w:color w:val="000000" w:themeColor="text1"/>
          <w:kern w:val="36"/>
          <w:sz w:val="28"/>
          <w:szCs w:val="28"/>
        </w:rPr>
        <w:t xml:space="preserve"> предлагает технологии, подходы и инструменты, </w:t>
      </w:r>
    </w:p>
    <w:p w14:paraId="14D5FB28" w14:textId="7F6B10A0" w:rsidR="00DB75D8" w:rsidRPr="00F1464E" w:rsidRDefault="00F470C2" w:rsidP="000E23E6">
      <w:pPr>
        <w:ind w:firstLine="708"/>
        <w:jc w:val="both"/>
        <w:rPr>
          <w:color w:val="000000" w:themeColor="text1"/>
          <w:kern w:val="36"/>
          <w:sz w:val="28"/>
          <w:szCs w:val="28"/>
        </w:rPr>
      </w:pPr>
      <w:proofErr w:type="spellStart"/>
      <w:r w:rsidRPr="00F1464E">
        <w:rPr>
          <w:color w:val="000000" w:themeColor="text1"/>
          <w:kern w:val="36"/>
          <w:sz w:val="28"/>
          <w:szCs w:val="28"/>
          <w:highlight w:val="yellow"/>
        </w:rPr>
        <w:t>Цифровизация</w:t>
      </w:r>
      <w:proofErr w:type="spellEnd"/>
      <w:r w:rsidRPr="00F1464E">
        <w:rPr>
          <w:color w:val="000000" w:themeColor="text1"/>
          <w:kern w:val="36"/>
          <w:sz w:val="28"/>
          <w:szCs w:val="28"/>
          <w:highlight w:val="yellow"/>
        </w:rPr>
        <w:t xml:space="preserve"> технологии предлагает, подходы и инструменты,</w:t>
      </w:r>
      <w:r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DB75D8" w:rsidRPr="00F1464E">
        <w:rPr>
          <w:color w:val="000000" w:themeColor="text1"/>
          <w:kern w:val="36"/>
          <w:sz w:val="28"/>
          <w:szCs w:val="28"/>
        </w:rPr>
        <w:t>которые позволяют повысить</w:t>
      </w:r>
      <w:r w:rsidR="007C5682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7C5682" w:rsidRPr="00F1464E">
        <w:rPr>
          <w:color w:val="000000" w:themeColor="text1"/>
          <w:kern w:val="36"/>
          <w:sz w:val="28"/>
          <w:szCs w:val="28"/>
          <w:highlight w:val="yellow"/>
        </w:rPr>
        <w:t>продажи туров</w:t>
      </w:r>
      <w:r w:rsidR="007C5682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DB75D8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DB75D8" w:rsidRPr="00F1464E">
        <w:rPr>
          <w:color w:val="FF0000"/>
          <w:kern w:val="36"/>
          <w:sz w:val="28"/>
          <w:szCs w:val="28"/>
        </w:rPr>
        <w:t xml:space="preserve">ценность туристского продукта </w:t>
      </w:r>
      <w:r w:rsidR="00DB75D8" w:rsidRPr="00F1464E">
        <w:rPr>
          <w:color w:val="000000" w:themeColor="text1"/>
          <w:kern w:val="36"/>
          <w:sz w:val="28"/>
          <w:szCs w:val="28"/>
        </w:rPr>
        <w:t>[</w:t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begin"/>
      </w:r>
      <w:r w:rsidR="00C456D4" w:rsidRPr="00F1464E">
        <w:rPr>
          <w:color w:val="000000" w:themeColor="text1"/>
          <w:kern w:val="36"/>
          <w:sz w:val="28"/>
          <w:szCs w:val="28"/>
        </w:rPr>
        <w:instrText xml:space="preserve"> REF Миронова \h </w:instrText>
      </w:r>
      <w:r w:rsidR="00A1079C" w:rsidRPr="00F1464E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C456D4" w:rsidRPr="00F1464E">
        <w:rPr>
          <w:color w:val="000000" w:themeColor="text1"/>
          <w:kern w:val="36"/>
          <w:sz w:val="28"/>
          <w:szCs w:val="28"/>
        </w:rPr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end"/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begin"/>
      </w:r>
      <w:r w:rsidR="00D55D96" w:rsidRPr="00F1464E">
        <w:rPr>
          <w:color w:val="000000" w:themeColor="text1"/>
          <w:kern w:val="36"/>
          <w:sz w:val="28"/>
          <w:szCs w:val="28"/>
        </w:rPr>
        <w:instrText xml:space="preserve"> REF Национальная \r \h </w:instrText>
      </w:r>
      <w:r w:rsidR="00A1079C" w:rsidRPr="00F1464E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D55D96" w:rsidRPr="00F1464E">
        <w:rPr>
          <w:color w:val="000000" w:themeColor="text1"/>
          <w:kern w:val="36"/>
          <w:sz w:val="28"/>
          <w:szCs w:val="28"/>
        </w:rPr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F1464E">
        <w:rPr>
          <w:color w:val="000000" w:themeColor="text1"/>
          <w:kern w:val="36"/>
          <w:sz w:val="28"/>
          <w:szCs w:val="28"/>
        </w:rPr>
        <w:t>1</w:t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end"/>
      </w:r>
      <w:r w:rsidR="00DB75D8" w:rsidRPr="00F1464E">
        <w:rPr>
          <w:color w:val="000000" w:themeColor="text1"/>
          <w:kern w:val="36"/>
          <w:sz w:val="28"/>
          <w:szCs w:val="28"/>
        </w:rPr>
        <w:t>]</w:t>
      </w:r>
      <w:r w:rsidR="00D55D96" w:rsidRPr="00F1464E">
        <w:rPr>
          <w:color w:val="000000" w:themeColor="text1"/>
          <w:kern w:val="36"/>
          <w:sz w:val="28"/>
          <w:szCs w:val="28"/>
        </w:rPr>
        <w:t>, [</w:t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begin"/>
      </w:r>
      <w:r w:rsidR="00D55D96" w:rsidRPr="00F1464E">
        <w:rPr>
          <w:color w:val="000000" w:themeColor="text1"/>
          <w:kern w:val="36"/>
          <w:sz w:val="28"/>
          <w:szCs w:val="28"/>
        </w:rPr>
        <w:instrText xml:space="preserve"> REF Миронова \h </w:instrText>
      </w:r>
      <w:r w:rsidR="00A1079C" w:rsidRPr="00F1464E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D55D96" w:rsidRPr="00F1464E">
        <w:rPr>
          <w:color w:val="000000" w:themeColor="text1"/>
          <w:kern w:val="36"/>
          <w:sz w:val="28"/>
          <w:szCs w:val="28"/>
        </w:rPr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end"/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begin"/>
      </w:r>
      <w:r w:rsidR="00D55D96" w:rsidRPr="00F1464E">
        <w:rPr>
          <w:color w:val="000000" w:themeColor="text1"/>
          <w:kern w:val="36"/>
          <w:sz w:val="28"/>
          <w:szCs w:val="28"/>
        </w:rPr>
        <w:instrText xml:space="preserve"> REF Миронова \r \h </w:instrText>
      </w:r>
      <w:r w:rsidR="00A1079C" w:rsidRPr="00F1464E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D55D96" w:rsidRPr="00F1464E">
        <w:rPr>
          <w:color w:val="000000" w:themeColor="text1"/>
          <w:kern w:val="36"/>
          <w:sz w:val="28"/>
          <w:szCs w:val="28"/>
        </w:rPr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F1464E">
        <w:rPr>
          <w:color w:val="000000" w:themeColor="text1"/>
          <w:kern w:val="36"/>
          <w:sz w:val="28"/>
          <w:szCs w:val="28"/>
        </w:rPr>
        <w:t>2</w:t>
      </w:r>
      <w:r w:rsidR="00D55D96" w:rsidRPr="00F1464E">
        <w:rPr>
          <w:color w:val="000000" w:themeColor="text1"/>
          <w:kern w:val="36"/>
          <w:sz w:val="28"/>
          <w:szCs w:val="28"/>
        </w:rPr>
        <w:fldChar w:fldCharType="end"/>
      </w:r>
      <w:r w:rsidR="00D55D96" w:rsidRPr="00F1464E">
        <w:rPr>
          <w:color w:val="000000" w:themeColor="text1"/>
          <w:kern w:val="36"/>
          <w:sz w:val="28"/>
          <w:szCs w:val="28"/>
        </w:rPr>
        <w:t>]</w:t>
      </w:r>
      <w:r w:rsidR="00DB75D8" w:rsidRPr="00F1464E">
        <w:rPr>
          <w:color w:val="000000" w:themeColor="text1"/>
          <w:kern w:val="36"/>
          <w:sz w:val="28"/>
          <w:szCs w:val="28"/>
        </w:rPr>
        <w:t>. Использование возможностей цифровых технологий в туристской деятельности существенно увеличивает производительность</w:t>
      </w:r>
      <w:r w:rsidR="007C5682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7C5682" w:rsidRPr="00F1464E">
        <w:rPr>
          <w:color w:val="000000" w:themeColor="text1"/>
          <w:kern w:val="36"/>
          <w:sz w:val="28"/>
          <w:szCs w:val="28"/>
          <w:highlight w:val="yellow"/>
        </w:rPr>
        <w:t>работы</w:t>
      </w:r>
      <w:r w:rsidR="009D5125" w:rsidRPr="00F1464E">
        <w:rPr>
          <w:color w:val="000000" w:themeColor="text1"/>
          <w:kern w:val="36"/>
          <w:sz w:val="28"/>
          <w:szCs w:val="28"/>
        </w:rPr>
        <w:t xml:space="preserve"> человека </w:t>
      </w:r>
      <w:r w:rsidR="009D5125" w:rsidRPr="00F1464E">
        <w:rPr>
          <w:color w:val="FF0000"/>
          <w:kern w:val="36"/>
          <w:sz w:val="28"/>
          <w:szCs w:val="28"/>
        </w:rPr>
        <w:t>чего? Кого?</w:t>
      </w:r>
      <w:r w:rsidR="00DB75D8" w:rsidRPr="00F1464E">
        <w:rPr>
          <w:color w:val="FF0000"/>
          <w:kern w:val="36"/>
          <w:sz w:val="28"/>
          <w:szCs w:val="28"/>
        </w:rPr>
        <w:t xml:space="preserve">, </w:t>
      </w:r>
      <w:r w:rsidR="00DB75D8" w:rsidRPr="00F1464E">
        <w:rPr>
          <w:color w:val="000000" w:themeColor="text1"/>
          <w:kern w:val="36"/>
          <w:sz w:val="28"/>
          <w:szCs w:val="28"/>
        </w:rPr>
        <w:t>что приводит к значимой экономии временных, финансовых и человеческих ресурсов [</w:t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begin"/>
      </w:r>
      <w:r w:rsidR="00C456D4" w:rsidRPr="00F1464E">
        <w:rPr>
          <w:color w:val="000000" w:themeColor="text1"/>
          <w:kern w:val="36"/>
          <w:sz w:val="28"/>
          <w:szCs w:val="28"/>
        </w:rPr>
        <w:instrText xml:space="preserve"> REF Костюченко \r \h </w:instrText>
      </w:r>
      <w:r w:rsidR="00A1079C" w:rsidRPr="00F1464E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C456D4" w:rsidRPr="00F1464E">
        <w:rPr>
          <w:color w:val="000000" w:themeColor="text1"/>
          <w:kern w:val="36"/>
          <w:sz w:val="28"/>
          <w:szCs w:val="28"/>
        </w:rPr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F1464E">
        <w:rPr>
          <w:color w:val="000000" w:themeColor="text1"/>
          <w:kern w:val="36"/>
          <w:sz w:val="28"/>
          <w:szCs w:val="28"/>
        </w:rPr>
        <w:t>3</w:t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end"/>
      </w:r>
      <w:r w:rsidR="00DB75D8" w:rsidRPr="00F1464E">
        <w:rPr>
          <w:color w:val="000000" w:themeColor="text1"/>
          <w:kern w:val="36"/>
          <w:sz w:val="28"/>
          <w:szCs w:val="28"/>
        </w:rPr>
        <w:t>], [</w:t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begin"/>
      </w:r>
      <w:r w:rsidR="00C456D4" w:rsidRPr="00F1464E">
        <w:rPr>
          <w:color w:val="000000" w:themeColor="text1"/>
          <w:kern w:val="36"/>
          <w:sz w:val="28"/>
          <w:szCs w:val="28"/>
        </w:rPr>
        <w:instrText xml:space="preserve"> REF Григорьева \r \h </w:instrText>
      </w:r>
      <w:r w:rsidR="00A1079C" w:rsidRPr="00F1464E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C456D4" w:rsidRPr="00F1464E">
        <w:rPr>
          <w:color w:val="000000" w:themeColor="text1"/>
          <w:kern w:val="36"/>
          <w:sz w:val="28"/>
          <w:szCs w:val="28"/>
        </w:rPr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F1464E">
        <w:rPr>
          <w:color w:val="000000" w:themeColor="text1"/>
          <w:kern w:val="36"/>
          <w:sz w:val="28"/>
          <w:szCs w:val="28"/>
        </w:rPr>
        <w:t>4</w:t>
      </w:r>
      <w:r w:rsidR="00C456D4" w:rsidRPr="00F1464E">
        <w:rPr>
          <w:color w:val="000000" w:themeColor="text1"/>
          <w:kern w:val="36"/>
          <w:sz w:val="28"/>
          <w:szCs w:val="28"/>
        </w:rPr>
        <w:fldChar w:fldCharType="end"/>
      </w:r>
      <w:r w:rsidR="00DB75D8" w:rsidRPr="00F1464E">
        <w:rPr>
          <w:color w:val="000000" w:themeColor="text1"/>
          <w:kern w:val="36"/>
          <w:sz w:val="28"/>
          <w:szCs w:val="28"/>
        </w:rPr>
        <w:t>].</w:t>
      </w:r>
    </w:p>
    <w:p w14:paraId="7010EAE5" w14:textId="7DB6FD73" w:rsidR="00DB75D8" w:rsidRPr="00F1464E" w:rsidRDefault="00DB75D8" w:rsidP="000E23E6">
      <w:pPr>
        <w:ind w:firstLine="708"/>
        <w:jc w:val="both"/>
        <w:rPr>
          <w:color w:val="FF0000"/>
          <w:kern w:val="36"/>
          <w:sz w:val="28"/>
          <w:szCs w:val="28"/>
        </w:rPr>
      </w:pPr>
      <w:r w:rsidRPr="00F1464E">
        <w:rPr>
          <w:color w:val="000000" w:themeColor="text1"/>
          <w:kern w:val="36"/>
          <w:sz w:val="28"/>
          <w:szCs w:val="28"/>
        </w:rPr>
        <w:t xml:space="preserve">Благодаря информационным технологиям современные туристические услуги становятся более гибкими и индивидуальными, более привлекательными и доступными для широкого потребителя. Туризм более чем другие отрасли неразделим с информацией, которая несет в себе сведения о предлагаемых турах, туроператорах, услугах, условиях проживания, перемещения, оздоровления и т. д. </w:t>
      </w:r>
      <w:r w:rsidRPr="00F1464E">
        <w:rPr>
          <w:color w:val="FF0000"/>
          <w:kern w:val="36"/>
          <w:sz w:val="28"/>
          <w:szCs w:val="28"/>
        </w:rPr>
        <w:t>В</w:t>
      </w:r>
      <w:r w:rsidRPr="00F1464E">
        <w:rPr>
          <w:color w:val="000000" w:themeColor="text1"/>
          <w:kern w:val="36"/>
          <w:sz w:val="28"/>
          <w:szCs w:val="28"/>
        </w:rPr>
        <w:t>озможность анализа информации позволяет принять на ее основе единственно правильное решение, обеспечить наилучший выбор услуги согласно индивидуальным требованиям</w:t>
      </w:r>
      <w:r w:rsidR="00BD30CD" w:rsidRPr="00F1464E">
        <w:rPr>
          <w:color w:val="000000" w:themeColor="text1"/>
          <w:kern w:val="36"/>
          <w:sz w:val="28"/>
          <w:szCs w:val="28"/>
        </w:rPr>
        <w:t xml:space="preserve"> </w:t>
      </w:r>
      <w:r w:rsidR="00BD30CD" w:rsidRPr="00F1464E">
        <w:rPr>
          <w:color w:val="FF0000"/>
          <w:kern w:val="36"/>
          <w:sz w:val="28"/>
          <w:szCs w:val="28"/>
        </w:rPr>
        <w:t>кого? Чего?</w:t>
      </w:r>
      <w:r w:rsidRPr="00F1464E">
        <w:rPr>
          <w:color w:val="FF0000"/>
          <w:kern w:val="36"/>
          <w:sz w:val="28"/>
          <w:szCs w:val="28"/>
        </w:rPr>
        <w:t xml:space="preserve"> и возможностям.</w:t>
      </w:r>
    </w:p>
    <w:p w14:paraId="2ED9AD8A" w14:textId="77777777" w:rsidR="000E23E6" w:rsidRPr="00F1464E" w:rsidRDefault="00DB75D8" w:rsidP="000E23E6">
      <w:pPr>
        <w:ind w:firstLine="720"/>
        <w:jc w:val="both"/>
        <w:rPr>
          <w:kern w:val="36"/>
          <w:sz w:val="28"/>
          <w:szCs w:val="28"/>
        </w:rPr>
      </w:pPr>
      <w:r w:rsidRPr="00F1464E">
        <w:rPr>
          <w:sz w:val="28"/>
          <w:szCs w:val="28"/>
        </w:rPr>
        <w:t>Современные автоматизированные информационные системы для организации работы в туристическом бизнесе не только обеспечивают руководителей и менеджеров информацией о различных аспектах деятельности организации для ее своевременной оценки и анализа, но и предоставляют информацию о конкурентоспособности туров в простой и удобной форме.</w:t>
      </w:r>
      <w:r w:rsidR="000E23E6" w:rsidRPr="00F1464E">
        <w:rPr>
          <w:kern w:val="36"/>
          <w:sz w:val="28"/>
          <w:szCs w:val="28"/>
        </w:rPr>
        <w:t xml:space="preserve"> </w:t>
      </w:r>
    </w:p>
    <w:p w14:paraId="541055D4" w14:textId="6E41BCCF" w:rsidR="00DB75D8" w:rsidRPr="00F1464E" w:rsidRDefault="000E23E6" w:rsidP="000E23E6">
      <w:pPr>
        <w:ind w:firstLine="720"/>
        <w:jc w:val="both"/>
        <w:rPr>
          <w:kern w:val="36"/>
          <w:sz w:val="28"/>
          <w:szCs w:val="28"/>
        </w:rPr>
      </w:pPr>
      <w:r w:rsidRPr="00F1464E">
        <w:rPr>
          <w:kern w:val="36"/>
          <w:sz w:val="28"/>
          <w:szCs w:val="28"/>
        </w:rPr>
        <w:t xml:space="preserve">Целью проекта является разработка </w:t>
      </w:r>
      <w:bookmarkStart w:id="1" w:name="_Hlk133317845"/>
      <w:r w:rsidRPr="00F1464E">
        <w:rPr>
          <w:kern w:val="36"/>
          <w:sz w:val="28"/>
          <w:szCs w:val="28"/>
        </w:rPr>
        <w:t xml:space="preserve">информационной системы </w:t>
      </w:r>
      <w:r w:rsidR="00BD30CD" w:rsidRPr="00F1464E">
        <w:rPr>
          <w:kern w:val="36"/>
          <w:sz w:val="28"/>
          <w:szCs w:val="28"/>
        </w:rPr>
        <w:t>автоматизации</w:t>
      </w:r>
      <w:r w:rsidRPr="00F1464E">
        <w:rPr>
          <w:kern w:val="36"/>
          <w:sz w:val="28"/>
          <w:szCs w:val="28"/>
        </w:rPr>
        <w:t xml:space="preserve"> деятельности туристического агентства</w:t>
      </w:r>
      <w:bookmarkEnd w:id="1"/>
      <w:r w:rsidRPr="00F1464E">
        <w:rPr>
          <w:kern w:val="36"/>
          <w:sz w:val="28"/>
          <w:szCs w:val="28"/>
        </w:rPr>
        <w:t xml:space="preserve">, выполняющая функции </w:t>
      </w:r>
      <w:r w:rsidR="00637072" w:rsidRPr="00F1464E">
        <w:rPr>
          <w:kern w:val="36"/>
          <w:sz w:val="28"/>
          <w:szCs w:val="28"/>
        </w:rPr>
        <w:t xml:space="preserve">создания и управления заказами, </w:t>
      </w:r>
      <w:r w:rsidRPr="00F1464E">
        <w:rPr>
          <w:kern w:val="36"/>
          <w:sz w:val="28"/>
          <w:szCs w:val="28"/>
        </w:rPr>
        <w:t xml:space="preserve">учета финансовых операций </w:t>
      </w:r>
      <w:r w:rsidR="00637072" w:rsidRPr="00F1464E">
        <w:rPr>
          <w:kern w:val="36"/>
          <w:sz w:val="28"/>
          <w:szCs w:val="28"/>
        </w:rPr>
        <w:t xml:space="preserve">и </w:t>
      </w:r>
      <w:r w:rsidRPr="00F1464E">
        <w:rPr>
          <w:kern w:val="36"/>
          <w:sz w:val="28"/>
          <w:szCs w:val="28"/>
        </w:rPr>
        <w:t xml:space="preserve">учета клиентов. </w:t>
      </w:r>
    </w:p>
    <w:p w14:paraId="036786C1" w14:textId="77777777" w:rsidR="007D7201" w:rsidRPr="00F1464E" w:rsidRDefault="007D7201" w:rsidP="000E23E6">
      <w:pPr>
        <w:ind w:firstLine="284"/>
        <w:jc w:val="both"/>
        <w:rPr>
          <w:sz w:val="28"/>
          <w:szCs w:val="28"/>
          <w:lang w:eastAsia="be-BY"/>
        </w:rPr>
      </w:pPr>
      <w:r w:rsidRPr="00F1464E">
        <w:rPr>
          <w:kern w:val="36"/>
          <w:sz w:val="28"/>
          <w:szCs w:val="28"/>
        </w:rPr>
        <w:br w:type="page"/>
      </w:r>
    </w:p>
    <w:p w14:paraId="35A93FA7" w14:textId="77777777" w:rsidR="00D576D9" w:rsidRPr="00F1464E" w:rsidRDefault="00ED1806" w:rsidP="00F759E9">
      <w:pPr>
        <w:pStyle w:val="a7"/>
        <w:numPr>
          <w:ilvl w:val="0"/>
          <w:numId w:val="22"/>
        </w:numPr>
        <w:tabs>
          <w:tab w:val="left" w:pos="426"/>
          <w:tab w:val="left" w:pos="720"/>
          <w:tab w:val="left" w:pos="851"/>
        </w:tabs>
        <w:ind w:firstLine="166"/>
        <w:jc w:val="both"/>
        <w:outlineLvl w:val="0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 xml:space="preserve"> </w:t>
      </w:r>
      <w:bookmarkStart w:id="2" w:name="_Toc134668913"/>
      <w:r w:rsidR="00820B65" w:rsidRPr="00F1464E">
        <w:rPr>
          <w:sz w:val="28"/>
          <w:szCs w:val="28"/>
        </w:rPr>
        <w:t>И</w:t>
      </w:r>
      <w:r w:rsidR="00620DB7" w:rsidRPr="00F1464E">
        <w:rPr>
          <w:sz w:val="28"/>
          <w:szCs w:val="28"/>
        </w:rPr>
        <w:t>нформационная система туристического агентства</w:t>
      </w:r>
      <w:bookmarkEnd w:id="2"/>
      <w:r w:rsidR="00620DB7" w:rsidRPr="00F1464E">
        <w:rPr>
          <w:sz w:val="28"/>
          <w:szCs w:val="28"/>
        </w:rPr>
        <w:t xml:space="preserve"> </w:t>
      </w:r>
    </w:p>
    <w:p w14:paraId="38FBC395" w14:textId="77777777" w:rsidR="002F07C5" w:rsidRPr="00F1464E" w:rsidRDefault="002F07C5" w:rsidP="000E23E6">
      <w:pPr>
        <w:tabs>
          <w:tab w:val="left" w:pos="426"/>
          <w:tab w:val="left" w:pos="567"/>
          <w:tab w:val="left" w:pos="851"/>
        </w:tabs>
        <w:jc w:val="both"/>
        <w:outlineLvl w:val="0"/>
        <w:rPr>
          <w:sz w:val="28"/>
          <w:szCs w:val="28"/>
        </w:rPr>
      </w:pPr>
    </w:p>
    <w:p w14:paraId="2D8B03C5" w14:textId="77777777" w:rsidR="00F760CB" w:rsidRPr="00F1464E" w:rsidRDefault="00F760CB" w:rsidP="000E23E6">
      <w:pPr>
        <w:pStyle w:val="a7"/>
        <w:numPr>
          <w:ilvl w:val="1"/>
          <w:numId w:val="31"/>
        </w:numPr>
        <w:tabs>
          <w:tab w:val="left" w:pos="426"/>
          <w:tab w:val="left" w:pos="567"/>
          <w:tab w:val="left" w:pos="720"/>
        </w:tabs>
        <w:ind w:left="1170" w:hanging="450"/>
        <w:jc w:val="both"/>
        <w:outlineLvl w:val="1"/>
        <w:rPr>
          <w:sz w:val="28"/>
          <w:szCs w:val="28"/>
        </w:rPr>
      </w:pPr>
      <w:bookmarkStart w:id="3" w:name="_Toc134668914"/>
      <w:r w:rsidRPr="00F1464E">
        <w:rPr>
          <w:sz w:val="28"/>
          <w:szCs w:val="28"/>
        </w:rPr>
        <w:t>Анализ предметной области</w:t>
      </w:r>
      <w:bookmarkEnd w:id="3"/>
    </w:p>
    <w:p w14:paraId="491C71D6" w14:textId="77777777" w:rsidR="009E4CBE" w:rsidRPr="00F1464E" w:rsidRDefault="009E4CBE" w:rsidP="000E23E6">
      <w:pPr>
        <w:tabs>
          <w:tab w:val="left" w:pos="426"/>
          <w:tab w:val="left" w:pos="567"/>
          <w:tab w:val="left" w:pos="851"/>
        </w:tabs>
        <w:jc w:val="both"/>
        <w:outlineLvl w:val="1"/>
        <w:rPr>
          <w:sz w:val="28"/>
          <w:szCs w:val="28"/>
        </w:rPr>
      </w:pPr>
    </w:p>
    <w:p w14:paraId="6347ED57" w14:textId="206B004E" w:rsidR="00B724D8" w:rsidRPr="00F1464E" w:rsidRDefault="00B724D8" w:rsidP="000E23E6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 индустрии туризма применяются самые</w:t>
      </w:r>
      <w:r w:rsidR="001F2A90" w:rsidRPr="00F1464E">
        <w:rPr>
          <w:sz w:val="28"/>
          <w:szCs w:val="28"/>
        </w:rPr>
        <w:t xml:space="preserve"> </w:t>
      </w:r>
      <w:r w:rsidR="001F2A90" w:rsidRPr="00F1464E">
        <w:rPr>
          <w:sz w:val="28"/>
          <w:szCs w:val="28"/>
          <w:highlight w:val="yellow"/>
        </w:rPr>
        <w:t>необходимые</w:t>
      </w:r>
      <w:r w:rsidR="001F2A90" w:rsidRPr="00F1464E">
        <w:rPr>
          <w:sz w:val="28"/>
          <w:szCs w:val="28"/>
        </w:rPr>
        <w:t xml:space="preserve"> </w:t>
      </w:r>
      <w:r w:rsidRPr="00F1464E">
        <w:rPr>
          <w:color w:val="FF0000"/>
          <w:sz w:val="28"/>
          <w:szCs w:val="28"/>
        </w:rPr>
        <w:t>разнообразные</w:t>
      </w:r>
      <w:r w:rsidRPr="00F1464E">
        <w:rPr>
          <w:sz w:val="28"/>
          <w:szCs w:val="28"/>
        </w:rPr>
        <w:t xml:space="preserve"> информационные технологии, начиная от широко распространенных технологий работы с текстом, электронными таблицами и базами данных до использования специализированных программных продуктов, обеспечивающих автоматизацию работы отдельной туристической фирмы или отеля, и глобальных компьютерных сетей и спутниковых систем навигации [</w:t>
      </w:r>
      <w:r w:rsidR="00C456D4" w:rsidRPr="00F1464E">
        <w:rPr>
          <w:sz w:val="28"/>
          <w:szCs w:val="28"/>
        </w:rPr>
        <w:fldChar w:fldCharType="begin"/>
      </w:r>
      <w:r w:rsidR="00C456D4" w:rsidRPr="00F1464E">
        <w:rPr>
          <w:sz w:val="28"/>
          <w:szCs w:val="28"/>
        </w:rPr>
        <w:instrText xml:space="preserve"> REF Иконников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C456D4" w:rsidRPr="00F1464E">
        <w:rPr>
          <w:sz w:val="28"/>
          <w:szCs w:val="28"/>
        </w:rPr>
      </w:r>
      <w:r w:rsidR="00C456D4" w:rsidRPr="00F1464E">
        <w:rPr>
          <w:sz w:val="28"/>
          <w:szCs w:val="28"/>
        </w:rPr>
        <w:fldChar w:fldCharType="separate"/>
      </w:r>
      <w:r w:rsidR="00783154" w:rsidRPr="00F1464E">
        <w:rPr>
          <w:sz w:val="28"/>
          <w:szCs w:val="28"/>
        </w:rPr>
        <w:t>5</w:t>
      </w:r>
      <w:r w:rsidR="00C456D4" w:rsidRPr="00F1464E">
        <w:rPr>
          <w:sz w:val="28"/>
          <w:szCs w:val="28"/>
        </w:rPr>
        <w:fldChar w:fldCharType="end"/>
      </w:r>
      <w:r w:rsidRPr="00F1464E">
        <w:rPr>
          <w:sz w:val="28"/>
          <w:szCs w:val="28"/>
        </w:rPr>
        <w:t>]</w:t>
      </w:r>
      <w:r w:rsidR="00D55841" w:rsidRPr="00F1464E">
        <w:rPr>
          <w:sz w:val="28"/>
          <w:szCs w:val="28"/>
        </w:rPr>
        <w:t>, [</w:t>
      </w:r>
      <w:r w:rsidR="00783154" w:rsidRPr="00F1464E">
        <w:rPr>
          <w:sz w:val="28"/>
          <w:szCs w:val="28"/>
        </w:rPr>
        <w:fldChar w:fldCharType="begin"/>
      </w:r>
      <w:r w:rsidR="00783154" w:rsidRPr="00F1464E">
        <w:rPr>
          <w:sz w:val="28"/>
          <w:szCs w:val="28"/>
        </w:rPr>
        <w:instrText xml:space="preserve"> REF Туризм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783154" w:rsidRPr="00F1464E">
        <w:rPr>
          <w:sz w:val="28"/>
          <w:szCs w:val="28"/>
        </w:rPr>
      </w:r>
      <w:r w:rsidR="00783154" w:rsidRPr="00F1464E">
        <w:rPr>
          <w:sz w:val="28"/>
          <w:szCs w:val="28"/>
        </w:rPr>
        <w:fldChar w:fldCharType="separate"/>
      </w:r>
      <w:r w:rsidR="00783154" w:rsidRPr="00F1464E">
        <w:rPr>
          <w:sz w:val="28"/>
          <w:szCs w:val="28"/>
        </w:rPr>
        <w:t>6</w:t>
      </w:r>
      <w:r w:rsidR="00783154" w:rsidRPr="00F1464E">
        <w:rPr>
          <w:sz w:val="28"/>
          <w:szCs w:val="28"/>
        </w:rPr>
        <w:fldChar w:fldCharType="end"/>
      </w:r>
      <w:r w:rsidR="00D55841" w:rsidRPr="00F1464E">
        <w:rPr>
          <w:sz w:val="28"/>
          <w:szCs w:val="28"/>
        </w:rPr>
        <w:t>]</w:t>
      </w:r>
      <w:r w:rsidRPr="00F1464E">
        <w:rPr>
          <w:sz w:val="28"/>
          <w:szCs w:val="28"/>
        </w:rPr>
        <w:t xml:space="preserve">. </w:t>
      </w:r>
    </w:p>
    <w:p w14:paraId="59691133" w14:textId="72909080" w:rsidR="00B724D8" w:rsidRPr="00F1464E" w:rsidRDefault="00AD1ED6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иды</w:t>
      </w:r>
      <w:r w:rsidR="00B724D8" w:rsidRPr="00F1464E">
        <w:rPr>
          <w:sz w:val="28"/>
          <w:szCs w:val="28"/>
        </w:rPr>
        <w:t xml:space="preserve"> применяемых в туризме информационных</w:t>
      </w:r>
      <w:r w:rsidR="00B724D8" w:rsidRPr="00F1464E">
        <w:rPr>
          <w:spacing w:val="-5"/>
          <w:sz w:val="28"/>
          <w:szCs w:val="28"/>
        </w:rPr>
        <w:t xml:space="preserve"> </w:t>
      </w:r>
      <w:r w:rsidR="00B724D8" w:rsidRPr="00F1464E">
        <w:rPr>
          <w:sz w:val="28"/>
          <w:szCs w:val="28"/>
        </w:rPr>
        <w:t>технологий и систем</w:t>
      </w:r>
      <w:r w:rsidR="00B724D8" w:rsidRPr="00F1464E">
        <w:rPr>
          <w:spacing w:val="2"/>
          <w:sz w:val="28"/>
          <w:szCs w:val="28"/>
        </w:rPr>
        <w:t xml:space="preserve"> </w:t>
      </w:r>
      <w:r w:rsidR="00B724D8" w:rsidRPr="00F1464E">
        <w:rPr>
          <w:sz w:val="28"/>
          <w:szCs w:val="28"/>
        </w:rPr>
        <w:t>приведено на</w:t>
      </w:r>
      <w:r w:rsidR="00B724D8" w:rsidRPr="00F1464E">
        <w:rPr>
          <w:spacing w:val="1"/>
          <w:sz w:val="28"/>
          <w:szCs w:val="28"/>
        </w:rPr>
        <w:t xml:space="preserve"> </w:t>
      </w:r>
      <w:r w:rsidR="00B724D8" w:rsidRPr="00F1464E">
        <w:rPr>
          <w:sz w:val="28"/>
          <w:szCs w:val="28"/>
        </w:rPr>
        <w:t>рисунке</w:t>
      </w:r>
      <w:r w:rsidR="00B724D8" w:rsidRPr="00F1464E">
        <w:rPr>
          <w:spacing w:val="2"/>
          <w:sz w:val="28"/>
          <w:szCs w:val="28"/>
        </w:rPr>
        <w:t xml:space="preserve"> </w:t>
      </w:r>
      <w:r w:rsidR="00CB2ECF" w:rsidRPr="00F1464E">
        <w:rPr>
          <w:sz w:val="28"/>
          <w:szCs w:val="28"/>
        </w:rPr>
        <w:t>1.1</w:t>
      </w:r>
    </w:p>
    <w:p w14:paraId="2EC5AF44" w14:textId="77777777" w:rsidR="00B724D8" w:rsidRPr="00F1464E" w:rsidRDefault="00B724D8" w:rsidP="000E23E6">
      <w:pPr>
        <w:ind w:firstLine="708"/>
        <w:jc w:val="both"/>
        <w:rPr>
          <w:sz w:val="28"/>
          <w:szCs w:val="28"/>
        </w:rPr>
      </w:pPr>
    </w:p>
    <w:p w14:paraId="70E18018" w14:textId="77777777" w:rsidR="00B724D8" w:rsidRPr="00F1464E" w:rsidRDefault="00B724D8" w:rsidP="000E23E6">
      <w:pPr>
        <w:ind w:firstLine="708"/>
        <w:jc w:val="center"/>
        <w:rPr>
          <w:sz w:val="28"/>
          <w:szCs w:val="28"/>
        </w:rPr>
      </w:pPr>
      <w:r w:rsidRPr="00F1464E">
        <w:rPr>
          <w:noProof/>
          <w:sz w:val="28"/>
          <w:szCs w:val="28"/>
        </w:rPr>
        <w:drawing>
          <wp:inline distT="0" distB="0" distL="0" distR="0" wp14:anchorId="0AC60815" wp14:editId="6A30C8BF">
            <wp:extent cx="4145915" cy="3249930"/>
            <wp:effectExtent l="0" t="0" r="6985" b="7620"/>
            <wp:docPr id="12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915" cy="3249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FC01FF" w14:textId="77777777" w:rsidR="00B724D8" w:rsidRPr="00F1464E" w:rsidRDefault="00B724D8" w:rsidP="000E23E6">
      <w:pPr>
        <w:ind w:firstLine="993"/>
        <w:jc w:val="both"/>
        <w:rPr>
          <w:sz w:val="28"/>
          <w:szCs w:val="28"/>
        </w:rPr>
      </w:pPr>
    </w:p>
    <w:p w14:paraId="7FE54F0D" w14:textId="77777777" w:rsidR="00B724D8" w:rsidRPr="00F1464E" w:rsidRDefault="00B724D8" w:rsidP="00DE744F">
      <w:pPr>
        <w:ind w:firstLine="993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Рисунок 1.1 - Информационные системы в туристической отрасли</w:t>
      </w:r>
    </w:p>
    <w:p w14:paraId="1B16A780" w14:textId="77777777" w:rsidR="00B724D8" w:rsidRPr="00F1464E" w:rsidRDefault="00B724D8" w:rsidP="000E23E6">
      <w:pPr>
        <w:ind w:firstLine="993"/>
        <w:jc w:val="both"/>
        <w:rPr>
          <w:sz w:val="28"/>
          <w:szCs w:val="28"/>
        </w:rPr>
      </w:pPr>
    </w:p>
    <w:p w14:paraId="4F24A40E" w14:textId="4DAE1C98" w:rsidR="00B724D8" w:rsidRPr="00F1464E" w:rsidRDefault="00B724D8" w:rsidP="000E23E6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Автоматизированные системы управления в туризме – системы управления производственно-обслуживающим процессом в туристических предприятиях и организациях. </w:t>
      </w:r>
      <w:r w:rsidRPr="00F1464E">
        <w:rPr>
          <w:color w:val="FF0000"/>
          <w:sz w:val="28"/>
          <w:szCs w:val="28"/>
        </w:rPr>
        <w:t>Они</w:t>
      </w:r>
      <w:r w:rsidRPr="00F1464E">
        <w:rPr>
          <w:sz w:val="28"/>
          <w:szCs w:val="28"/>
        </w:rPr>
        <w:t xml:space="preserve"> служат для создания эффективной туристической структуры, позволяющей обеспечить комфортные условия труда персонала за счет его профессионального развития и управления его деловой карьерой. Функциональные возможности этих систем должны обеспечивать ввод, редактирование и хранение информации о турах, клиентах, о состоянии заявок; предусматривать вывод информации в форме различных документов; расчет стоимости туров с учетом курса валют, скидок, контроль оплаты туров, формирование </w:t>
      </w:r>
      <w:r w:rsidR="008D510E" w:rsidRPr="00F1464E">
        <w:rPr>
          <w:sz w:val="28"/>
          <w:szCs w:val="28"/>
        </w:rPr>
        <w:t>билетов; перевод экспорт</w:t>
      </w:r>
      <w:r w:rsidRPr="00F1464E">
        <w:rPr>
          <w:sz w:val="28"/>
          <w:szCs w:val="28"/>
        </w:rPr>
        <w:t xml:space="preserve"> данных в другие программные продукты (</w:t>
      </w:r>
      <w:r w:rsidR="008D510E" w:rsidRPr="00F1464E">
        <w:rPr>
          <w:color w:val="FF0000"/>
          <w:sz w:val="28"/>
          <w:szCs w:val="28"/>
          <w:lang w:val="en-US"/>
        </w:rPr>
        <w:t>Pdf</w:t>
      </w:r>
      <w:r w:rsidR="008D510E" w:rsidRPr="00F1464E">
        <w:rPr>
          <w:color w:val="FF0000"/>
          <w:sz w:val="28"/>
          <w:szCs w:val="28"/>
        </w:rPr>
        <w:t xml:space="preserve">, </w:t>
      </w:r>
      <w:r w:rsidR="008D510E" w:rsidRPr="00F1464E">
        <w:rPr>
          <w:color w:val="FF0000"/>
          <w:sz w:val="28"/>
          <w:szCs w:val="28"/>
          <w:lang w:val="en-US"/>
        </w:rPr>
        <w:t>Word</w:t>
      </w:r>
      <w:r w:rsidR="006213E6" w:rsidRPr="00F1464E">
        <w:rPr>
          <w:color w:val="FF0000"/>
          <w:sz w:val="28"/>
          <w:szCs w:val="28"/>
        </w:rPr>
        <w:t>,</w:t>
      </w:r>
      <w:r w:rsidR="00C360F8" w:rsidRPr="00F1464E">
        <w:rPr>
          <w:color w:val="FF0000"/>
          <w:sz w:val="28"/>
          <w:szCs w:val="28"/>
        </w:rPr>
        <w:t xml:space="preserve"> </w:t>
      </w:r>
      <w:r w:rsidR="006213E6" w:rsidRPr="00F1464E">
        <w:rPr>
          <w:color w:val="FF0000"/>
          <w:sz w:val="28"/>
          <w:szCs w:val="28"/>
          <w:lang w:val="en-US"/>
        </w:rPr>
        <w:t>Excel</w:t>
      </w:r>
      <w:r w:rsidRPr="00F1464E">
        <w:rPr>
          <w:sz w:val="28"/>
          <w:szCs w:val="28"/>
        </w:rPr>
        <w:t>) и прочие функции [</w:t>
      </w:r>
      <w:r w:rsidR="00C456D4" w:rsidRPr="00F1464E">
        <w:rPr>
          <w:sz w:val="28"/>
          <w:szCs w:val="28"/>
        </w:rPr>
        <w:fldChar w:fldCharType="begin"/>
      </w:r>
      <w:r w:rsidR="00C456D4" w:rsidRPr="00F1464E">
        <w:rPr>
          <w:sz w:val="28"/>
          <w:szCs w:val="28"/>
        </w:rPr>
        <w:instrText xml:space="preserve"> REF Иконников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C456D4" w:rsidRPr="00F1464E">
        <w:rPr>
          <w:sz w:val="28"/>
          <w:szCs w:val="28"/>
        </w:rPr>
      </w:r>
      <w:r w:rsidR="00C456D4" w:rsidRPr="00F1464E">
        <w:rPr>
          <w:sz w:val="28"/>
          <w:szCs w:val="28"/>
        </w:rPr>
        <w:fldChar w:fldCharType="separate"/>
      </w:r>
      <w:r w:rsidR="00783154" w:rsidRPr="00F1464E">
        <w:rPr>
          <w:sz w:val="28"/>
          <w:szCs w:val="28"/>
        </w:rPr>
        <w:t>5</w:t>
      </w:r>
      <w:r w:rsidR="00C456D4" w:rsidRPr="00F1464E">
        <w:rPr>
          <w:sz w:val="28"/>
          <w:szCs w:val="28"/>
        </w:rPr>
        <w:fldChar w:fldCharType="end"/>
      </w:r>
      <w:r w:rsidRPr="00F1464E">
        <w:rPr>
          <w:sz w:val="28"/>
          <w:szCs w:val="28"/>
        </w:rPr>
        <w:t>].</w:t>
      </w:r>
    </w:p>
    <w:p w14:paraId="4BB67CA9" w14:textId="77777777" w:rsidR="00B724D8" w:rsidRPr="00F1464E" w:rsidRDefault="00B724D8" w:rsidP="000E23E6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>Информационные технологии в туризме представляют собой взаимосвязь компьютерных и коммуникационных технологий. Это позволяет различать несколько уровней автоматизации работы предприятий турбизнеса. Необходимый уровень автоматизации определяется объемами, с которыми сталкивается компания.</w:t>
      </w:r>
    </w:p>
    <w:p w14:paraId="32D9357D" w14:textId="77777777" w:rsidR="00B724D8" w:rsidRPr="00F1464E" w:rsidRDefault="00B724D8" w:rsidP="000E23E6">
      <w:pPr>
        <w:ind w:firstLine="720"/>
        <w:jc w:val="both"/>
        <w:rPr>
          <w:sz w:val="28"/>
          <w:szCs w:val="28"/>
        </w:rPr>
      </w:pPr>
      <w:r w:rsidRPr="00F1464E">
        <w:rPr>
          <w:color w:val="FF0000"/>
          <w:sz w:val="28"/>
          <w:szCs w:val="28"/>
        </w:rPr>
        <w:t>Автоматизация деятельности туристического агентства включает в себя следующий набор функций</w:t>
      </w:r>
      <w:r w:rsidRPr="00F1464E">
        <w:rPr>
          <w:sz w:val="28"/>
          <w:szCs w:val="28"/>
        </w:rPr>
        <w:t>:</w:t>
      </w:r>
    </w:p>
    <w:p w14:paraId="51E5CAEF" w14:textId="77777777" w:rsidR="00B724D8" w:rsidRPr="00F1464E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лучение и обработка информации от разных туроператоров;</w:t>
      </w:r>
    </w:p>
    <w:p w14:paraId="77A71A72" w14:textId="77777777" w:rsidR="00B724D8" w:rsidRPr="00F1464E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едение внутреннего документооборота и бухгалтерии;</w:t>
      </w:r>
    </w:p>
    <w:p w14:paraId="60AE8FA2" w14:textId="77777777" w:rsidR="00B724D8" w:rsidRPr="00F1464E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ыстраивание взаимоотношений с туроператорами;</w:t>
      </w:r>
    </w:p>
    <w:p w14:paraId="23C91C62" w14:textId="77777777" w:rsidR="00B724D8" w:rsidRPr="00F1464E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нализ данных и получение статистических отчетов.</w:t>
      </w:r>
    </w:p>
    <w:p w14:paraId="7552AFF8" w14:textId="77777777" w:rsidR="00B724D8" w:rsidRPr="00F1464E" w:rsidRDefault="00B724D8" w:rsidP="00AD1ED6">
      <w:pPr>
        <w:ind w:firstLine="708"/>
        <w:jc w:val="both"/>
        <w:rPr>
          <w:color w:val="FF0000"/>
          <w:sz w:val="28"/>
          <w:szCs w:val="28"/>
        </w:rPr>
      </w:pPr>
      <w:r w:rsidRPr="00F1464E">
        <w:rPr>
          <w:sz w:val="28"/>
          <w:szCs w:val="28"/>
        </w:rPr>
        <w:t xml:space="preserve">В зависимости от используемых средств для реализации этих функций можно рассматривать следующие </w:t>
      </w:r>
      <w:r w:rsidRPr="00F1464E">
        <w:rPr>
          <w:color w:val="FF0000"/>
          <w:sz w:val="28"/>
          <w:szCs w:val="28"/>
        </w:rPr>
        <w:t>уровни автоматизации туристического предприятия:</w:t>
      </w:r>
    </w:p>
    <w:p w14:paraId="0035AB2B" w14:textId="047E3F39" w:rsidR="00B724D8" w:rsidRPr="00F1464E" w:rsidRDefault="00B724D8" w:rsidP="000E23E6">
      <w:pPr>
        <w:ind w:firstLine="993"/>
        <w:jc w:val="both"/>
        <w:rPr>
          <w:sz w:val="28"/>
          <w:szCs w:val="28"/>
        </w:rPr>
      </w:pPr>
      <w:r w:rsidRPr="00F1464E">
        <w:rPr>
          <w:iCs/>
          <w:sz w:val="28"/>
          <w:szCs w:val="28"/>
        </w:rPr>
        <w:t>1.</w:t>
      </w:r>
      <w:r w:rsidRPr="00F1464E">
        <w:rPr>
          <w:sz w:val="28"/>
          <w:szCs w:val="28"/>
        </w:rPr>
        <w:t xml:space="preserve"> Применение стандартного</w:t>
      </w:r>
      <w:r w:rsidR="00AD1ED6" w:rsidRPr="00F1464E">
        <w:rPr>
          <w:sz w:val="28"/>
          <w:szCs w:val="28"/>
        </w:rPr>
        <w:t xml:space="preserve"> программного обеспечения м</w:t>
      </w:r>
      <w:r w:rsidRPr="00F1464E">
        <w:rPr>
          <w:sz w:val="28"/>
          <w:szCs w:val="28"/>
        </w:rPr>
        <w:t>ожет быть достаточным для небольших объемов клиентского обслуживания</w:t>
      </w:r>
      <w:r w:rsidR="00AD1ED6" w:rsidRPr="00F1464E">
        <w:rPr>
          <w:sz w:val="28"/>
          <w:szCs w:val="28"/>
        </w:rPr>
        <w:t>.</w:t>
      </w:r>
      <w:r w:rsidRPr="00F1464E">
        <w:rPr>
          <w:sz w:val="28"/>
          <w:szCs w:val="28"/>
        </w:rPr>
        <w:t xml:space="preserve"> Безусловным является и наличие возможности осуществления электронных коммуникаций посредством сервисов сети Интернет.</w:t>
      </w:r>
    </w:p>
    <w:p w14:paraId="25F43DA8" w14:textId="7429DD40" w:rsidR="00B724D8" w:rsidRPr="00F1464E" w:rsidRDefault="00B724D8" w:rsidP="000E23E6">
      <w:pPr>
        <w:ind w:firstLine="993"/>
        <w:jc w:val="both"/>
        <w:rPr>
          <w:sz w:val="28"/>
          <w:szCs w:val="28"/>
        </w:rPr>
      </w:pPr>
      <w:r w:rsidRPr="00F1464E">
        <w:rPr>
          <w:iCs/>
          <w:sz w:val="28"/>
          <w:szCs w:val="28"/>
        </w:rPr>
        <w:t>2. П</w:t>
      </w:r>
      <w:r w:rsidRPr="00F1464E">
        <w:rPr>
          <w:sz w:val="28"/>
          <w:szCs w:val="28"/>
        </w:rPr>
        <w:t xml:space="preserve">рименение специального </w:t>
      </w:r>
      <w:proofErr w:type="gramStart"/>
      <w:r w:rsidR="00AD1ED6" w:rsidRPr="00F1464E">
        <w:rPr>
          <w:sz w:val="28"/>
          <w:szCs w:val="28"/>
        </w:rPr>
        <w:t xml:space="preserve">туристического  </w:t>
      </w:r>
      <w:r w:rsidRPr="00F1464E">
        <w:rPr>
          <w:sz w:val="28"/>
          <w:szCs w:val="28"/>
        </w:rPr>
        <w:t>программного</w:t>
      </w:r>
      <w:proofErr w:type="gramEnd"/>
      <w:r w:rsidRPr="00F1464E">
        <w:rPr>
          <w:sz w:val="28"/>
          <w:szCs w:val="28"/>
        </w:rPr>
        <w:t xml:space="preserve"> обеспечения. На данном уровне автоматизации требуется более высокая профессиональная подготовка персонала компании. </w:t>
      </w:r>
    </w:p>
    <w:p w14:paraId="25EE0FE1" w14:textId="77777777" w:rsidR="00B724D8" w:rsidRPr="00F1464E" w:rsidRDefault="00B724D8" w:rsidP="000E23E6">
      <w:pPr>
        <w:ind w:firstLine="993"/>
        <w:jc w:val="both"/>
        <w:rPr>
          <w:sz w:val="28"/>
          <w:szCs w:val="28"/>
        </w:rPr>
      </w:pPr>
      <w:r w:rsidRPr="00F1464E">
        <w:rPr>
          <w:iCs/>
          <w:sz w:val="28"/>
          <w:szCs w:val="28"/>
        </w:rPr>
        <w:t xml:space="preserve">3. </w:t>
      </w:r>
      <w:r w:rsidRPr="00F1464E">
        <w:rPr>
          <w:sz w:val="28"/>
          <w:szCs w:val="28"/>
        </w:rPr>
        <w:t xml:space="preserve">Использование глобальных компьютерных систем бронирования. В этом случае туроператоры рассматривают свою работу в едином информационном пространстве, что позволяет в значительной степени расширить свое представительство в сети Интернет. </w:t>
      </w:r>
    </w:p>
    <w:p w14:paraId="38E3F54B" w14:textId="77777777" w:rsidR="00B724D8" w:rsidRPr="00F1464E" w:rsidRDefault="00B724D8" w:rsidP="000E23E6">
      <w:pPr>
        <w:ind w:firstLine="993"/>
        <w:jc w:val="both"/>
        <w:rPr>
          <w:sz w:val="28"/>
          <w:szCs w:val="28"/>
        </w:rPr>
      </w:pPr>
      <w:r w:rsidRPr="00F1464E">
        <w:rPr>
          <w:iCs/>
          <w:sz w:val="28"/>
          <w:szCs w:val="28"/>
        </w:rPr>
        <w:t>4.</w:t>
      </w:r>
      <w:r w:rsidRPr="00F1464E">
        <w:rPr>
          <w:i/>
          <w:sz w:val="28"/>
          <w:szCs w:val="28"/>
        </w:rPr>
        <w:t xml:space="preserve"> </w:t>
      </w:r>
      <w:r w:rsidRPr="00F1464E">
        <w:rPr>
          <w:sz w:val="28"/>
          <w:szCs w:val="28"/>
        </w:rPr>
        <w:t>Участие в электронном бизнесе. Данный уровень автоматизации предполагает расширение собственного присутствия турфирмы в сети Интернет. Это может быть представлено следующими средствами:</w:t>
      </w:r>
    </w:p>
    <w:p w14:paraId="1C460DD3" w14:textId="77777777" w:rsidR="00B724D8" w:rsidRPr="00F1464E" w:rsidRDefault="00B724D8" w:rsidP="00227D34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- сайт-визитка со списком услуг, реквизитами, прайс-листом, фотографиями и другой информацией, дублирующей рекламные проспекты фирмы; </w:t>
      </w:r>
    </w:p>
    <w:p w14:paraId="468D0762" w14:textId="110A6AA3" w:rsidR="00B724D8" w:rsidRPr="00F1464E" w:rsidRDefault="00B724D8" w:rsidP="00227D34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- интерактивный сайт для быстрой связи клиентов с фирмой через Интернет, способный выдавать информацию по запросу пользователя, отвечать на его вопросы, иметь с</w:t>
      </w:r>
      <w:r w:rsidR="00170EAD" w:rsidRPr="00F1464E">
        <w:rPr>
          <w:sz w:val="28"/>
          <w:szCs w:val="28"/>
        </w:rPr>
        <w:t>редства обратной связи с фирмой</w:t>
      </w:r>
      <w:r w:rsidRPr="00F1464E">
        <w:rPr>
          <w:sz w:val="28"/>
          <w:szCs w:val="28"/>
        </w:rPr>
        <w:t>. Такой сайт способствует увеличению числа потенциальных клиентов;</w:t>
      </w:r>
    </w:p>
    <w:p w14:paraId="2B610921" w14:textId="77777777" w:rsidR="00B724D8" w:rsidRPr="00F1464E" w:rsidRDefault="00B724D8" w:rsidP="00227D34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- </w:t>
      </w:r>
      <w:r w:rsidRPr="00F1464E">
        <w:rPr>
          <w:color w:val="FF0000"/>
          <w:sz w:val="28"/>
          <w:szCs w:val="28"/>
        </w:rPr>
        <w:t>интернет</w:t>
      </w:r>
      <w:r w:rsidRPr="00F1464E">
        <w:rPr>
          <w:sz w:val="28"/>
          <w:szCs w:val="28"/>
        </w:rPr>
        <w:t>-магазин, способный принимать платежи за туристические услуги, бронировать путевки, билеты, заключать договора с клиентами, оповещать их о свободных местах, путевках и др. Такой сайт выполняет функцию полноценного параллельного механизма реализации туристических услуг, позволяет разгрузить менеджеров, ускорить выполнение рутинных операций (прием платежей, подготовка и подпись бумаг, приезд клиента в офис и др.);</w:t>
      </w:r>
    </w:p>
    <w:p w14:paraId="44A7F840" w14:textId="77777777" w:rsidR="00B724D8" w:rsidRPr="00F1464E" w:rsidRDefault="00B724D8" w:rsidP="00227D34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- подключение туристического агентства на основе абонентской платы к посредническим бизнес-системам, реализующим вышеупомянутые </w:t>
      </w:r>
      <w:r w:rsidRPr="00F1464E">
        <w:rPr>
          <w:sz w:val="28"/>
          <w:szCs w:val="28"/>
        </w:rPr>
        <w:lastRenderedPageBreak/>
        <w:t xml:space="preserve">возможности и берущим на себя ответственность за безопасность ведения бизнеса. </w:t>
      </w:r>
    </w:p>
    <w:p w14:paraId="7AEB911A" w14:textId="77777777" w:rsidR="00B724D8" w:rsidRPr="00F1464E" w:rsidRDefault="00B724D8" w:rsidP="00227D34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Обобщая возможности автоматизации предприятия турбизнеса, можно назвать основные решаемые при этом задачи:</w:t>
      </w:r>
    </w:p>
    <w:p w14:paraId="3A2A9B31" w14:textId="77777777" w:rsidR="00B724D8" w:rsidRPr="00F1464E" w:rsidRDefault="00B724D8" w:rsidP="00227D34">
      <w:pPr>
        <w:ind w:firstLine="720"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>- мониторинг состояния рынка – для поиска и бронирования туров, в том числе в режиме онлайн;</w:t>
      </w:r>
    </w:p>
    <w:p w14:paraId="0F906D50" w14:textId="77777777" w:rsidR="00B724D8" w:rsidRPr="00F1464E" w:rsidRDefault="00B724D8" w:rsidP="00227D34">
      <w:pPr>
        <w:ind w:firstLine="720"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>- автоматизация внутреннего документооборота – выписка необходимых туристу документов (путевка, приходный/расходный кассовый ордер, договор, ваучер и др.), отслеживание жизненного цикла заявки клиента;</w:t>
      </w:r>
    </w:p>
    <w:p w14:paraId="32BE469E" w14:textId="77777777" w:rsidR="00B724D8" w:rsidRPr="00F1464E" w:rsidRDefault="00B724D8" w:rsidP="00227D34">
      <w:pPr>
        <w:ind w:firstLine="720"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>- автоматизация взаимоотношений с туроператорами – создание и печать бланка заявки, автоматическое отслеживание прохождения заявки от момента ее формирования до момента отправки в архив;</w:t>
      </w:r>
    </w:p>
    <w:p w14:paraId="48A7E9D9" w14:textId="77777777" w:rsidR="00B724D8" w:rsidRPr="00F1464E" w:rsidRDefault="00B724D8" w:rsidP="00227D34">
      <w:pPr>
        <w:ind w:firstLine="720"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>- автоматизация бухгалтерии – использование специализированных бухгалтерских программ. В ряде случаев турагентства, работающие по упрощенной системе налогообложения, пользуются услугами аудиторских компаний, сдавая им лишь первичную документацию. В этом случае функций внутриофисных программ, касающихся учета финансов, оказывается достаточно. Возможно сопряжение специализированных внутриофисных туристических программ с бухгалтерскими на уровне обмена файлами;</w:t>
      </w:r>
    </w:p>
    <w:p w14:paraId="6CC30A7D" w14:textId="6AAD37FF" w:rsidR="00B724D8" w:rsidRPr="00F1464E" w:rsidRDefault="00B724D8" w:rsidP="00227D34">
      <w:pPr>
        <w:ind w:firstLine="720"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 xml:space="preserve">- автоматизация анализа данных и получение статистики – формирование статистических отчетов, показывающих рентабельность работы компании за промежуток времени, среднюю доходность заявок по направлениям и туроператорам и т. д. </w:t>
      </w:r>
      <w:r w:rsidRPr="00F1464E">
        <w:rPr>
          <w:sz w:val="28"/>
          <w:szCs w:val="28"/>
        </w:rPr>
        <w:t>[</w:t>
      </w:r>
      <w:r w:rsidR="00C456D4" w:rsidRPr="00F1464E">
        <w:rPr>
          <w:sz w:val="28"/>
          <w:szCs w:val="28"/>
        </w:rPr>
        <w:fldChar w:fldCharType="begin"/>
      </w:r>
      <w:r w:rsidR="00C456D4" w:rsidRPr="00F1464E">
        <w:rPr>
          <w:sz w:val="28"/>
          <w:szCs w:val="28"/>
        </w:rPr>
        <w:instrText xml:space="preserve"> REF Иконников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C456D4" w:rsidRPr="00F1464E">
        <w:rPr>
          <w:sz w:val="28"/>
          <w:szCs w:val="28"/>
        </w:rPr>
      </w:r>
      <w:r w:rsidR="00C456D4" w:rsidRPr="00F1464E">
        <w:rPr>
          <w:sz w:val="28"/>
          <w:szCs w:val="28"/>
        </w:rPr>
        <w:fldChar w:fldCharType="separate"/>
      </w:r>
      <w:r w:rsidR="00783154" w:rsidRPr="00F1464E">
        <w:rPr>
          <w:sz w:val="28"/>
          <w:szCs w:val="28"/>
        </w:rPr>
        <w:t>5</w:t>
      </w:r>
      <w:r w:rsidR="00C456D4" w:rsidRPr="00F1464E">
        <w:rPr>
          <w:sz w:val="28"/>
          <w:szCs w:val="28"/>
        </w:rPr>
        <w:fldChar w:fldCharType="end"/>
      </w:r>
      <w:r w:rsidRPr="00F1464E">
        <w:rPr>
          <w:sz w:val="28"/>
          <w:szCs w:val="28"/>
        </w:rPr>
        <w:t>].</w:t>
      </w:r>
      <w:r w:rsidRPr="00F1464E">
        <w:rPr>
          <w:iCs/>
          <w:sz w:val="28"/>
          <w:szCs w:val="28"/>
        </w:rPr>
        <w:t xml:space="preserve"> Это позволяет агентству правильно ориентироваться на рынке и разрабатывать нужные направления деятельности, выстраивая взаимоотношения с туроператорами, в нужное время давать нужную рекламу и оценивать, как она работает.</w:t>
      </w:r>
    </w:p>
    <w:p w14:paraId="11764364" w14:textId="124A1AD7" w:rsidR="00B724D8" w:rsidRPr="00F1464E" w:rsidRDefault="00B724D8" w:rsidP="00227D34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Чтобы воспользоваться преимуществами цифровых технологий в полной мере, туристские компании должны интегрировать их в повседневные процессы [</w:t>
      </w:r>
      <w:r w:rsidR="00C456D4" w:rsidRPr="00F1464E">
        <w:rPr>
          <w:sz w:val="28"/>
          <w:szCs w:val="28"/>
        </w:rPr>
        <w:fldChar w:fldCharType="begin"/>
      </w:r>
      <w:r w:rsidR="00C456D4" w:rsidRPr="00F1464E">
        <w:rPr>
          <w:sz w:val="28"/>
          <w:szCs w:val="28"/>
        </w:rPr>
        <w:instrText xml:space="preserve"> REF Козлов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C456D4" w:rsidRPr="00F1464E">
        <w:rPr>
          <w:sz w:val="28"/>
          <w:szCs w:val="28"/>
        </w:rPr>
      </w:r>
      <w:r w:rsidR="00C456D4" w:rsidRPr="00F1464E">
        <w:rPr>
          <w:sz w:val="28"/>
          <w:szCs w:val="28"/>
        </w:rPr>
        <w:fldChar w:fldCharType="separate"/>
      </w:r>
      <w:r w:rsidR="00783154" w:rsidRPr="00F1464E">
        <w:rPr>
          <w:sz w:val="28"/>
          <w:szCs w:val="28"/>
        </w:rPr>
        <w:t>7</w:t>
      </w:r>
      <w:r w:rsidR="00C456D4" w:rsidRPr="00F1464E">
        <w:rPr>
          <w:sz w:val="28"/>
          <w:szCs w:val="28"/>
        </w:rPr>
        <w:fldChar w:fldCharType="end"/>
      </w:r>
      <w:r w:rsidRPr="00F1464E">
        <w:rPr>
          <w:sz w:val="28"/>
          <w:szCs w:val="28"/>
        </w:rPr>
        <w:t>].</w:t>
      </w:r>
    </w:p>
    <w:p w14:paraId="01040F0D" w14:textId="77777777" w:rsidR="00B724D8" w:rsidRPr="00F1464E" w:rsidRDefault="00B724D8" w:rsidP="000E23E6">
      <w:pPr>
        <w:ind w:firstLine="708"/>
        <w:jc w:val="center"/>
        <w:rPr>
          <w:sz w:val="28"/>
          <w:szCs w:val="28"/>
        </w:rPr>
      </w:pPr>
    </w:p>
    <w:p w14:paraId="13C21049" w14:textId="77777777" w:rsidR="006246DA" w:rsidRPr="00F1464E" w:rsidRDefault="00093991" w:rsidP="00227D34">
      <w:pPr>
        <w:pStyle w:val="2"/>
        <w:spacing w:before="0"/>
        <w:ind w:left="1080" w:hanging="9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134668915"/>
      <w:r w:rsidRPr="00F1464E">
        <w:rPr>
          <w:rFonts w:ascii="Times New Roman" w:hAnsi="Times New Roman" w:cs="Times New Roman"/>
          <w:color w:val="auto"/>
          <w:sz w:val="28"/>
          <w:szCs w:val="28"/>
        </w:rPr>
        <w:t>1.2 Аналоги информационной системы туристического агентства</w:t>
      </w:r>
      <w:bookmarkEnd w:id="4"/>
    </w:p>
    <w:p w14:paraId="16F77A98" w14:textId="77777777" w:rsidR="006246DA" w:rsidRPr="00F1464E" w:rsidRDefault="006246DA" w:rsidP="000E23E6">
      <w:pPr>
        <w:ind w:firstLine="567"/>
        <w:jc w:val="both"/>
        <w:rPr>
          <w:sz w:val="28"/>
          <w:szCs w:val="28"/>
        </w:rPr>
      </w:pPr>
    </w:p>
    <w:p w14:paraId="2F26CF6E" w14:textId="77777777" w:rsidR="007E3215" w:rsidRPr="00F1464E" w:rsidRDefault="007E3215" w:rsidP="000E23E6">
      <w:pPr>
        <w:shd w:val="clear" w:color="auto" w:fill="FFFFFF"/>
        <w:ind w:firstLine="99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ля проведения сравнительного анализа веб-приложения, необходимо понять какими чаще всего пользуются пользователи, принадлежащие к целевой аудитории. </w:t>
      </w:r>
    </w:p>
    <w:p w14:paraId="6C42C7A3" w14:textId="3FF46CDE" w:rsidR="00134A46" w:rsidRPr="00F1464E" w:rsidRDefault="007E3215" w:rsidP="00104B15">
      <w:pPr>
        <w:shd w:val="clear" w:color="auto" w:fill="FFFFFF"/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Проведен обзор наиболее популярных веб-приложения Республики Беларусь. Портал </w:t>
      </w:r>
      <w:r w:rsidR="00104B15" w:rsidRPr="00F1464E">
        <w:rPr>
          <w:iCs/>
          <w:sz w:val="28"/>
          <w:szCs w:val="28"/>
        </w:rPr>
        <w:t>Toursoyuz.by</w:t>
      </w:r>
      <w:r w:rsidRPr="00F1464E">
        <w:rPr>
          <w:sz w:val="28"/>
          <w:szCs w:val="28"/>
        </w:rPr>
        <w:t xml:space="preserve"> подвел итоги опроса, который проводился в ноябре-декабре среди туристических веб-ресурсов Беларуси. Список веб-приложения по направлению туризм</w:t>
      </w:r>
      <w:r w:rsidR="00104B15" w:rsidRPr="00F1464E">
        <w:rPr>
          <w:sz w:val="28"/>
          <w:szCs w:val="28"/>
        </w:rPr>
        <w:t>а</w:t>
      </w:r>
      <w:r w:rsidRPr="00F1464E">
        <w:rPr>
          <w:sz w:val="28"/>
          <w:szCs w:val="28"/>
        </w:rPr>
        <w:t xml:space="preserve"> в Беларуси с результатами опроса представлен в таблице 1.1 и на рисунке 1.2 [</w:t>
      </w:r>
      <w:r w:rsidR="00316BED" w:rsidRPr="00F1464E">
        <w:rPr>
          <w:color w:val="00B050"/>
          <w:sz w:val="28"/>
          <w:szCs w:val="28"/>
        </w:rPr>
        <w:fldChar w:fldCharType="begin"/>
      </w:r>
      <w:r w:rsidR="00316BED" w:rsidRPr="00F1464E">
        <w:rPr>
          <w:sz w:val="28"/>
          <w:szCs w:val="28"/>
        </w:rPr>
        <w:instrText xml:space="preserve"> REF Toursoyuz \r \h </w:instrText>
      </w:r>
      <w:r w:rsidR="00A1079C" w:rsidRPr="00F1464E">
        <w:rPr>
          <w:color w:val="00B050"/>
          <w:sz w:val="28"/>
          <w:szCs w:val="28"/>
        </w:rPr>
        <w:instrText xml:space="preserve"> \* MERGEFORMAT </w:instrText>
      </w:r>
      <w:r w:rsidR="00316BED" w:rsidRPr="00F1464E">
        <w:rPr>
          <w:color w:val="00B050"/>
          <w:sz w:val="28"/>
          <w:szCs w:val="28"/>
        </w:rPr>
      </w:r>
      <w:r w:rsidR="00316BED" w:rsidRPr="00F1464E">
        <w:rPr>
          <w:color w:val="00B050"/>
          <w:sz w:val="28"/>
          <w:szCs w:val="28"/>
        </w:rPr>
        <w:fldChar w:fldCharType="separate"/>
      </w:r>
      <w:r w:rsidR="00783154" w:rsidRPr="00F1464E">
        <w:rPr>
          <w:sz w:val="28"/>
          <w:szCs w:val="28"/>
        </w:rPr>
        <w:t>8</w:t>
      </w:r>
      <w:r w:rsidR="00316BED" w:rsidRPr="00F1464E">
        <w:rPr>
          <w:color w:val="00B050"/>
          <w:sz w:val="28"/>
          <w:szCs w:val="28"/>
        </w:rPr>
        <w:fldChar w:fldCharType="end"/>
      </w:r>
      <w:r w:rsidRPr="00F1464E">
        <w:rPr>
          <w:sz w:val="28"/>
          <w:szCs w:val="28"/>
        </w:rPr>
        <w:t>].</w:t>
      </w:r>
    </w:p>
    <w:p w14:paraId="786BA4E2" w14:textId="77777777" w:rsidR="000E23E6" w:rsidRPr="00F1464E" w:rsidRDefault="000E23E6" w:rsidP="000E23E6">
      <w:pPr>
        <w:shd w:val="clear" w:color="auto" w:fill="FFFFFF"/>
        <w:jc w:val="both"/>
        <w:rPr>
          <w:sz w:val="28"/>
          <w:szCs w:val="28"/>
        </w:rPr>
      </w:pPr>
    </w:p>
    <w:p w14:paraId="4C8D2EFF" w14:textId="7C627567" w:rsidR="00134A46" w:rsidRPr="00F1464E" w:rsidRDefault="00C26D5A" w:rsidP="000E23E6">
      <w:pPr>
        <w:shd w:val="clear" w:color="auto" w:fill="FFFFFF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Таблица </w:t>
      </w:r>
      <w:r w:rsidR="001318E9" w:rsidRPr="00F1464E">
        <w:rPr>
          <w:sz w:val="28"/>
          <w:szCs w:val="28"/>
        </w:rPr>
        <w:t xml:space="preserve">1.1 </w:t>
      </w:r>
      <w:r w:rsidR="00134A46" w:rsidRPr="00F1464E">
        <w:rPr>
          <w:sz w:val="28"/>
          <w:szCs w:val="28"/>
        </w:rPr>
        <w:t>– Рейтинг веб-</w:t>
      </w:r>
      <w:r w:rsidR="00541863" w:rsidRPr="00F1464E">
        <w:rPr>
          <w:sz w:val="28"/>
          <w:szCs w:val="28"/>
        </w:rPr>
        <w:t xml:space="preserve"> приложения</w:t>
      </w:r>
      <w:r w:rsidR="004A5D10" w:rsidRPr="00F1464E">
        <w:rPr>
          <w:sz w:val="28"/>
          <w:szCs w:val="28"/>
        </w:rPr>
        <w:t xml:space="preserve"> </w:t>
      </w:r>
      <w:r w:rsidR="00134A46" w:rsidRPr="00F1464E">
        <w:rPr>
          <w:sz w:val="28"/>
          <w:szCs w:val="28"/>
        </w:rPr>
        <w:t xml:space="preserve">туризма Беларуси 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85"/>
        <w:gridCol w:w="2629"/>
        <w:gridCol w:w="3913"/>
        <w:gridCol w:w="2318"/>
      </w:tblGrid>
      <w:tr w:rsidR="00971C98" w:rsidRPr="00F1464E" w14:paraId="138741EE" w14:textId="77777777" w:rsidTr="00C031BB">
        <w:tc>
          <w:tcPr>
            <w:tcW w:w="485" w:type="dxa"/>
          </w:tcPr>
          <w:p w14:paraId="5F50CCB1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№</w:t>
            </w:r>
          </w:p>
        </w:tc>
        <w:tc>
          <w:tcPr>
            <w:tcW w:w="2629" w:type="dxa"/>
          </w:tcPr>
          <w:p w14:paraId="39C99D42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Название службы </w:t>
            </w:r>
          </w:p>
        </w:tc>
        <w:tc>
          <w:tcPr>
            <w:tcW w:w="3913" w:type="dxa"/>
          </w:tcPr>
          <w:p w14:paraId="06A2C997" w14:textId="42DA4C1F" w:rsidR="00134A46" w:rsidRPr="00F1464E" w:rsidRDefault="008901F2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Н</w:t>
            </w:r>
            <w:r w:rsidRPr="00F1464E">
              <w:rPr>
                <w:sz w:val="28"/>
                <w:szCs w:val="28"/>
                <w:lang w:val="en-US"/>
              </w:rPr>
              <w:t>a</w:t>
            </w:r>
            <w:r w:rsidR="00134A46" w:rsidRPr="00F1464E">
              <w:rPr>
                <w:sz w:val="28"/>
                <w:szCs w:val="28"/>
              </w:rPr>
              <w:t>звание веб-ресурсов</w:t>
            </w:r>
          </w:p>
        </w:tc>
        <w:tc>
          <w:tcPr>
            <w:tcW w:w="2318" w:type="dxa"/>
          </w:tcPr>
          <w:p w14:paraId="2E1C6CD0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звестность</w:t>
            </w:r>
          </w:p>
        </w:tc>
      </w:tr>
      <w:tr w:rsidR="00971C98" w:rsidRPr="00F1464E" w14:paraId="5B68F9B4" w14:textId="77777777" w:rsidTr="00C031BB">
        <w:tc>
          <w:tcPr>
            <w:tcW w:w="485" w:type="dxa"/>
          </w:tcPr>
          <w:p w14:paraId="46F8FD2F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</w:t>
            </w:r>
          </w:p>
        </w:tc>
        <w:tc>
          <w:tcPr>
            <w:tcW w:w="2629" w:type="dxa"/>
          </w:tcPr>
          <w:p w14:paraId="5915D6FA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</w:rPr>
              <w:t>Виаполь</w:t>
            </w:r>
            <w:proofErr w:type="spellEnd"/>
          </w:p>
        </w:tc>
        <w:tc>
          <w:tcPr>
            <w:tcW w:w="3913" w:type="dxa"/>
          </w:tcPr>
          <w:p w14:paraId="35E52C08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Viapol</w:t>
            </w:r>
            <w:proofErr w:type="spellEnd"/>
            <w:r w:rsidRPr="00F1464E">
              <w:rPr>
                <w:sz w:val="28"/>
                <w:szCs w:val="28"/>
              </w:rPr>
              <w:t>.</w:t>
            </w:r>
            <w:r w:rsidRPr="00F1464E">
              <w:rPr>
                <w:sz w:val="28"/>
                <w:szCs w:val="28"/>
                <w:lang w:val="en-US"/>
              </w:rPr>
              <w:t>by</w:t>
            </w:r>
          </w:p>
        </w:tc>
        <w:tc>
          <w:tcPr>
            <w:tcW w:w="2318" w:type="dxa"/>
          </w:tcPr>
          <w:p w14:paraId="33D7085F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6,4 %</w:t>
            </w:r>
          </w:p>
        </w:tc>
      </w:tr>
      <w:tr w:rsidR="00971C98" w:rsidRPr="00F1464E" w14:paraId="4AC711DE" w14:textId="77777777" w:rsidTr="00C031BB">
        <w:tc>
          <w:tcPr>
            <w:tcW w:w="485" w:type="dxa"/>
          </w:tcPr>
          <w:p w14:paraId="65405C62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</w:t>
            </w:r>
          </w:p>
        </w:tc>
        <w:tc>
          <w:tcPr>
            <w:tcW w:w="2629" w:type="dxa"/>
          </w:tcPr>
          <w:p w14:paraId="71250E50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ез Тур</w:t>
            </w:r>
          </w:p>
        </w:tc>
        <w:tc>
          <w:tcPr>
            <w:tcW w:w="3913" w:type="dxa"/>
          </w:tcPr>
          <w:p w14:paraId="35A316CA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Teztour</w:t>
            </w:r>
            <w:proofErr w:type="spellEnd"/>
            <w:r w:rsidRPr="00F1464E">
              <w:rPr>
                <w:sz w:val="28"/>
                <w:szCs w:val="28"/>
              </w:rPr>
              <w:t>.</w:t>
            </w:r>
            <w:r w:rsidRPr="00F1464E">
              <w:rPr>
                <w:sz w:val="28"/>
                <w:szCs w:val="28"/>
                <w:lang w:val="en-US"/>
              </w:rPr>
              <w:t>by</w:t>
            </w:r>
          </w:p>
        </w:tc>
        <w:tc>
          <w:tcPr>
            <w:tcW w:w="2318" w:type="dxa"/>
          </w:tcPr>
          <w:p w14:paraId="4CAE0372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5,3 %</w:t>
            </w:r>
          </w:p>
        </w:tc>
      </w:tr>
      <w:tr w:rsidR="00971C98" w:rsidRPr="00F1464E" w14:paraId="574CFDD4" w14:textId="77777777" w:rsidTr="00C031BB">
        <w:tc>
          <w:tcPr>
            <w:tcW w:w="485" w:type="dxa"/>
          </w:tcPr>
          <w:p w14:paraId="5205493D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2629" w:type="dxa"/>
          </w:tcPr>
          <w:p w14:paraId="2FD78FF7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айм Вояж</w:t>
            </w:r>
          </w:p>
        </w:tc>
        <w:tc>
          <w:tcPr>
            <w:tcW w:w="3913" w:type="dxa"/>
          </w:tcPr>
          <w:p w14:paraId="7BBAB24C" w14:textId="78A0F752" w:rsidR="00134A46" w:rsidRPr="00F1464E" w:rsidRDefault="00CD5C34" w:rsidP="000E23E6">
            <w:pPr>
              <w:jc w:val="both"/>
              <w:rPr>
                <w:sz w:val="28"/>
                <w:szCs w:val="28"/>
              </w:rPr>
            </w:pPr>
            <w:hyperlink r:id="rId9" w:tgtFrame="_blank" w:history="1">
              <w:r w:rsidR="00134A46" w:rsidRPr="00F1464E">
                <w:rPr>
                  <w:rStyle w:val="ae"/>
                  <w:color w:val="auto"/>
                  <w:sz w:val="28"/>
                  <w:szCs w:val="28"/>
                  <w:u w:val="none"/>
                  <w:shd w:val="clear" w:color="auto" w:fill="FFFFFF"/>
                  <w:lang w:val="en-US"/>
                </w:rPr>
                <w:t>T</w:t>
              </w:r>
              <w:r w:rsidR="00134A46" w:rsidRPr="00F1464E">
                <w:rPr>
                  <w:rStyle w:val="ae"/>
                  <w:color w:val="auto"/>
                  <w:sz w:val="28"/>
                  <w:szCs w:val="28"/>
                  <w:u w:val="none"/>
                  <w:bdr w:val="none" w:sz="0" w:space="0" w:color="auto" w:frame="1"/>
                  <w:shd w:val="clear" w:color="auto" w:fill="FFFFFF"/>
                </w:rPr>
                <w:t>ime-voyage.relax.by</w:t>
              </w:r>
            </w:hyperlink>
          </w:p>
        </w:tc>
        <w:tc>
          <w:tcPr>
            <w:tcW w:w="2318" w:type="dxa"/>
          </w:tcPr>
          <w:p w14:paraId="4456F6F5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6,1 %</w:t>
            </w:r>
          </w:p>
        </w:tc>
      </w:tr>
      <w:tr w:rsidR="00971C98" w:rsidRPr="00F1464E" w14:paraId="6DAFF842" w14:textId="77777777" w:rsidTr="00C031BB">
        <w:tc>
          <w:tcPr>
            <w:tcW w:w="485" w:type="dxa"/>
          </w:tcPr>
          <w:p w14:paraId="3FB28C47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</w:t>
            </w:r>
          </w:p>
        </w:tc>
        <w:tc>
          <w:tcPr>
            <w:tcW w:w="2629" w:type="dxa"/>
          </w:tcPr>
          <w:p w14:paraId="3FBC469A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</w:rPr>
              <w:t>Травеллаб</w:t>
            </w:r>
            <w:proofErr w:type="spellEnd"/>
          </w:p>
        </w:tc>
        <w:tc>
          <w:tcPr>
            <w:tcW w:w="3913" w:type="dxa"/>
          </w:tcPr>
          <w:p w14:paraId="34ED4E60" w14:textId="77777777" w:rsidR="00134A46" w:rsidRPr="00F1464E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Travellab.by</w:t>
            </w:r>
          </w:p>
        </w:tc>
        <w:tc>
          <w:tcPr>
            <w:tcW w:w="2318" w:type="dxa"/>
          </w:tcPr>
          <w:p w14:paraId="0EE476D8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2,2 %</w:t>
            </w:r>
          </w:p>
        </w:tc>
      </w:tr>
      <w:tr w:rsidR="00971C98" w:rsidRPr="00F1464E" w14:paraId="0D9222F1" w14:textId="77777777" w:rsidTr="00C031BB">
        <w:tc>
          <w:tcPr>
            <w:tcW w:w="485" w:type="dxa"/>
          </w:tcPr>
          <w:p w14:paraId="12D3FA3C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5</w:t>
            </w:r>
          </w:p>
        </w:tc>
        <w:tc>
          <w:tcPr>
            <w:tcW w:w="2629" w:type="dxa"/>
          </w:tcPr>
          <w:p w14:paraId="693385D1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</w:rPr>
              <w:t>ЦентрКурорт</w:t>
            </w:r>
            <w:proofErr w:type="spellEnd"/>
          </w:p>
        </w:tc>
        <w:tc>
          <w:tcPr>
            <w:tcW w:w="3913" w:type="dxa"/>
          </w:tcPr>
          <w:p w14:paraId="78A1A1B4" w14:textId="77777777" w:rsidR="00134A46" w:rsidRPr="00F1464E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Otpusk.by</w:t>
            </w:r>
          </w:p>
        </w:tc>
        <w:tc>
          <w:tcPr>
            <w:tcW w:w="2318" w:type="dxa"/>
          </w:tcPr>
          <w:p w14:paraId="6BC55D1D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5,9 %</w:t>
            </w:r>
          </w:p>
        </w:tc>
      </w:tr>
      <w:tr w:rsidR="00971C98" w:rsidRPr="00F1464E" w14:paraId="36E702DA" w14:textId="77777777" w:rsidTr="00C031BB">
        <w:tc>
          <w:tcPr>
            <w:tcW w:w="485" w:type="dxa"/>
          </w:tcPr>
          <w:p w14:paraId="3A531F57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6</w:t>
            </w:r>
          </w:p>
        </w:tc>
        <w:tc>
          <w:tcPr>
            <w:tcW w:w="2629" w:type="dxa"/>
          </w:tcPr>
          <w:p w14:paraId="21E61164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</w:rPr>
              <w:t>Внешинтурист</w:t>
            </w:r>
            <w:proofErr w:type="spellEnd"/>
            <w:r w:rsidRPr="00F1464E">
              <w:rPr>
                <w:sz w:val="28"/>
                <w:szCs w:val="28"/>
              </w:rPr>
              <w:t xml:space="preserve"> </w:t>
            </w:r>
          </w:p>
        </w:tc>
        <w:tc>
          <w:tcPr>
            <w:tcW w:w="3913" w:type="dxa"/>
          </w:tcPr>
          <w:p w14:paraId="1235F96E" w14:textId="77777777" w:rsidR="00134A46" w:rsidRPr="00F1464E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321.by</w:t>
            </w:r>
          </w:p>
        </w:tc>
        <w:tc>
          <w:tcPr>
            <w:tcW w:w="2318" w:type="dxa"/>
          </w:tcPr>
          <w:p w14:paraId="3BAEAB1B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9,2 %</w:t>
            </w:r>
          </w:p>
        </w:tc>
      </w:tr>
      <w:tr w:rsidR="00971C98" w:rsidRPr="00F1464E" w14:paraId="5DE2E4EE" w14:textId="77777777" w:rsidTr="00C031BB">
        <w:tc>
          <w:tcPr>
            <w:tcW w:w="485" w:type="dxa"/>
          </w:tcPr>
          <w:p w14:paraId="57652914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7</w:t>
            </w:r>
          </w:p>
        </w:tc>
        <w:tc>
          <w:tcPr>
            <w:tcW w:w="2629" w:type="dxa"/>
          </w:tcPr>
          <w:p w14:paraId="5EE5D3D5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Бел-Ориентир</w:t>
            </w:r>
          </w:p>
        </w:tc>
        <w:tc>
          <w:tcPr>
            <w:tcW w:w="3913" w:type="dxa"/>
          </w:tcPr>
          <w:p w14:paraId="31FC7DFA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B</w:t>
            </w:r>
            <w:r w:rsidRPr="00F1464E">
              <w:rPr>
                <w:sz w:val="28"/>
                <w:szCs w:val="28"/>
              </w:rPr>
              <w:t>el-orientir.by</w:t>
            </w:r>
          </w:p>
        </w:tc>
        <w:tc>
          <w:tcPr>
            <w:tcW w:w="2318" w:type="dxa"/>
          </w:tcPr>
          <w:p w14:paraId="3E79B35E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8,2 %</w:t>
            </w:r>
          </w:p>
        </w:tc>
      </w:tr>
      <w:tr w:rsidR="00971C98" w:rsidRPr="00F1464E" w14:paraId="6A8D6CC6" w14:textId="77777777" w:rsidTr="00C031BB">
        <w:tc>
          <w:tcPr>
            <w:tcW w:w="485" w:type="dxa"/>
          </w:tcPr>
          <w:p w14:paraId="647558BF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8</w:t>
            </w:r>
          </w:p>
        </w:tc>
        <w:tc>
          <w:tcPr>
            <w:tcW w:w="2629" w:type="dxa"/>
          </w:tcPr>
          <w:p w14:paraId="04DA92DF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АТТ</w:t>
            </w:r>
          </w:p>
        </w:tc>
        <w:tc>
          <w:tcPr>
            <w:tcW w:w="3913" w:type="dxa"/>
          </w:tcPr>
          <w:p w14:paraId="504135AD" w14:textId="77777777" w:rsidR="00134A46" w:rsidRPr="00F1464E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Att.by</w:t>
            </w:r>
          </w:p>
        </w:tc>
        <w:tc>
          <w:tcPr>
            <w:tcW w:w="2318" w:type="dxa"/>
          </w:tcPr>
          <w:p w14:paraId="70B4FE51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5,3 %</w:t>
            </w:r>
          </w:p>
        </w:tc>
      </w:tr>
      <w:tr w:rsidR="00971C98" w:rsidRPr="00F1464E" w14:paraId="6FB1AC70" w14:textId="77777777" w:rsidTr="00C031BB">
        <w:tc>
          <w:tcPr>
            <w:tcW w:w="485" w:type="dxa"/>
          </w:tcPr>
          <w:p w14:paraId="4E92D1CE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9</w:t>
            </w:r>
          </w:p>
        </w:tc>
        <w:tc>
          <w:tcPr>
            <w:tcW w:w="2629" w:type="dxa"/>
          </w:tcPr>
          <w:p w14:paraId="7187988F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оп-Тур</w:t>
            </w:r>
          </w:p>
        </w:tc>
        <w:tc>
          <w:tcPr>
            <w:tcW w:w="3913" w:type="dxa"/>
          </w:tcPr>
          <w:p w14:paraId="79F4A626" w14:textId="77777777" w:rsidR="00134A46" w:rsidRPr="00F1464E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Toptour.by</w:t>
            </w:r>
          </w:p>
        </w:tc>
        <w:tc>
          <w:tcPr>
            <w:tcW w:w="2318" w:type="dxa"/>
          </w:tcPr>
          <w:p w14:paraId="3996F7EA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,8 %</w:t>
            </w:r>
          </w:p>
        </w:tc>
      </w:tr>
    </w:tbl>
    <w:p w14:paraId="0E313C20" w14:textId="77777777" w:rsidR="00134A46" w:rsidRPr="00F1464E" w:rsidRDefault="00134A46" w:rsidP="000E23E6">
      <w:pPr>
        <w:jc w:val="both"/>
        <w:rPr>
          <w:noProof/>
          <w:sz w:val="28"/>
          <w:szCs w:val="28"/>
        </w:rPr>
      </w:pPr>
    </w:p>
    <w:p w14:paraId="11DC5FC9" w14:textId="2915EF3A" w:rsidR="00F200C4" w:rsidRPr="00F1464E" w:rsidRDefault="00F200C4" w:rsidP="000E23E6">
      <w:pPr>
        <w:shd w:val="clear" w:color="auto" w:fill="FFFFFF"/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Первую строчку в предпочтениях </w:t>
      </w:r>
      <w:r w:rsidR="00AE51B6" w:rsidRPr="00F1464E">
        <w:rPr>
          <w:sz w:val="28"/>
          <w:szCs w:val="28"/>
        </w:rPr>
        <w:t xml:space="preserve">тур </w:t>
      </w:r>
      <w:r w:rsidRPr="00F1464E">
        <w:rPr>
          <w:sz w:val="28"/>
          <w:szCs w:val="28"/>
        </w:rPr>
        <w:t>агент</w:t>
      </w:r>
      <w:r w:rsidR="00AE51B6" w:rsidRPr="00F1464E">
        <w:rPr>
          <w:sz w:val="28"/>
          <w:szCs w:val="28"/>
        </w:rPr>
        <w:t>ст</w:t>
      </w:r>
      <w:r w:rsidRPr="00F1464E">
        <w:rPr>
          <w:sz w:val="28"/>
          <w:szCs w:val="28"/>
        </w:rPr>
        <w:t>в</w:t>
      </w:r>
      <w:r w:rsidR="00AE51B6" w:rsidRPr="00F1464E">
        <w:rPr>
          <w:sz w:val="28"/>
          <w:szCs w:val="28"/>
        </w:rPr>
        <w:t>о</w:t>
      </w:r>
      <w:r w:rsidRPr="00F1464E">
        <w:rPr>
          <w:sz w:val="28"/>
          <w:szCs w:val="28"/>
        </w:rPr>
        <w:t xml:space="preserve"> занимает «</w:t>
      </w:r>
      <w:proofErr w:type="spellStart"/>
      <w:r w:rsidRPr="00F1464E">
        <w:rPr>
          <w:sz w:val="28"/>
          <w:szCs w:val="28"/>
        </w:rPr>
        <w:t>Виаполь</w:t>
      </w:r>
      <w:proofErr w:type="spellEnd"/>
      <w:r w:rsidRPr="00F1464E">
        <w:rPr>
          <w:sz w:val="28"/>
          <w:szCs w:val="28"/>
        </w:rPr>
        <w:t>»</w:t>
      </w:r>
      <w:r w:rsidR="00104B15" w:rsidRPr="00F1464E">
        <w:rPr>
          <w:sz w:val="28"/>
          <w:szCs w:val="28"/>
        </w:rPr>
        <w:t xml:space="preserve"> [</w:t>
      </w:r>
      <w:r w:rsidR="005C11E8" w:rsidRPr="00F1464E">
        <w:rPr>
          <w:sz w:val="28"/>
          <w:szCs w:val="28"/>
        </w:rPr>
        <w:fldChar w:fldCharType="begin"/>
      </w:r>
      <w:r w:rsidR="005C11E8" w:rsidRPr="00F1464E">
        <w:rPr>
          <w:sz w:val="28"/>
          <w:szCs w:val="28"/>
        </w:rPr>
        <w:instrText xml:space="preserve"> REF Viapol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5C11E8" w:rsidRPr="00F1464E">
        <w:rPr>
          <w:sz w:val="28"/>
          <w:szCs w:val="28"/>
        </w:rPr>
      </w:r>
      <w:r w:rsidR="005C11E8" w:rsidRPr="00F1464E">
        <w:rPr>
          <w:sz w:val="28"/>
          <w:szCs w:val="28"/>
        </w:rPr>
        <w:fldChar w:fldCharType="separate"/>
      </w:r>
      <w:r w:rsidR="005C11E8" w:rsidRPr="00F1464E">
        <w:rPr>
          <w:sz w:val="28"/>
          <w:szCs w:val="28"/>
        </w:rPr>
        <w:t>9</w:t>
      </w:r>
      <w:r w:rsidR="005C11E8" w:rsidRPr="00F1464E">
        <w:rPr>
          <w:sz w:val="28"/>
          <w:szCs w:val="28"/>
        </w:rPr>
        <w:fldChar w:fldCharType="end"/>
      </w:r>
      <w:r w:rsidR="00104B15" w:rsidRPr="00F1464E">
        <w:rPr>
          <w:sz w:val="28"/>
          <w:szCs w:val="28"/>
        </w:rPr>
        <w:t>]</w:t>
      </w:r>
      <w:r w:rsidRPr="00F1464E">
        <w:rPr>
          <w:sz w:val="28"/>
          <w:szCs w:val="28"/>
        </w:rPr>
        <w:t>. В тройке лидеров также – «Тез Тур» и «Тайм Вояж». Далее по популярности идут такие компании как «</w:t>
      </w:r>
      <w:proofErr w:type="spellStart"/>
      <w:r w:rsidRPr="00F1464E">
        <w:rPr>
          <w:sz w:val="28"/>
          <w:szCs w:val="28"/>
        </w:rPr>
        <w:t>Травеллаб</w:t>
      </w:r>
      <w:proofErr w:type="spellEnd"/>
      <w:r w:rsidRPr="00F1464E">
        <w:rPr>
          <w:sz w:val="28"/>
          <w:szCs w:val="28"/>
        </w:rPr>
        <w:t>», «</w:t>
      </w:r>
      <w:proofErr w:type="spellStart"/>
      <w:r w:rsidRPr="00F1464E">
        <w:rPr>
          <w:sz w:val="28"/>
          <w:szCs w:val="28"/>
        </w:rPr>
        <w:t>Внешинтурист</w:t>
      </w:r>
      <w:proofErr w:type="spellEnd"/>
      <w:r w:rsidRPr="00F1464E">
        <w:rPr>
          <w:sz w:val="28"/>
          <w:szCs w:val="28"/>
        </w:rPr>
        <w:t>», «АТТ», «Бел-Ориентир», «</w:t>
      </w:r>
      <w:proofErr w:type="spellStart"/>
      <w:r w:rsidRPr="00F1464E">
        <w:rPr>
          <w:sz w:val="28"/>
          <w:szCs w:val="28"/>
        </w:rPr>
        <w:t>ЦентрКурорт</w:t>
      </w:r>
      <w:proofErr w:type="spellEnd"/>
      <w:r w:rsidRPr="00F1464E">
        <w:rPr>
          <w:sz w:val="28"/>
          <w:szCs w:val="28"/>
        </w:rPr>
        <w:t>» и «Топ-Тур».</w:t>
      </w:r>
    </w:p>
    <w:p w14:paraId="4E53526C" w14:textId="77777777" w:rsidR="00134A46" w:rsidRPr="00F1464E" w:rsidRDefault="00134A46" w:rsidP="000E23E6">
      <w:pPr>
        <w:jc w:val="both"/>
        <w:rPr>
          <w:noProof/>
          <w:sz w:val="28"/>
          <w:szCs w:val="28"/>
        </w:rPr>
      </w:pPr>
    </w:p>
    <w:p w14:paraId="6D8DE01C" w14:textId="77777777" w:rsidR="00134A46" w:rsidRPr="00F1464E" w:rsidRDefault="00134A46" w:rsidP="000E23E6">
      <w:pPr>
        <w:jc w:val="both"/>
        <w:rPr>
          <w:sz w:val="28"/>
          <w:szCs w:val="28"/>
        </w:rPr>
      </w:pPr>
      <w:r w:rsidRPr="00F1464E">
        <w:rPr>
          <w:noProof/>
          <w:sz w:val="28"/>
          <w:szCs w:val="28"/>
        </w:rPr>
        <w:drawing>
          <wp:inline distT="0" distB="0" distL="0" distR="0" wp14:anchorId="6C922D49" wp14:editId="3EE04AEC">
            <wp:extent cx="5958840" cy="1873885"/>
            <wp:effectExtent l="0" t="0" r="3810" b="0"/>
            <wp:docPr id="6" name="Рисунок 6" descr="https://www.toursoyuz.by/wp-content/uploads/2021/12/opros_vnutrennijturizm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toursoyuz.by/wp-content/uploads/2021/12/opros_vnutrennijturizm-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53" t="27219"/>
                    <a:stretch/>
                  </pic:blipFill>
                  <pic:spPr bwMode="auto">
                    <a:xfrm>
                      <a:off x="0" y="0"/>
                      <a:ext cx="5961938" cy="1874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DB7B12" w14:textId="77777777" w:rsidR="007658B8" w:rsidRPr="00F1464E" w:rsidRDefault="007658B8" w:rsidP="000E23E6">
      <w:pPr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Рисунок 1.2 – Рейтинг веб-ресурсов внутреннего туризма Беларуси</w:t>
      </w:r>
    </w:p>
    <w:p w14:paraId="5D0D46C4" w14:textId="77777777" w:rsidR="007658B8" w:rsidRPr="00F1464E" w:rsidRDefault="007658B8" w:rsidP="000E23E6">
      <w:pPr>
        <w:jc w:val="both"/>
        <w:rPr>
          <w:sz w:val="28"/>
          <w:szCs w:val="28"/>
        </w:rPr>
      </w:pPr>
    </w:p>
    <w:p w14:paraId="6160B653" w14:textId="0CB1BF5D" w:rsidR="007658B8" w:rsidRPr="00F1464E" w:rsidRDefault="007658B8" w:rsidP="000E23E6">
      <w:pPr>
        <w:shd w:val="clear" w:color="auto" w:fill="FFFFFF"/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 результатам опроса веб-приложения «Тез</w:t>
      </w:r>
      <w:r w:rsidR="00104B15" w:rsidRPr="00F1464E">
        <w:rPr>
          <w:sz w:val="28"/>
          <w:szCs w:val="28"/>
        </w:rPr>
        <w:t xml:space="preserve"> </w:t>
      </w:r>
      <w:r w:rsidRPr="00F1464E">
        <w:rPr>
          <w:sz w:val="28"/>
          <w:szCs w:val="28"/>
        </w:rPr>
        <w:t>Тур», «Тайм Вояж» являются наиболее известными в Республике Беларусь. Эти веб-приложении рассмотрим в качестве аналогов.</w:t>
      </w:r>
    </w:p>
    <w:p w14:paraId="563F8849" w14:textId="11106990" w:rsidR="007658B8" w:rsidRPr="00F1464E" w:rsidRDefault="007658B8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«</w:t>
      </w:r>
      <w:proofErr w:type="spellStart"/>
      <w:r w:rsidRPr="00F1464E">
        <w:rPr>
          <w:sz w:val="28"/>
          <w:szCs w:val="28"/>
        </w:rPr>
        <w:t>TezTour</w:t>
      </w:r>
      <w:proofErr w:type="spellEnd"/>
      <w:r w:rsidRPr="00F1464E">
        <w:rPr>
          <w:sz w:val="28"/>
          <w:szCs w:val="28"/>
        </w:rPr>
        <w:t>» имеет заслуженную репутацию одной из самых высокотехнологичных и надежных компаний на рынке туризма</w:t>
      </w:r>
      <w:r w:rsidR="005C11E8" w:rsidRPr="00F1464E">
        <w:rPr>
          <w:sz w:val="28"/>
          <w:szCs w:val="28"/>
        </w:rPr>
        <w:t>, которая н</w:t>
      </w:r>
      <w:r w:rsidRPr="00F1464E">
        <w:rPr>
          <w:sz w:val="28"/>
          <w:szCs w:val="28"/>
        </w:rPr>
        <w:t xml:space="preserve">апрямую сотрудничает с такими известными сетями отелей как </w:t>
      </w:r>
      <w:proofErr w:type="spellStart"/>
      <w:r w:rsidRPr="00F1464E">
        <w:rPr>
          <w:iCs/>
          <w:sz w:val="28"/>
          <w:szCs w:val="28"/>
        </w:rPr>
        <w:t>Hilton</w:t>
      </w:r>
      <w:proofErr w:type="spellEnd"/>
      <w:r w:rsidRPr="00F1464E">
        <w:rPr>
          <w:iCs/>
          <w:sz w:val="28"/>
          <w:szCs w:val="28"/>
        </w:rPr>
        <w:t xml:space="preserve">, </w:t>
      </w:r>
      <w:proofErr w:type="spellStart"/>
      <w:r w:rsidRPr="00F1464E">
        <w:rPr>
          <w:iCs/>
          <w:sz w:val="28"/>
          <w:szCs w:val="28"/>
        </w:rPr>
        <w:t>Iberostar</w:t>
      </w:r>
      <w:proofErr w:type="spellEnd"/>
      <w:r w:rsidRPr="00F1464E">
        <w:rPr>
          <w:iCs/>
          <w:sz w:val="28"/>
          <w:szCs w:val="28"/>
        </w:rPr>
        <w:t xml:space="preserve">, </w:t>
      </w:r>
      <w:proofErr w:type="spellStart"/>
      <w:r w:rsidRPr="00F1464E">
        <w:rPr>
          <w:iCs/>
          <w:sz w:val="28"/>
          <w:szCs w:val="28"/>
        </w:rPr>
        <w:t>Four</w:t>
      </w:r>
      <w:proofErr w:type="spellEnd"/>
      <w:r w:rsidRPr="00F1464E">
        <w:rPr>
          <w:iCs/>
          <w:sz w:val="28"/>
          <w:szCs w:val="28"/>
        </w:rPr>
        <w:t xml:space="preserve"> </w:t>
      </w:r>
      <w:proofErr w:type="spellStart"/>
      <w:r w:rsidRPr="00F1464E">
        <w:rPr>
          <w:iCs/>
          <w:sz w:val="28"/>
          <w:szCs w:val="28"/>
        </w:rPr>
        <w:t>Seasons</w:t>
      </w:r>
      <w:proofErr w:type="spellEnd"/>
      <w:r w:rsidRPr="00F1464E">
        <w:rPr>
          <w:iCs/>
          <w:sz w:val="28"/>
          <w:szCs w:val="28"/>
        </w:rPr>
        <w:t xml:space="preserve">, </w:t>
      </w:r>
      <w:proofErr w:type="spellStart"/>
      <w:r w:rsidRPr="00F1464E">
        <w:rPr>
          <w:iCs/>
          <w:sz w:val="28"/>
          <w:szCs w:val="28"/>
        </w:rPr>
        <w:t>Radisson</w:t>
      </w:r>
      <w:proofErr w:type="spellEnd"/>
      <w:r w:rsidRPr="00F1464E">
        <w:rPr>
          <w:iCs/>
          <w:sz w:val="28"/>
          <w:szCs w:val="28"/>
        </w:rPr>
        <w:t xml:space="preserve">, </w:t>
      </w:r>
      <w:proofErr w:type="spellStart"/>
      <w:r w:rsidRPr="00F1464E">
        <w:rPr>
          <w:iCs/>
          <w:sz w:val="28"/>
          <w:szCs w:val="28"/>
        </w:rPr>
        <w:t>Aldemar</w:t>
      </w:r>
      <w:proofErr w:type="spellEnd"/>
      <w:r w:rsidRPr="00F1464E">
        <w:rPr>
          <w:iCs/>
          <w:sz w:val="28"/>
          <w:szCs w:val="28"/>
        </w:rPr>
        <w:t>,</w:t>
      </w:r>
      <w:r w:rsidRPr="00F1464E">
        <w:rPr>
          <w:sz w:val="28"/>
          <w:szCs w:val="28"/>
        </w:rPr>
        <w:t xml:space="preserve"> предлагает пакетные туры на основе чартеров, </w:t>
      </w:r>
      <w:proofErr w:type="spellStart"/>
      <w:r w:rsidRPr="00F1464E">
        <w:rPr>
          <w:sz w:val="28"/>
          <w:szCs w:val="28"/>
        </w:rPr>
        <w:t>лоукостов</w:t>
      </w:r>
      <w:proofErr w:type="spellEnd"/>
      <w:r w:rsidRPr="00F1464E">
        <w:rPr>
          <w:sz w:val="28"/>
          <w:szCs w:val="28"/>
        </w:rPr>
        <w:t xml:space="preserve"> и регулярных рейсов. При бронировании туров</w:t>
      </w:r>
      <w:r w:rsidR="005C11E8" w:rsidRPr="00F1464E">
        <w:rPr>
          <w:sz w:val="28"/>
          <w:szCs w:val="28"/>
        </w:rPr>
        <w:t>,</w:t>
      </w:r>
      <w:r w:rsidRPr="00F1464E">
        <w:rPr>
          <w:sz w:val="28"/>
          <w:szCs w:val="28"/>
        </w:rPr>
        <w:t xml:space="preserve"> туристы получают необходимую визовую поддержку, услуги страхования, трансферы, различные дополнительные услуги и круглосуточную помощь от специалистов в решении любых вопросов касательно путешествия</w:t>
      </w:r>
      <w:r w:rsidR="00104B15" w:rsidRPr="00F1464E">
        <w:rPr>
          <w:sz w:val="28"/>
          <w:szCs w:val="28"/>
        </w:rPr>
        <w:t xml:space="preserve"> [</w:t>
      </w:r>
      <w:r w:rsidR="005C11E8" w:rsidRPr="00F1464E">
        <w:rPr>
          <w:sz w:val="28"/>
          <w:szCs w:val="28"/>
        </w:rPr>
        <w:fldChar w:fldCharType="begin"/>
      </w:r>
      <w:r w:rsidR="005C11E8" w:rsidRPr="00F1464E">
        <w:rPr>
          <w:sz w:val="28"/>
          <w:szCs w:val="28"/>
        </w:rPr>
        <w:instrText xml:space="preserve"> REF ТезТур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5C11E8" w:rsidRPr="00F1464E">
        <w:rPr>
          <w:sz w:val="28"/>
          <w:szCs w:val="28"/>
        </w:rPr>
      </w:r>
      <w:r w:rsidR="005C11E8" w:rsidRPr="00F1464E">
        <w:rPr>
          <w:sz w:val="28"/>
          <w:szCs w:val="28"/>
        </w:rPr>
        <w:fldChar w:fldCharType="separate"/>
      </w:r>
      <w:r w:rsidR="005C11E8" w:rsidRPr="00F1464E">
        <w:rPr>
          <w:sz w:val="28"/>
          <w:szCs w:val="28"/>
        </w:rPr>
        <w:t>10</w:t>
      </w:r>
      <w:r w:rsidR="005C11E8" w:rsidRPr="00F1464E">
        <w:rPr>
          <w:sz w:val="28"/>
          <w:szCs w:val="28"/>
        </w:rPr>
        <w:fldChar w:fldCharType="end"/>
      </w:r>
      <w:r w:rsidR="00104B15" w:rsidRPr="00F1464E">
        <w:rPr>
          <w:sz w:val="28"/>
          <w:szCs w:val="28"/>
        </w:rPr>
        <w:t>]</w:t>
      </w:r>
      <w:r w:rsidRPr="00F1464E">
        <w:rPr>
          <w:sz w:val="28"/>
          <w:szCs w:val="28"/>
        </w:rPr>
        <w:t>.</w:t>
      </w:r>
    </w:p>
    <w:p w14:paraId="5E5C3534" w14:textId="77777777" w:rsidR="007658B8" w:rsidRPr="00F1464E" w:rsidRDefault="007658B8" w:rsidP="000E23E6">
      <w:pPr>
        <w:pStyle w:val="ad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F1464E">
        <w:rPr>
          <w:sz w:val="28"/>
          <w:szCs w:val="28"/>
        </w:rPr>
        <w:t>Бронируя туры на сайте, клиент не только приобретает качественный туристический продукт, но и экономит время. Подбор и бронирование туров онлайн представлен на рисунке 1.</w:t>
      </w:r>
      <w:r w:rsidR="0024251E" w:rsidRPr="00F1464E">
        <w:rPr>
          <w:sz w:val="28"/>
          <w:szCs w:val="28"/>
        </w:rPr>
        <w:t>3</w:t>
      </w:r>
    </w:p>
    <w:p w14:paraId="1272002F" w14:textId="77777777" w:rsidR="00134A46" w:rsidRPr="00F1464E" w:rsidRDefault="00134A46" w:rsidP="000E23E6">
      <w:pPr>
        <w:pStyle w:val="ad"/>
        <w:shd w:val="clear" w:color="auto" w:fill="FFFFFF"/>
        <w:spacing w:before="0" w:beforeAutospacing="0" w:after="0" w:afterAutospacing="0"/>
        <w:jc w:val="both"/>
        <w:textAlignment w:val="baseline"/>
        <w:rPr>
          <w:noProof/>
          <w:sz w:val="28"/>
          <w:szCs w:val="28"/>
        </w:rPr>
      </w:pPr>
    </w:p>
    <w:p w14:paraId="3A7DBAF4" w14:textId="2D58E24E" w:rsidR="00134A46" w:rsidRPr="00F1464E" w:rsidRDefault="00182A91" w:rsidP="000E23E6">
      <w:pPr>
        <w:pStyle w:val="ad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F1464E">
        <w:rPr>
          <w:noProof/>
          <w:sz w:val="28"/>
          <w:szCs w:val="28"/>
        </w:rPr>
        <w:lastRenderedPageBreak/>
        <w:drawing>
          <wp:inline distT="0" distB="0" distL="0" distR="0" wp14:anchorId="45EEA5C0" wp14:editId="1B8DDCEE">
            <wp:extent cx="5940425" cy="297942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9FF1B" w14:textId="77777777" w:rsidR="00134A46" w:rsidRPr="00F1464E" w:rsidRDefault="00134A46" w:rsidP="000E23E6">
      <w:pPr>
        <w:ind w:firstLine="709"/>
        <w:jc w:val="both"/>
        <w:rPr>
          <w:sz w:val="28"/>
          <w:szCs w:val="28"/>
        </w:rPr>
      </w:pPr>
    </w:p>
    <w:p w14:paraId="573C67D4" w14:textId="7724F015" w:rsidR="00BA70FA" w:rsidRPr="00F1464E" w:rsidRDefault="00BA70FA" w:rsidP="00FE7604">
      <w:pPr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Рисунок 1.</w:t>
      </w:r>
      <w:r w:rsidR="0024251E" w:rsidRPr="00F1464E">
        <w:rPr>
          <w:sz w:val="28"/>
          <w:szCs w:val="28"/>
        </w:rPr>
        <w:t>3</w:t>
      </w:r>
      <w:r w:rsidRPr="00F1464E">
        <w:rPr>
          <w:sz w:val="28"/>
          <w:szCs w:val="28"/>
        </w:rPr>
        <w:t xml:space="preserve"> – Подбор и бронирование туров онлайн веб-приложения «</w:t>
      </w:r>
      <w:proofErr w:type="spellStart"/>
      <w:r w:rsidRPr="00F1464E">
        <w:rPr>
          <w:sz w:val="28"/>
          <w:szCs w:val="28"/>
        </w:rPr>
        <w:t>TezTour</w:t>
      </w:r>
      <w:proofErr w:type="spellEnd"/>
      <w:r w:rsidRPr="00F1464E">
        <w:rPr>
          <w:sz w:val="28"/>
          <w:szCs w:val="28"/>
        </w:rPr>
        <w:t>»</w:t>
      </w:r>
    </w:p>
    <w:p w14:paraId="5F1B4306" w14:textId="77777777" w:rsidR="00FE7604" w:rsidRPr="00F1464E" w:rsidRDefault="00FE7604" w:rsidP="00FE7604">
      <w:pPr>
        <w:jc w:val="center"/>
        <w:rPr>
          <w:sz w:val="28"/>
          <w:szCs w:val="28"/>
        </w:rPr>
      </w:pPr>
    </w:p>
    <w:p w14:paraId="2C8804F5" w14:textId="521AA490" w:rsidR="00BA70FA" w:rsidRPr="00F1464E" w:rsidRDefault="00BA70FA" w:rsidP="000E23E6">
      <w:pPr>
        <w:ind w:firstLine="709"/>
        <w:jc w:val="both"/>
        <w:rPr>
          <w:sz w:val="28"/>
          <w:szCs w:val="28"/>
        </w:rPr>
      </w:pPr>
      <w:r w:rsidRPr="00F1464E">
        <w:rPr>
          <w:spacing w:val="3"/>
          <w:sz w:val="28"/>
          <w:szCs w:val="28"/>
          <w:shd w:val="clear" w:color="auto" w:fill="FFFFFF"/>
        </w:rPr>
        <w:t xml:space="preserve">Туристическая компания «Тайм Вояж» </w:t>
      </w:r>
      <w:r w:rsidRPr="00F1464E">
        <w:rPr>
          <w:color w:val="FF0000"/>
          <w:spacing w:val="3"/>
          <w:sz w:val="28"/>
          <w:szCs w:val="28"/>
          <w:shd w:val="clear" w:color="auto" w:fill="FFFFFF"/>
        </w:rPr>
        <w:t>[</w:t>
      </w:r>
      <w:r w:rsidR="005C11E8" w:rsidRPr="00F1464E">
        <w:rPr>
          <w:color w:val="FF0000"/>
          <w:spacing w:val="3"/>
          <w:sz w:val="28"/>
          <w:szCs w:val="28"/>
          <w:shd w:val="clear" w:color="auto" w:fill="FFFFFF"/>
        </w:rPr>
        <w:fldChar w:fldCharType="begin"/>
      </w:r>
      <w:r w:rsidR="005C11E8" w:rsidRPr="00F1464E">
        <w:rPr>
          <w:color w:val="FF0000"/>
          <w:spacing w:val="3"/>
          <w:sz w:val="28"/>
          <w:szCs w:val="28"/>
          <w:shd w:val="clear" w:color="auto" w:fill="FFFFFF"/>
        </w:rPr>
        <w:instrText xml:space="preserve"> REF ТаймВояж \r \h </w:instrText>
      </w:r>
      <w:r w:rsidR="00A1079C" w:rsidRPr="00F1464E">
        <w:rPr>
          <w:color w:val="FF0000"/>
          <w:spacing w:val="3"/>
          <w:sz w:val="28"/>
          <w:szCs w:val="28"/>
          <w:shd w:val="clear" w:color="auto" w:fill="FFFFFF"/>
        </w:rPr>
        <w:instrText xml:space="preserve"> \* MERGEFORMAT </w:instrText>
      </w:r>
      <w:r w:rsidR="005C11E8" w:rsidRPr="00F1464E">
        <w:rPr>
          <w:color w:val="FF0000"/>
          <w:spacing w:val="3"/>
          <w:sz w:val="28"/>
          <w:szCs w:val="28"/>
          <w:shd w:val="clear" w:color="auto" w:fill="FFFFFF"/>
        </w:rPr>
      </w:r>
      <w:r w:rsidR="005C11E8" w:rsidRPr="00F1464E">
        <w:rPr>
          <w:color w:val="FF0000"/>
          <w:spacing w:val="3"/>
          <w:sz w:val="28"/>
          <w:szCs w:val="28"/>
          <w:shd w:val="clear" w:color="auto" w:fill="FFFFFF"/>
        </w:rPr>
        <w:fldChar w:fldCharType="separate"/>
      </w:r>
      <w:r w:rsidR="005C11E8" w:rsidRPr="00F1464E">
        <w:rPr>
          <w:color w:val="FF0000"/>
          <w:spacing w:val="3"/>
          <w:sz w:val="28"/>
          <w:szCs w:val="28"/>
          <w:shd w:val="clear" w:color="auto" w:fill="FFFFFF"/>
        </w:rPr>
        <w:t>11</w:t>
      </w:r>
      <w:r w:rsidR="005C11E8" w:rsidRPr="00F1464E">
        <w:rPr>
          <w:color w:val="FF0000"/>
          <w:spacing w:val="3"/>
          <w:sz w:val="28"/>
          <w:szCs w:val="28"/>
          <w:shd w:val="clear" w:color="auto" w:fill="FFFFFF"/>
        </w:rPr>
        <w:fldChar w:fldCharType="end"/>
      </w:r>
      <w:r w:rsidRPr="00F1464E">
        <w:rPr>
          <w:color w:val="FF0000"/>
          <w:spacing w:val="3"/>
          <w:sz w:val="28"/>
          <w:szCs w:val="28"/>
          <w:shd w:val="clear" w:color="auto" w:fill="FFFFFF"/>
        </w:rPr>
        <w:t xml:space="preserve">] </w:t>
      </w:r>
      <w:r w:rsidR="00FE7604" w:rsidRPr="00F1464E">
        <w:rPr>
          <w:spacing w:val="3"/>
          <w:sz w:val="28"/>
          <w:szCs w:val="28"/>
          <w:shd w:val="clear" w:color="auto" w:fill="FFFFFF"/>
        </w:rPr>
        <w:t>существует</w:t>
      </w:r>
      <w:r w:rsidRPr="00F1464E">
        <w:rPr>
          <w:spacing w:val="3"/>
          <w:sz w:val="28"/>
          <w:szCs w:val="28"/>
          <w:shd w:val="clear" w:color="auto" w:fill="FFFFFF"/>
        </w:rPr>
        <w:t xml:space="preserve"> на рынке туристических услуг Беларуси с 1992 года. За это время компания стала представителем популярной сети услуг туров горящих путевок, членом республиканского союза туристических организаций и уполномоченным агентом крупнейшего туроператора </w:t>
      </w:r>
      <w:r w:rsidR="00104B15" w:rsidRPr="00F1464E">
        <w:rPr>
          <w:sz w:val="28"/>
          <w:szCs w:val="28"/>
        </w:rPr>
        <w:t>«</w:t>
      </w:r>
      <w:proofErr w:type="spellStart"/>
      <w:r w:rsidR="00104B15" w:rsidRPr="00F1464E">
        <w:rPr>
          <w:sz w:val="28"/>
          <w:szCs w:val="28"/>
        </w:rPr>
        <w:t>TezTour</w:t>
      </w:r>
      <w:proofErr w:type="spellEnd"/>
      <w:r w:rsidR="00104B15" w:rsidRPr="00F1464E">
        <w:rPr>
          <w:sz w:val="28"/>
          <w:szCs w:val="28"/>
        </w:rPr>
        <w:t>»</w:t>
      </w:r>
      <w:r w:rsidRPr="00F1464E">
        <w:rPr>
          <w:spacing w:val="3"/>
          <w:sz w:val="28"/>
          <w:szCs w:val="28"/>
          <w:shd w:val="clear" w:color="auto" w:fill="FFFFFF"/>
        </w:rPr>
        <w:t xml:space="preserve">. </w:t>
      </w:r>
      <w:r w:rsidRPr="00F1464E">
        <w:rPr>
          <w:sz w:val="28"/>
          <w:szCs w:val="28"/>
        </w:rPr>
        <w:t xml:space="preserve">Основная информация о веб-ресурсе туров </w:t>
      </w:r>
      <w:r w:rsidRPr="00F1464E">
        <w:rPr>
          <w:spacing w:val="3"/>
          <w:sz w:val="28"/>
          <w:szCs w:val="28"/>
          <w:shd w:val="clear" w:color="auto" w:fill="FFFFFF"/>
        </w:rPr>
        <w:t>«Тайм Вояж»</w:t>
      </w:r>
      <w:r w:rsidR="002A31C0" w:rsidRPr="00F1464E">
        <w:rPr>
          <w:sz w:val="28"/>
          <w:szCs w:val="28"/>
        </w:rPr>
        <w:t xml:space="preserve"> представлена в таблице 1.2</w:t>
      </w:r>
      <w:r w:rsidRPr="00F1464E">
        <w:rPr>
          <w:sz w:val="28"/>
          <w:szCs w:val="28"/>
        </w:rPr>
        <w:t>.</w:t>
      </w:r>
    </w:p>
    <w:p w14:paraId="7932E5AC" w14:textId="77777777" w:rsidR="00134A46" w:rsidRPr="00F1464E" w:rsidRDefault="00134A46" w:rsidP="000E23E6">
      <w:pPr>
        <w:jc w:val="both"/>
        <w:rPr>
          <w:sz w:val="28"/>
          <w:szCs w:val="28"/>
        </w:rPr>
      </w:pPr>
    </w:p>
    <w:p w14:paraId="30A1F0F2" w14:textId="77777777" w:rsidR="00134A46" w:rsidRPr="00F1464E" w:rsidRDefault="002A31C0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1.2</w:t>
      </w:r>
      <w:r w:rsidR="00134A46" w:rsidRPr="00F1464E">
        <w:rPr>
          <w:sz w:val="28"/>
          <w:szCs w:val="28"/>
        </w:rPr>
        <w:t xml:space="preserve"> – Основная информация о веб-</w:t>
      </w:r>
      <w:r w:rsidR="00F14F4D" w:rsidRPr="00F1464E">
        <w:rPr>
          <w:sz w:val="28"/>
          <w:szCs w:val="28"/>
        </w:rPr>
        <w:t xml:space="preserve"> приложения </w:t>
      </w:r>
      <w:r w:rsidR="00134A46" w:rsidRPr="00F1464E">
        <w:rPr>
          <w:sz w:val="28"/>
          <w:szCs w:val="28"/>
        </w:rPr>
        <w:t>туров «</w:t>
      </w:r>
      <w:r w:rsidR="00134A46" w:rsidRPr="00F1464E">
        <w:rPr>
          <w:spacing w:val="3"/>
          <w:sz w:val="28"/>
          <w:szCs w:val="28"/>
          <w:shd w:val="clear" w:color="auto" w:fill="FFFFFF"/>
        </w:rPr>
        <w:t>Тайм Вояж</w:t>
      </w:r>
      <w:r w:rsidR="00134A46" w:rsidRPr="00F1464E">
        <w:rPr>
          <w:sz w:val="28"/>
          <w:szCs w:val="28"/>
        </w:rPr>
        <w:t>»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830"/>
        <w:gridCol w:w="6515"/>
      </w:tblGrid>
      <w:tr w:rsidR="00971C98" w:rsidRPr="00F1464E" w14:paraId="7E5AC9AD" w14:textId="77777777" w:rsidTr="00C031BB">
        <w:tc>
          <w:tcPr>
            <w:tcW w:w="2830" w:type="dxa"/>
          </w:tcPr>
          <w:p w14:paraId="4FA53853" w14:textId="77777777" w:rsidR="00134A46" w:rsidRPr="00F1464E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F1464E">
              <w:rPr>
                <w:sz w:val="28"/>
                <w:szCs w:val="28"/>
              </w:rPr>
              <w:t>Название</w:t>
            </w:r>
          </w:p>
        </w:tc>
        <w:tc>
          <w:tcPr>
            <w:tcW w:w="6515" w:type="dxa"/>
          </w:tcPr>
          <w:p w14:paraId="106E9BC7" w14:textId="77777777" w:rsidR="00134A46" w:rsidRPr="00F1464E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F1464E">
              <w:rPr>
                <w:sz w:val="28"/>
                <w:szCs w:val="28"/>
              </w:rPr>
              <w:t>«</w:t>
            </w:r>
            <w:r w:rsidRPr="00F1464E">
              <w:rPr>
                <w:spacing w:val="3"/>
                <w:sz w:val="28"/>
                <w:szCs w:val="28"/>
                <w:shd w:val="clear" w:color="auto" w:fill="FFFFFF"/>
              </w:rPr>
              <w:t>Тайм Вояж</w:t>
            </w:r>
            <w:r w:rsidRPr="00F1464E">
              <w:rPr>
                <w:sz w:val="28"/>
                <w:szCs w:val="28"/>
              </w:rPr>
              <w:t>»</w:t>
            </w:r>
          </w:p>
        </w:tc>
      </w:tr>
      <w:tr w:rsidR="00971C98" w:rsidRPr="00F1464E" w14:paraId="7673AD40" w14:textId="77777777" w:rsidTr="00C031BB">
        <w:tc>
          <w:tcPr>
            <w:tcW w:w="2830" w:type="dxa"/>
          </w:tcPr>
          <w:p w14:paraId="7BF7EE60" w14:textId="77777777" w:rsidR="00134A46" w:rsidRPr="00F1464E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F1464E">
              <w:rPr>
                <w:spacing w:val="3"/>
                <w:sz w:val="28"/>
                <w:szCs w:val="28"/>
                <w:shd w:val="clear" w:color="auto" w:fill="FFFFFF"/>
              </w:rPr>
              <w:t>Веб-ресурс</w:t>
            </w:r>
          </w:p>
        </w:tc>
        <w:tc>
          <w:tcPr>
            <w:tcW w:w="6515" w:type="dxa"/>
          </w:tcPr>
          <w:p w14:paraId="7180D4E1" w14:textId="77777777" w:rsidR="00134A46" w:rsidRPr="00F1464E" w:rsidRDefault="00134A46" w:rsidP="000E23E6">
            <w:pPr>
              <w:jc w:val="both"/>
              <w:rPr>
                <w:iCs/>
                <w:spacing w:val="3"/>
                <w:sz w:val="28"/>
                <w:szCs w:val="28"/>
                <w:shd w:val="clear" w:color="auto" w:fill="FFFFFF"/>
              </w:rPr>
            </w:pPr>
            <w:r w:rsidRPr="00F1464E">
              <w:rPr>
                <w:iCs/>
                <w:spacing w:val="3"/>
                <w:sz w:val="28"/>
                <w:szCs w:val="28"/>
                <w:shd w:val="clear" w:color="auto" w:fill="FFFFFF"/>
              </w:rPr>
              <w:t>t-v.by</w:t>
            </w:r>
          </w:p>
        </w:tc>
      </w:tr>
      <w:tr w:rsidR="00971C98" w:rsidRPr="00F1464E" w14:paraId="2CC31154" w14:textId="77777777" w:rsidTr="00C031BB">
        <w:tc>
          <w:tcPr>
            <w:tcW w:w="2830" w:type="dxa"/>
          </w:tcPr>
          <w:p w14:paraId="4ECA77A5" w14:textId="77777777" w:rsidR="00134A46" w:rsidRPr="00F1464E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  <w:tc>
          <w:tcPr>
            <w:tcW w:w="6515" w:type="dxa"/>
          </w:tcPr>
          <w:p w14:paraId="485CD779" w14:textId="77777777" w:rsidR="00134A46" w:rsidRPr="00F1464E" w:rsidRDefault="00134A46" w:rsidP="000E23E6">
            <w:pPr>
              <w:shd w:val="clear" w:color="auto" w:fill="FFFFFF"/>
              <w:jc w:val="both"/>
              <w:rPr>
                <w:spacing w:val="3"/>
                <w:sz w:val="28"/>
                <w:szCs w:val="28"/>
              </w:rPr>
            </w:pPr>
            <w:r w:rsidRPr="00F1464E">
              <w:rPr>
                <w:spacing w:val="3"/>
                <w:sz w:val="28"/>
                <w:szCs w:val="28"/>
              </w:rPr>
              <w:t>«Тайм Вояж» – внесено Минским городским исполнительным комитетом в справочник Единого государственного регистра юридических лиц и индивидуальных предпринимателей от 14.04.1998.</w:t>
            </w:r>
          </w:p>
        </w:tc>
      </w:tr>
      <w:tr w:rsidR="00971C98" w:rsidRPr="00F1464E" w14:paraId="16C6E710" w14:textId="77777777" w:rsidTr="00C031BB">
        <w:tc>
          <w:tcPr>
            <w:tcW w:w="2830" w:type="dxa"/>
          </w:tcPr>
          <w:p w14:paraId="527C8B39" w14:textId="77777777" w:rsidR="00134A46" w:rsidRPr="00F1464E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F1464E">
              <w:rPr>
                <w:sz w:val="28"/>
                <w:szCs w:val="28"/>
              </w:rPr>
              <w:t>Основная функция</w:t>
            </w:r>
          </w:p>
        </w:tc>
        <w:tc>
          <w:tcPr>
            <w:tcW w:w="6515" w:type="dxa"/>
          </w:tcPr>
          <w:p w14:paraId="0EF5DD08" w14:textId="320FF3DD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– поиск по названию </w:t>
            </w:r>
            <w:hyperlink r:id="rId12" w:history="1">
              <w:r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страны/курорты/города</w:t>
              </w:r>
            </w:hyperlink>
          </w:p>
          <w:p w14:paraId="092D2EC9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– поиск по названию все типы туров</w:t>
            </w:r>
          </w:p>
          <w:p w14:paraId="2568954F" w14:textId="2F116558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– </w:t>
            </w:r>
            <w:hyperlink r:id="rId13" w:history="1">
              <w:r w:rsidR="00DD5ED0"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горяч</w:t>
              </w:r>
              <w:r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ие туры</w:t>
              </w:r>
            </w:hyperlink>
          </w:p>
          <w:p w14:paraId="3834CBB2" w14:textId="73763F50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– </w:t>
            </w:r>
            <w:hyperlink r:id="rId14" w:history="1">
              <w:r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акции и скидки</w:t>
              </w:r>
            </w:hyperlink>
          </w:p>
          <w:p w14:paraId="5C7736E4" w14:textId="1F4CB448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– </w:t>
            </w:r>
            <w:hyperlink r:id="rId15" w:history="1">
              <w:r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бронирование тура</w:t>
              </w:r>
            </w:hyperlink>
          </w:p>
          <w:p w14:paraId="6481B0C0" w14:textId="70F3E30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– </w:t>
            </w:r>
            <w:hyperlink r:id="rId16" w:history="1">
              <w:r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порядок оплаты</w:t>
              </w:r>
            </w:hyperlink>
          </w:p>
          <w:p w14:paraId="5E66B37A" w14:textId="1DFB00C3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– </w:t>
            </w:r>
            <w:hyperlink r:id="rId17" w:history="1">
              <w:r w:rsidRPr="00F1464E">
                <w:rPr>
                  <w:rStyle w:val="ae"/>
                  <w:color w:val="auto"/>
                  <w:sz w:val="28"/>
                  <w:szCs w:val="28"/>
                  <w:u w:val="none"/>
                </w:rPr>
                <w:t>бонусы</w:t>
              </w:r>
            </w:hyperlink>
          </w:p>
          <w:p w14:paraId="25004795" w14:textId="77777777" w:rsidR="00134A46" w:rsidRPr="00F1464E" w:rsidRDefault="00134A46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– контакты</w:t>
            </w:r>
          </w:p>
        </w:tc>
      </w:tr>
    </w:tbl>
    <w:p w14:paraId="679B12AC" w14:textId="77777777" w:rsidR="00134A46" w:rsidRPr="00F1464E" w:rsidRDefault="00134A46" w:rsidP="000E23E6">
      <w:pPr>
        <w:jc w:val="both"/>
        <w:rPr>
          <w:spacing w:val="3"/>
          <w:sz w:val="28"/>
          <w:szCs w:val="28"/>
          <w:shd w:val="clear" w:color="auto" w:fill="FFFFFF"/>
        </w:rPr>
      </w:pPr>
    </w:p>
    <w:p w14:paraId="432843B9" w14:textId="77777777" w:rsidR="00D00A53" w:rsidRPr="00F1464E" w:rsidRDefault="00D00A53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На веб-приложения представлен каталог служб с возможностью сортировки по рейтинг, типу туров. В краткое описание службы входят название, типы туров. Представлена информация о рейтинговой оценке </w:t>
      </w:r>
      <w:r w:rsidRPr="00F1464E">
        <w:rPr>
          <w:sz w:val="28"/>
          <w:szCs w:val="28"/>
        </w:rPr>
        <w:lastRenderedPageBreak/>
        <w:t xml:space="preserve">службы и возможность ознакомиться с отзывами других клиентов. Для поиска определенной службы или тура предусмотрена специальная форма «Поиск».           </w:t>
      </w:r>
    </w:p>
    <w:p w14:paraId="7ABAF7FB" w14:textId="71220130" w:rsidR="00D00A53" w:rsidRPr="00F1464E" w:rsidRDefault="00CC0F79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нимок </w:t>
      </w:r>
      <w:r w:rsidR="00271F61" w:rsidRPr="00F1464E">
        <w:rPr>
          <w:sz w:val="28"/>
          <w:szCs w:val="28"/>
        </w:rPr>
        <w:t xml:space="preserve">главной </w:t>
      </w:r>
      <w:proofErr w:type="spellStart"/>
      <w:r w:rsidR="00271F61" w:rsidRPr="00F1464E">
        <w:rPr>
          <w:sz w:val="28"/>
          <w:szCs w:val="28"/>
        </w:rPr>
        <w:t>страници</w:t>
      </w:r>
      <w:proofErr w:type="spellEnd"/>
      <w:r w:rsidRPr="00F1464E">
        <w:rPr>
          <w:sz w:val="28"/>
          <w:szCs w:val="28"/>
        </w:rPr>
        <w:t xml:space="preserve"> экрана</w:t>
      </w:r>
      <w:r w:rsidR="002A31C0" w:rsidRPr="00F1464E">
        <w:rPr>
          <w:sz w:val="28"/>
          <w:szCs w:val="28"/>
        </w:rPr>
        <w:t xml:space="preserve"> представлен</w:t>
      </w:r>
      <w:r w:rsidRPr="00F1464E">
        <w:rPr>
          <w:sz w:val="28"/>
          <w:szCs w:val="28"/>
        </w:rPr>
        <w:t>а</w:t>
      </w:r>
      <w:r w:rsidR="002A31C0" w:rsidRPr="00F1464E">
        <w:rPr>
          <w:sz w:val="28"/>
          <w:szCs w:val="28"/>
        </w:rPr>
        <w:t xml:space="preserve"> на рисунке 1.4</w:t>
      </w:r>
      <w:r w:rsidR="00D00A53" w:rsidRPr="00F1464E">
        <w:rPr>
          <w:sz w:val="28"/>
          <w:szCs w:val="28"/>
        </w:rPr>
        <w:t xml:space="preserve"> [</w:t>
      </w:r>
      <w:r w:rsidR="005C11E8" w:rsidRPr="00F1464E">
        <w:rPr>
          <w:sz w:val="28"/>
          <w:szCs w:val="28"/>
        </w:rPr>
        <w:fldChar w:fldCharType="begin"/>
      </w:r>
      <w:r w:rsidR="005C11E8" w:rsidRPr="00F1464E">
        <w:rPr>
          <w:sz w:val="28"/>
          <w:szCs w:val="28"/>
        </w:rPr>
        <w:instrText xml:space="preserve"> REF ТаймВояж \r \h </w:instrText>
      </w:r>
      <w:r w:rsidR="00A1079C" w:rsidRPr="00F1464E">
        <w:rPr>
          <w:sz w:val="28"/>
          <w:szCs w:val="28"/>
        </w:rPr>
        <w:instrText xml:space="preserve"> \* MERGEFORMAT </w:instrText>
      </w:r>
      <w:r w:rsidR="005C11E8" w:rsidRPr="00F1464E">
        <w:rPr>
          <w:sz w:val="28"/>
          <w:szCs w:val="28"/>
        </w:rPr>
      </w:r>
      <w:r w:rsidR="005C11E8" w:rsidRPr="00F1464E">
        <w:rPr>
          <w:sz w:val="28"/>
          <w:szCs w:val="28"/>
        </w:rPr>
        <w:fldChar w:fldCharType="separate"/>
      </w:r>
      <w:r w:rsidR="005C11E8" w:rsidRPr="00F1464E">
        <w:rPr>
          <w:sz w:val="28"/>
          <w:szCs w:val="28"/>
        </w:rPr>
        <w:t>11</w:t>
      </w:r>
      <w:r w:rsidR="005C11E8" w:rsidRPr="00F1464E">
        <w:rPr>
          <w:sz w:val="28"/>
          <w:szCs w:val="28"/>
        </w:rPr>
        <w:fldChar w:fldCharType="end"/>
      </w:r>
      <w:r w:rsidR="00D00A53" w:rsidRPr="00F1464E">
        <w:rPr>
          <w:sz w:val="28"/>
          <w:szCs w:val="28"/>
        </w:rPr>
        <w:t>].</w:t>
      </w:r>
    </w:p>
    <w:p w14:paraId="71C847F9" w14:textId="77777777" w:rsidR="00134A46" w:rsidRPr="00F1464E" w:rsidRDefault="00134A46" w:rsidP="000E23E6">
      <w:pPr>
        <w:jc w:val="both"/>
        <w:rPr>
          <w:noProof/>
          <w:sz w:val="28"/>
          <w:szCs w:val="28"/>
        </w:rPr>
      </w:pPr>
    </w:p>
    <w:p w14:paraId="2B7E1BF6" w14:textId="6A55D976" w:rsidR="00134A46" w:rsidRPr="00F1464E" w:rsidRDefault="00971E36" w:rsidP="000E23E6">
      <w:pPr>
        <w:jc w:val="both"/>
        <w:rPr>
          <w:sz w:val="28"/>
          <w:szCs w:val="28"/>
        </w:rPr>
      </w:pPr>
      <w:r w:rsidRPr="00F1464E">
        <w:rPr>
          <w:noProof/>
          <w:sz w:val="28"/>
          <w:szCs w:val="28"/>
        </w:rPr>
        <w:drawing>
          <wp:inline distT="0" distB="0" distL="0" distR="0" wp14:anchorId="7A8474EE" wp14:editId="77FD6EDA">
            <wp:extent cx="5940425" cy="2957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373A0" w14:textId="77777777" w:rsidR="00134A46" w:rsidRPr="00F1464E" w:rsidRDefault="00134A46" w:rsidP="000E23E6">
      <w:pPr>
        <w:ind w:firstLine="709"/>
        <w:jc w:val="both"/>
        <w:rPr>
          <w:sz w:val="28"/>
          <w:szCs w:val="28"/>
        </w:rPr>
      </w:pPr>
    </w:p>
    <w:p w14:paraId="3F779100" w14:textId="09228ADB" w:rsidR="00134A46" w:rsidRPr="00F1464E" w:rsidRDefault="002A31C0" w:rsidP="00FE7604">
      <w:pPr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Рисунок 1.4</w:t>
      </w:r>
      <w:r w:rsidR="00134A46" w:rsidRPr="00F1464E">
        <w:rPr>
          <w:sz w:val="28"/>
          <w:szCs w:val="28"/>
        </w:rPr>
        <w:t xml:space="preserve"> –</w:t>
      </w:r>
      <w:r w:rsidR="00495B56" w:rsidRPr="00F1464E">
        <w:rPr>
          <w:sz w:val="28"/>
          <w:szCs w:val="28"/>
        </w:rPr>
        <w:t xml:space="preserve"> Главная страница </w:t>
      </w:r>
      <w:r w:rsidR="00134A46" w:rsidRPr="00F1464E">
        <w:rPr>
          <w:sz w:val="28"/>
          <w:szCs w:val="28"/>
        </w:rPr>
        <w:t>веб-</w:t>
      </w:r>
      <w:r w:rsidR="00D47EF8" w:rsidRPr="00F1464E">
        <w:rPr>
          <w:sz w:val="28"/>
          <w:szCs w:val="28"/>
        </w:rPr>
        <w:t xml:space="preserve">приложения </w:t>
      </w:r>
      <w:r w:rsidR="00134A46" w:rsidRPr="00F1464E">
        <w:rPr>
          <w:sz w:val="28"/>
          <w:szCs w:val="28"/>
        </w:rPr>
        <w:t>«</w:t>
      </w:r>
      <w:r w:rsidR="00134A46" w:rsidRPr="00F1464E">
        <w:rPr>
          <w:spacing w:val="3"/>
          <w:sz w:val="28"/>
          <w:szCs w:val="28"/>
          <w:shd w:val="clear" w:color="auto" w:fill="FFFFFF"/>
        </w:rPr>
        <w:t>Тайм Вояж</w:t>
      </w:r>
      <w:r w:rsidR="00134A46" w:rsidRPr="00F1464E">
        <w:rPr>
          <w:sz w:val="28"/>
          <w:szCs w:val="28"/>
        </w:rPr>
        <w:t>»</w:t>
      </w:r>
    </w:p>
    <w:p w14:paraId="38EDAD67" w14:textId="4490CCC3" w:rsidR="000E23E6" w:rsidRPr="00F1464E" w:rsidRDefault="000E23E6" w:rsidP="00DD1D52">
      <w:pPr>
        <w:jc w:val="both"/>
        <w:rPr>
          <w:sz w:val="28"/>
          <w:szCs w:val="28"/>
        </w:rPr>
      </w:pPr>
    </w:p>
    <w:p w14:paraId="110B923A" w14:textId="77777777" w:rsidR="003E3004" w:rsidRPr="00F1464E" w:rsidRDefault="00E55137" w:rsidP="000E23E6">
      <w:pPr>
        <w:pStyle w:val="2"/>
        <w:spacing w:before="0"/>
        <w:ind w:left="720"/>
        <w:rPr>
          <w:rFonts w:ascii="Times New Roman" w:hAnsi="Times New Roman" w:cs="Times New Roman"/>
          <w:bCs/>
          <w:color w:val="auto"/>
          <w:sz w:val="28"/>
          <w:szCs w:val="28"/>
        </w:rPr>
      </w:pPr>
      <w:bookmarkStart w:id="5" w:name="_Toc134668916"/>
      <w:r w:rsidRPr="00F1464E">
        <w:rPr>
          <w:rFonts w:ascii="Times New Roman" w:hAnsi="Times New Roman" w:cs="Times New Roman"/>
          <w:bCs/>
          <w:color w:val="auto"/>
          <w:sz w:val="28"/>
          <w:szCs w:val="28"/>
        </w:rPr>
        <w:t>1.3 Выводы и постановка задач на дипломное проектирование</w:t>
      </w:r>
      <w:bookmarkEnd w:id="5"/>
    </w:p>
    <w:p w14:paraId="03F5675B" w14:textId="77777777" w:rsidR="00253F5D" w:rsidRPr="00F1464E" w:rsidRDefault="00253F5D" w:rsidP="000E23E6">
      <w:pPr>
        <w:pStyle w:val="21"/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788ACEF2" w14:textId="77777777" w:rsidR="00C52432" w:rsidRPr="00F1464E" w:rsidRDefault="00C52432" w:rsidP="000E23E6">
      <w:pPr>
        <w:ind w:firstLine="708"/>
        <w:jc w:val="both"/>
        <w:rPr>
          <w:sz w:val="28"/>
          <w:szCs w:val="28"/>
        </w:rPr>
      </w:pPr>
      <w:bookmarkStart w:id="6" w:name="_Toc133073247"/>
      <w:r w:rsidRPr="00F1464E">
        <w:rPr>
          <w:sz w:val="28"/>
          <w:szCs w:val="28"/>
        </w:rPr>
        <w:t>Анализ предметной области турагентства включает в себя определение концептуальных требований и информационных потребностей пользователей ИС, а также определение основных модулей, входящих в состав ИС, и связей между ними.</w:t>
      </w:r>
    </w:p>
    <w:p w14:paraId="0031FF4C" w14:textId="5C250EA7" w:rsidR="00C52432" w:rsidRPr="00F1464E" w:rsidRDefault="00C52432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Концептуальные требования и информацион</w:t>
      </w:r>
      <w:r w:rsidR="00C16258" w:rsidRPr="00F1464E">
        <w:rPr>
          <w:sz w:val="28"/>
          <w:szCs w:val="28"/>
        </w:rPr>
        <w:t xml:space="preserve">ные потребности пользователей информационной </w:t>
      </w:r>
      <w:proofErr w:type="spellStart"/>
      <w:r w:rsidR="00C16258" w:rsidRPr="00F1464E">
        <w:rPr>
          <w:sz w:val="28"/>
          <w:szCs w:val="28"/>
        </w:rPr>
        <w:t>сиситемы</w:t>
      </w:r>
      <w:proofErr w:type="spellEnd"/>
      <w:r w:rsidRPr="00F1464E">
        <w:rPr>
          <w:sz w:val="28"/>
          <w:szCs w:val="28"/>
        </w:rPr>
        <w:t xml:space="preserve"> могут быть следующими:</w:t>
      </w:r>
    </w:p>
    <w:p w14:paraId="1D121176" w14:textId="77777777" w:rsidR="00000D98" w:rsidRPr="00F1464E" w:rsidRDefault="00000D98" w:rsidP="000E23E6">
      <w:pPr>
        <w:ind w:left="360"/>
        <w:jc w:val="both"/>
        <w:rPr>
          <w:sz w:val="28"/>
          <w:szCs w:val="28"/>
          <w:highlight w:val="yellow"/>
        </w:rPr>
      </w:pPr>
    </w:p>
    <w:p w14:paraId="191BB0F2" w14:textId="5A8435D5" w:rsidR="00C52432" w:rsidRPr="00F1464E" w:rsidRDefault="002A31C0" w:rsidP="000E23E6">
      <w:pPr>
        <w:ind w:left="360"/>
        <w:jc w:val="both"/>
        <w:rPr>
          <w:color w:val="FF0000"/>
          <w:sz w:val="28"/>
          <w:szCs w:val="28"/>
          <w:highlight w:val="yellow"/>
        </w:rPr>
      </w:pPr>
      <w:r w:rsidRPr="00F1464E">
        <w:rPr>
          <w:sz w:val="28"/>
          <w:szCs w:val="28"/>
          <w:highlight w:val="yellow"/>
        </w:rPr>
        <w:t xml:space="preserve">– </w:t>
      </w:r>
      <w:r w:rsidR="00FE7604" w:rsidRPr="00F1464E">
        <w:rPr>
          <w:color w:val="FF0000"/>
          <w:sz w:val="28"/>
          <w:szCs w:val="28"/>
          <w:highlight w:val="yellow"/>
        </w:rPr>
        <w:t>у</w:t>
      </w:r>
      <w:r w:rsidR="00C52432" w:rsidRPr="00F1464E">
        <w:rPr>
          <w:color w:val="FF0000"/>
          <w:sz w:val="28"/>
          <w:szCs w:val="28"/>
          <w:highlight w:val="yellow"/>
        </w:rPr>
        <w:t>чет клиентов турагентства</w:t>
      </w:r>
      <w:r w:rsidR="00AF2553" w:rsidRPr="00F1464E">
        <w:rPr>
          <w:color w:val="FF0000"/>
          <w:sz w:val="28"/>
          <w:szCs w:val="28"/>
          <w:highlight w:val="yellow"/>
        </w:rPr>
        <w:t>;</w:t>
      </w:r>
    </w:p>
    <w:p w14:paraId="565FFF71" w14:textId="3C472601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color w:val="FF0000"/>
          <w:sz w:val="28"/>
          <w:szCs w:val="28"/>
          <w:highlight w:val="yellow"/>
        </w:rPr>
        <w:t xml:space="preserve">– </w:t>
      </w:r>
      <w:r w:rsidR="004B2DA4" w:rsidRPr="00F1464E">
        <w:rPr>
          <w:color w:val="FF0000"/>
          <w:sz w:val="28"/>
          <w:szCs w:val="28"/>
          <w:highlight w:val="yellow"/>
        </w:rPr>
        <w:t>в</w:t>
      </w:r>
      <w:r w:rsidR="00C52432" w:rsidRPr="00F1464E">
        <w:rPr>
          <w:color w:val="FF0000"/>
          <w:sz w:val="28"/>
          <w:szCs w:val="28"/>
          <w:highlight w:val="yellow"/>
        </w:rPr>
        <w:t>о</w:t>
      </w:r>
      <w:r w:rsidR="00C52432" w:rsidRPr="00F1464E">
        <w:rPr>
          <w:sz w:val="28"/>
          <w:szCs w:val="28"/>
          <w:highlight w:val="yellow"/>
        </w:rPr>
        <w:t>зможность создания профиля клиента</w:t>
      </w:r>
      <w:r w:rsidR="00AF2553" w:rsidRPr="00F1464E">
        <w:rPr>
          <w:sz w:val="28"/>
          <w:szCs w:val="28"/>
          <w:highlight w:val="yellow"/>
        </w:rPr>
        <w:t>;</w:t>
      </w:r>
    </w:p>
    <w:p w14:paraId="3BD77DDB" w14:textId="537834E6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4B2DA4" w:rsidRPr="00F1464E">
        <w:rPr>
          <w:sz w:val="28"/>
          <w:szCs w:val="28"/>
        </w:rPr>
        <w:t>х</w:t>
      </w:r>
      <w:r w:rsidR="00C52432" w:rsidRPr="00F1464E">
        <w:rPr>
          <w:sz w:val="28"/>
          <w:szCs w:val="28"/>
        </w:rPr>
        <w:t>ранение данных о контактах клиента</w:t>
      </w:r>
      <w:r w:rsidR="00AF2553" w:rsidRPr="00F1464E">
        <w:rPr>
          <w:sz w:val="28"/>
          <w:szCs w:val="28"/>
        </w:rPr>
        <w:t>;</w:t>
      </w:r>
    </w:p>
    <w:p w14:paraId="55040483" w14:textId="726B17C0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4B2DA4" w:rsidRPr="00F1464E">
        <w:rPr>
          <w:sz w:val="28"/>
          <w:szCs w:val="28"/>
        </w:rPr>
        <w:t>в</w:t>
      </w:r>
      <w:r w:rsidR="00C52432" w:rsidRPr="00F1464E">
        <w:rPr>
          <w:sz w:val="28"/>
          <w:szCs w:val="28"/>
        </w:rPr>
        <w:t>озможность просмотра истории бронирований и путешествий клиента</w:t>
      </w:r>
      <w:r w:rsidR="00AF2553" w:rsidRPr="00F1464E">
        <w:rPr>
          <w:sz w:val="28"/>
          <w:szCs w:val="28"/>
        </w:rPr>
        <w:t>;</w:t>
      </w:r>
    </w:p>
    <w:p w14:paraId="162DFA26" w14:textId="78E1E083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4B2DA4" w:rsidRPr="00F1464E">
        <w:rPr>
          <w:sz w:val="28"/>
          <w:szCs w:val="28"/>
        </w:rPr>
        <w:t>у</w:t>
      </w:r>
      <w:r w:rsidR="00C52432" w:rsidRPr="00F1464E">
        <w:rPr>
          <w:sz w:val="28"/>
          <w:szCs w:val="28"/>
        </w:rPr>
        <w:t>чет туров и предложений</w:t>
      </w:r>
      <w:r w:rsidR="00AF2553" w:rsidRPr="00F1464E">
        <w:rPr>
          <w:sz w:val="28"/>
          <w:szCs w:val="28"/>
        </w:rPr>
        <w:t>;</w:t>
      </w:r>
    </w:p>
    <w:p w14:paraId="7CE22E23" w14:textId="137CB5E6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4B2DA4" w:rsidRPr="00F1464E">
        <w:rPr>
          <w:sz w:val="28"/>
          <w:szCs w:val="28"/>
        </w:rPr>
        <w:t>в</w:t>
      </w:r>
      <w:r w:rsidR="00C52432" w:rsidRPr="00F1464E">
        <w:rPr>
          <w:sz w:val="28"/>
          <w:szCs w:val="28"/>
        </w:rPr>
        <w:t>озможность до</w:t>
      </w:r>
      <w:r w:rsidR="004B2DA4" w:rsidRPr="00F1464E">
        <w:rPr>
          <w:sz w:val="28"/>
          <w:szCs w:val="28"/>
        </w:rPr>
        <w:t xml:space="preserve">бавления, </w:t>
      </w:r>
      <w:r w:rsidR="00AF2553" w:rsidRPr="00F1464E">
        <w:rPr>
          <w:sz w:val="28"/>
          <w:szCs w:val="28"/>
        </w:rPr>
        <w:t xml:space="preserve">редактирования </w:t>
      </w:r>
      <w:r w:rsidR="004B2DA4" w:rsidRPr="00F1464E">
        <w:rPr>
          <w:sz w:val="28"/>
          <w:szCs w:val="28"/>
        </w:rPr>
        <w:t xml:space="preserve">и удаления </w:t>
      </w:r>
      <w:r w:rsidR="00AF2553" w:rsidRPr="00F1464E">
        <w:rPr>
          <w:sz w:val="28"/>
          <w:szCs w:val="28"/>
        </w:rPr>
        <w:t>туров;</w:t>
      </w:r>
    </w:p>
    <w:p w14:paraId="0C10E69C" w14:textId="4E32BD04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4B2DA4" w:rsidRPr="00F1464E">
        <w:rPr>
          <w:sz w:val="28"/>
          <w:szCs w:val="28"/>
        </w:rPr>
        <w:t>х</w:t>
      </w:r>
      <w:r w:rsidR="00C52432" w:rsidRPr="00F1464E">
        <w:rPr>
          <w:sz w:val="28"/>
          <w:szCs w:val="28"/>
        </w:rPr>
        <w:t>ранение данных о дате, месте, длительности, стоимости</w:t>
      </w:r>
      <w:r w:rsidR="00AF2553" w:rsidRPr="00F1464E">
        <w:rPr>
          <w:sz w:val="28"/>
          <w:szCs w:val="28"/>
        </w:rPr>
        <w:t xml:space="preserve"> и других характеристиках туров;</w:t>
      </w:r>
    </w:p>
    <w:p w14:paraId="7F6BA5BE" w14:textId="77777777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C52432" w:rsidRPr="00F1464E">
        <w:rPr>
          <w:sz w:val="28"/>
          <w:szCs w:val="28"/>
        </w:rPr>
        <w:t>Возможность просмотра доступных туров и предложений, а также их фильтрация по различным параметрам</w:t>
      </w:r>
      <w:r w:rsidR="00AF2553" w:rsidRPr="00F1464E">
        <w:rPr>
          <w:sz w:val="28"/>
          <w:szCs w:val="28"/>
        </w:rPr>
        <w:t>;</w:t>
      </w:r>
    </w:p>
    <w:p w14:paraId="5FC25744" w14:textId="7297114F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900232" w:rsidRPr="00F1464E">
        <w:rPr>
          <w:sz w:val="28"/>
          <w:szCs w:val="28"/>
        </w:rPr>
        <w:t>в</w:t>
      </w:r>
      <w:r w:rsidR="00C52432" w:rsidRPr="00F1464E">
        <w:rPr>
          <w:sz w:val="28"/>
          <w:szCs w:val="28"/>
        </w:rPr>
        <w:t>озможность бронирование туров и управление заказами</w:t>
      </w:r>
      <w:r w:rsidR="00AF2553" w:rsidRPr="00F1464E">
        <w:rPr>
          <w:sz w:val="28"/>
          <w:szCs w:val="28"/>
        </w:rPr>
        <w:t>;</w:t>
      </w:r>
    </w:p>
    <w:p w14:paraId="3D9AC59D" w14:textId="150CAF50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380449" w:rsidRPr="00F1464E">
        <w:rPr>
          <w:sz w:val="28"/>
          <w:szCs w:val="28"/>
        </w:rPr>
        <w:t>х</w:t>
      </w:r>
      <w:r w:rsidR="00C52432" w:rsidRPr="00F1464E">
        <w:rPr>
          <w:sz w:val="28"/>
          <w:szCs w:val="28"/>
        </w:rPr>
        <w:t xml:space="preserve">ранение информации </w:t>
      </w:r>
      <w:r w:rsidR="00C52432" w:rsidRPr="00F1464E">
        <w:rPr>
          <w:color w:val="FF0000"/>
          <w:sz w:val="28"/>
          <w:szCs w:val="28"/>
        </w:rPr>
        <w:t xml:space="preserve">о </w:t>
      </w:r>
      <w:r w:rsidR="00380449" w:rsidRPr="00F1464E">
        <w:rPr>
          <w:sz w:val="28"/>
          <w:szCs w:val="28"/>
        </w:rPr>
        <w:t>заказе</w:t>
      </w:r>
      <w:r w:rsidR="00C52432" w:rsidRPr="00F1464E">
        <w:rPr>
          <w:sz w:val="28"/>
          <w:szCs w:val="28"/>
        </w:rPr>
        <w:t xml:space="preserve"> и его истории изменений</w:t>
      </w:r>
      <w:r w:rsidR="00AF2553" w:rsidRPr="00F1464E">
        <w:rPr>
          <w:sz w:val="28"/>
          <w:szCs w:val="28"/>
        </w:rPr>
        <w:t>;</w:t>
      </w:r>
    </w:p>
    <w:p w14:paraId="759BDFD0" w14:textId="247A548B" w:rsidR="00C52432" w:rsidRPr="00F1464E" w:rsidRDefault="002A31C0" w:rsidP="000E23E6">
      <w:pPr>
        <w:ind w:left="36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– </w:t>
      </w:r>
      <w:r w:rsidR="00DA5D1F" w:rsidRPr="00F1464E">
        <w:rPr>
          <w:sz w:val="28"/>
          <w:szCs w:val="28"/>
        </w:rPr>
        <w:t>в</w:t>
      </w:r>
      <w:r w:rsidR="00C52432" w:rsidRPr="00F1464E">
        <w:rPr>
          <w:sz w:val="28"/>
          <w:szCs w:val="28"/>
        </w:rPr>
        <w:t xml:space="preserve">озможность оплаты заказа и выставления </w:t>
      </w:r>
      <w:r w:rsidR="006D359B" w:rsidRPr="00F1464E">
        <w:rPr>
          <w:color w:val="FF0000"/>
          <w:sz w:val="28"/>
          <w:szCs w:val="28"/>
        </w:rPr>
        <w:t>договора</w:t>
      </w:r>
      <w:r w:rsidR="002D2987" w:rsidRPr="00F1464E">
        <w:rPr>
          <w:sz w:val="28"/>
          <w:szCs w:val="28"/>
        </w:rPr>
        <w:t>.</w:t>
      </w:r>
    </w:p>
    <w:p w14:paraId="3157E978" w14:textId="7788C035" w:rsidR="00C52432" w:rsidRPr="00F1464E" w:rsidRDefault="00C52432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 xml:space="preserve">Таким образом, </w:t>
      </w:r>
      <w:r w:rsidR="0047118D" w:rsidRPr="00F1464E">
        <w:rPr>
          <w:sz w:val="28"/>
          <w:szCs w:val="28"/>
        </w:rPr>
        <w:t>информационная система</w:t>
      </w:r>
      <w:r w:rsidRPr="00F1464E">
        <w:rPr>
          <w:sz w:val="28"/>
          <w:szCs w:val="28"/>
        </w:rPr>
        <w:t xml:space="preserve"> для турагентства должна обеспечивать возможность </w:t>
      </w:r>
      <w:bookmarkStart w:id="7" w:name="_Hlk133948346"/>
      <w:r w:rsidRPr="00F1464E">
        <w:rPr>
          <w:sz w:val="28"/>
          <w:szCs w:val="28"/>
        </w:rPr>
        <w:t>учета клиентов и доступных туров, создания и управления заказами, учета финансовых операций</w:t>
      </w:r>
      <w:bookmarkEnd w:id="7"/>
      <w:r w:rsidRPr="00F1464E">
        <w:rPr>
          <w:sz w:val="28"/>
          <w:szCs w:val="28"/>
        </w:rPr>
        <w:t>. Модули ИС должны взаимодействовать между собой, передавая необходимую информацию и обеспечивая циклический процесс работы турагентства. ИС для турагентства должна обеспечивать комплексную автоматизацию бизнес-процессов, связанных с работой турагентства, от учета клиентов и доступных туров до управления заказами, финансовым учетом и эффективности работы. Важно учитывать специфику работы турагентства и потребности его пользователей при разработке ИС, чтобы обеспечить ее эффективность и удобство использования.</w:t>
      </w:r>
    </w:p>
    <w:p w14:paraId="5946E7F3" w14:textId="77777777" w:rsidR="00C52432" w:rsidRPr="00F1464E" w:rsidRDefault="00C52432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>Для успешной реализации системы необходимо, в первую очередь, выделить основные задачи, которые будет решать система «</w:t>
      </w:r>
      <w:r w:rsidRPr="00F1464E">
        <w:rPr>
          <w:rFonts w:ascii="Times New Roman" w:hAnsi="Times New Roman" w:cs="Times New Roman"/>
          <w:kern w:val="36"/>
          <w:sz w:val="28"/>
          <w:szCs w:val="28"/>
        </w:rPr>
        <w:t>Информационная система поддержки деятельности туристического агентства</w:t>
      </w:r>
      <w:r w:rsidRPr="00F1464E">
        <w:rPr>
          <w:rFonts w:ascii="Times New Roman" w:eastAsia="Times New Roman" w:hAnsi="Times New Roman" w:cs="Times New Roman"/>
          <w:kern w:val="36"/>
          <w:sz w:val="28"/>
          <w:szCs w:val="28"/>
          <w:lang w:eastAsia="ru-RU"/>
        </w:rPr>
        <w:t>»</w:t>
      </w:r>
      <w:r w:rsidRPr="00F1464E">
        <w:rPr>
          <w:rFonts w:ascii="Times New Roman" w:hAnsi="Times New Roman" w:cs="Times New Roman"/>
          <w:kern w:val="36"/>
          <w:sz w:val="28"/>
          <w:szCs w:val="28"/>
        </w:rPr>
        <w:t xml:space="preserve"> </w:t>
      </w:r>
      <w:r w:rsidRPr="00F1464E">
        <w:rPr>
          <w:rFonts w:ascii="Times New Roman" w:hAnsi="Times New Roman" w:cs="Times New Roman"/>
          <w:noProof/>
          <w:sz w:val="28"/>
          <w:szCs w:val="28"/>
        </w:rPr>
        <w:t>а также те задачи, которые необходимо выполнить для правильной работы системы.</w:t>
      </w:r>
    </w:p>
    <w:p w14:paraId="103D4D8A" w14:textId="77777777" w:rsidR="00C52432" w:rsidRPr="00F1464E" w:rsidRDefault="00C52432" w:rsidP="000E23E6">
      <w:pPr>
        <w:pStyle w:val="a9"/>
        <w:ind w:firstLine="709"/>
        <w:jc w:val="both"/>
        <w:rPr>
          <w:rFonts w:ascii="Times New Roman" w:hAnsi="Times New Roman" w:cs="Times New Roman"/>
          <w:sz w:val="28"/>
          <w:szCs w:val="28"/>
          <w:lang w:eastAsia="be-BY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>Для достижения поставленной цели необходимо выполнить следующие задачи:</w:t>
      </w:r>
    </w:p>
    <w:p w14:paraId="1AD46F11" w14:textId="77777777" w:rsidR="00C52432" w:rsidRPr="00F1464E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ыполнить обзор предметной области;</w:t>
      </w:r>
    </w:p>
    <w:p w14:paraId="62B5A109" w14:textId="77777777" w:rsidR="00C52432" w:rsidRPr="00F1464E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разработать структурную схему информационной системы туристического агентства;</w:t>
      </w:r>
    </w:p>
    <w:p w14:paraId="6CEFC982" w14:textId="77777777" w:rsidR="00C52432" w:rsidRPr="00F1464E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разработать алгоритм работы информационной системы, базу данных, диаграмму вариантов использования;</w:t>
      </w:r>
    </w:p>
    <w:p w14:paraId="46126801" w14:textId="77777777" w:rsidR="00C52432" w:rsidRPr="00F1464E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ыполнить расчет надежности и производственных рисков;</w:t>
      </w:r>
    </w:p>
    <w:p w14:paraId="4B2CB7DE" w14:textId="77777777" w:rsidR="00C52432" w:rsidRPr="00F1464E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ыполнить технико-экономическое обоснование эффективности разработки и реализации информационной системы;</w:t>
      </w:r>
    </w:p>
    <w:p w14:paraId="0D96A0C2" w14:textId="77777777" w:rsidR="00C52432" w:rsidRPr="00F1464E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ать </w:t>
      </w:r>
      <w:r w:rsidRPr="00F1464E">
        <w:rPr>
          <w:bCs/>
          <w:sz w:val="28"/>
          <w:szCs w:val="28"/>
        </w:rPr>
        <w:t>рекомендации по разработке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</w:t>
      </w:r>
      <w:r w:rsidR="00C04C5A" w:rsidRPr="00F1464E">
        <w:rPr>
          <w:bCs/>
          <w:sz w:val="28"/>
          <w:szCs w:val="28"/>
        </w:rPr>
        <w:t>.</w:t>
      </w:r>
    </w:p>
    <w:p w14:paraId="66A1F589" w14:textId="77777777" w:rsidR="00C52432" w:rsidRPr="00F1464E" w:rsidRDefault="00C52432" w:rsidP="000E23E6">
      <w:pPr>
        <w:pStyle w:val="a9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6E557869" w14:textId="77777777" w:rsidR="006C17E0" w:rsidRPr="00F1464E" w:rsidRDefault="006C17E0" w:rsidP="000E23E6">
      <w:pPr>
        <w:pStyle w:val="a9"/>
        <w:ind w:firstLine="708"/>
        <w:jc w:val="both"/>
        <w:outlineLvl w:val="0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br w:type="page"/>
      </w:r>
    </w:p>
    <w:p w14:paraId="5FF946B5" w14:textId="77777777" w:rsidR="008C5F03" w:rsidRPr="00F1464E" w:rsidRDefault="008C5F03" w:rsidP="000E23E6">
      <w:pPr>
        <w:pStyle w:val="a9"/>
        <w:ind w:firstLine="708"/>
        <w:jc w:val="both"/>
        <w:outlineLvl w:val="0"/>
        <w:rPr>
          <w:rFonts w:ascii="Times New Roman" w:hAnsi="Times New Roman" w:cs="Times New Roman"/>
          <w:noProof/>
          <w:sz w:val="28"/>
          <w:szCs w:val="28"/>
        </w:rPr>
      </w:pPr>
      <w:bookmarkStart w:id="8" w:name="_Toc134668917"/>
      <w:r w:rsidRPr="00F1464E">
        <w:rPr>
          <w:rFonts w:ascii="Times New Roman" w:hAnsi="Times New Roman" w:cs="Times New Roman"/>
          <w:noProof/>
          <w:sz w:val="28"/>
          <w:szCs w:val="28"/>
        </w:rPr>
        <w:lastRenderedPageBreak/>
        <w:t>2</w:t>
      </w:r>
      <w:r w:rsidRPr="00F1464E">
        <w:rPr>
          <w:rFonts w:ascii="Times New Roman" w:hAnsi="Times New Roman" w:cs="Times New Roman"/>
          <w:noProof/>
          <w:sz w:val="28"/>
          <w:szCs w:val="28"/>
        </w:rPr>
        <w:tab/>
        <w:t>Разработка информационной системы туристического агентства</w:t>
      </w:r>
      <w:bookmarkEnd w:id="6"/>
      <w:bookmarkEnd w:id="8"/>
    </w:p>
    <w:p w14:paraId="791A839D" w14:textId="77777777" w:rsidR="008C5F03" w:rsidRPr="00F1464E" w:rsidRDefault="008C5F03" w:rsidP="000E23E6">
      <w:pPr>
        <w:jc w:val="both"/>
        <w:rPr>
          <w:sz w:val="28"/>
          <w:szCs w:val="28"/>
        </w:rPr>
      </w:pPr>
    </w:p>
    <w:p w14:paraId="09381387" w14:textId="77777777" w:rsidR="008C5F03" w:rsidRPr="00F1464E" w:rsidRDefault="008C5F03" w:rsidP="000E23E6">
      <w:pPr>
        <w:pStyle w:val="2"/>
        <w:spacing w:before="0"/>
        <w:ind w:left="720"/>
        <w:rPr>
          <w:rFonts w:ascii="Times New Roman" w:hAnsi="Times New Roman" w:cs="Times New Roman"/>
          <w:color w:val="auto"/>
          <w:sz w:val="28"/>
          <w:szCs w:val="28"/>
        </w:rPr>
      </w:pPr>
      <w:bookmarkStart w:id="9" w:name="_Toc133073248"/>
      <w:bookmarkStart w:id="10" w:name="_Toc134668918"/>
      <w:r w:rsidRPr="00F1464E">
        <w:rPr>
          <w:rFonts w:ascii="Times New Roman" w:hAnsi="Times New Roman" w:cs="Times New Roman"/>
          <w:color w:val="auto"/>
          <w:sz w:val="28"/>
          <w:szCs w:val="28"/>
        </w:rPr>
        <w:t>2.1 Структура информационной системы</w:t>
      </w:r>
      <w:bookmarkEnd w:id="9"/>
      <w:bookmarkEnd w:id="10"/>
    </w:p>
    <w:p w14:paraId="4751CE53" w14:textId="77777777" w:rsidR="008C5F03" w:rsidRPr="00F1464E" w:rsidRDefault="008C5F03" w:rsidP="000E23E6">
      <w:pPr>
        <w:rPr>
          <w:sz w:val="28"/>
          <w:szCs w:val="28"/>
        </w:rPr>
      </w:pPr>
    </w:p>
    <w:p w14:paraId="28652D68" w14:textId="77C161DC" w:rsidR="008C5F03" w:rsidRPr="00F1464E" w:rsidRDefault="008C5F03" w:rsidP="000E23E6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Разработка программного средства информационной системы для туристического агентства имеет цель создани</w:t>
      </w:r>
      <w:r w:rsidR="00D53F66" w:rsidRPr="00F1464E">
        <w:rPr>
          <w:sz w:val="28"/>
          <w:szCs w:val="28"/>
        </w:rPr>
        <w:t>я</w:t>
      </w:r>
      <w:r w:rsidRPr="00F1464E">
        <w:rPr>
          <w:sz w:val="28"/>
          <w:szCs w:val="28"/>
        </w:rPr>
        <w:t xml:space="preserve"> продукта, который облегчит процесс управления туристической деятельностью, автоматизирует рутинные процессы и повысит эффективность работы агентства.</w:t>
      </w:r>
    </w:p>
    <w:p w14:paraId="4C8BADCC" w14:textId="77777777" w:rsidR="008C5F03" w:rsidRPr="00F1464E" w:rsidRDefault="008C5F03" w:rsidP="000E23E6">
      <w:pPr>
        <w:pStyle w:val="a9"/>
        <w:ind w:firstLine="708"/>
        <w:jc w:val="both"/>
        <w:rPr>
          <w:rFonts w:ascii="Times New Roman" w:hAnsi="Times New Roman" w:cs="Times New Roman"/>
          <w:noProof/>
          <w:color w:val="FF0000"/>
          <w:sz w:val="28"/>
          <w:szCs w:val="28"/>
        </w:rPr>
      </w:pPr>
      <w:r w:rsidRPr="00F1464E">
        <w:rPr>
          <w:rFonts w:ascii="Times New Roman" w:hAnsi="Times New Roman" w:cs="Times New Roman"/>
          <w:noProof/>
          <w:color w:val="FF0000"/>
          <w:sz w:val="28"/>
          <w:szCs w:val="28"/>
        </w:rPr>
        <w:t>Структура и функционирование информационной систем: информационной систем должна содержать подсистемы для бронирования туров, управления клиентской информацией и.т.д.  Режимы функционирования информационной систем работа в онлайн и офлайн режимах.</w:t>
      </w:r>
    </w:p>
    <w:p w14:paraId="25973BBC" w14:textId="77777777" w:rsidR="008C5F03" w:rsidRPr="00F1464E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color w:val="FF0000"/>
          <w:sz w:val="28"/>
          <w:szCs w:val="28"/>
        </w:rPr>
      </w:pPr>
      <w:r w:rsidRPr="00F1464E">
        <w:rPr>
          <w:rFonts w:ascii="Times New Roman" w:hAnsi="Times New Roman" w:cs="Times New Roman"/>
          <w:noProof/>
          <w:color w:val="FF0000"/>
          <w:sz w:val="28"/>
          <w:szCs w:val="28"/>
        </w:rPr>
        <w:t>Надежность информационной систем: ИС должна быть высоконадежной и обеспечивать безопасность информации о клиентах и турах.</w:t>
      </w:r>
    </w:p>
    <w:p w14:paraId="35DB9084" w14:textId="77777777" w:rsidR="00D53F66" w:rsidRPr="00F1464E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 xml:space="preserve">Плюсы разрабатываемой информационной систем: </w:t>
      </w:r>
    </w:p>
    <w:p w14:paraId="3D0EC2C2" w14:textId="0C99ECC2" w:rsidR="00D53F66" w:rsidRPr="00F1464E" w:rsidRDefault="008C5F03" w:rsidP="00D53F66">
      <w:pPr>
        <w:pStyle w:val="a9"/>
        <w:numPr>
          <w:ilvl w:val="0"/>
          <w:numId w:val="39"/>
        </w:numPr>
        <w:ind w:left="0" w:firstLine="8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>информационной систем должна обеспечивать быстрый доступ к информации и удоб</w:t>
      </w:r>
      <w:r w:rsidR="00D53F66" w:rsidRPr="00F1464E">
        <w:rPr>
          <w:rFonts w:ascii="Times New Roman" w:hAnsi="Times New Roman" w:cs="Times New Roman"/>
          <w:noProof/>
          <w:sz w:val="28"/>
          <w:szCs w:val="28"/>
        </w:rPr>
        <w:t>ный интерфейс для пользователей;</w:t>
      </w:r>
      <w:r w:rsidRPr="00F1464E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35DB5FDB" w14:textId="737A7CB3" w:rsidR="008C5F03" w:rsidRPr="00F1464E" w:rsidRDefault="008C5F03" w:rsidP="00D53F66">
      <w:pPr>
        <w:pStyle w:val="a9"/>
        <w:numPr>
          <w:ilvl w:val="0"/>
          <w:numId w:val="39"/>
        </w:numPr>
        <w:ind w:left="0" w:firstLine="8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>повышение эффективности работы сотрудников турагентства и увеличение количества продаж туров.</w:t>
      </w:r>
      <w:r w:rsidRPr="00F1464E">
        <w:rPr>
          <w:rFonts w:ascii="Times New Roman" w:hAnsi="Times New Roman" w:cs="Times New Roman"/>
          <w:sz w:val="28"/>
          <w:szCs w:val="28"/>
          <w:shd w:val="clear" w:color="auto" w:fill="ECEDEE"/>
        </w:rPr>
        <w:t xml:space="preserve"> </w:t>
      </w:r>
    </w:p>
    <w:p w14:paraId="3BF9361E" w14:textId="77777777" w:rsidR="008C5F03" w:rsidRPr="00F1464E" w:rsidRDefault="008C5F03" w:rsidP="000E23E6">
      <w:pPr>
        <w:ind w:firstLine="709"/>
        <w:jc w:val="both"/>
        <w:rPr>
          <w:sz w:val="28"/>
          <w:szCs w:val="28"/>
        </w:rPr>
      </w:pPr>
      <w:r w:rsidRPr="00F1464E">
        <w:rPr>
          <w:color w:val="FF0000"/>
          <w:sz w:val="28"/>
          <w:szCs w:val="28"/>
        </w:rPr>
        <w:t xml:space="preserve">Первым шагом при </w:t>
      </w:r>
      <w:r w:rsidRPr="00F1464E">
        <w:rPr>
          <w:sz w:val="28"/>
          <w:szCs w:val="28"/>
        </w:rPr>
        <w:t xml:space="preserve">описании функциональности системы является моделирование требований к ней. </w:t>
      </w:r>
      <w:r w:rsidRPr="00F1464E">
        <w:rPr>
          <w:sz w:val="28"/>
          <w:szCs w:val="28"/>
        </w:rPr>
        <w:softHyphen/>
      </w:r>
      <w:r w:rsidRPr="00F1464E">
        <w:rPr>
          <w:sz w:val="28"/>
          <w:szCs w:val="28"/>
        </w:rPr>
        <w:softHyphen/>
      </w:r>
      <w:r w:rsidRPr="00F1464E">
        <w:rPr>
          <w:sz w:val="28"/>
          <w:szCs w:val="28"/>
        </w:rPr>
        <w:softHyphen/>
        <w:t xml:space="preserve"> </w:t>
      </w:r>
    </w:p>
    <w:p w14:paraId="33524FB1" w14:textId="541E9784" w:rsidR="008C5F03" w:rsidRPr="00F1464E" w:rsidRDefault="008C5F03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ревовидная структура сайта предполагает иерархическое расположение категорий и подкатегорий, где каждая последующая ветвь вложена в предыдущую. Такая структура используется для удобной категоризации товаров или услуг по брендам, категориям и типам продукции. Большинство современных сайтов используют именно эту структуру, где пользователи могут легко найти нужный раздел, подраздел или конкретный </w:t>
      </w:r>
      <w:r w:rsidR="007D0AA4" w:rsidRPr="00F1464E">
        <w:rPr>
          <w:sz w:val="28"/>
          <w:szCs w:val="28"/>
        </w:rPr>
        <w:t>товар,</w:t>
      </w:r>
      <w:r w:rsidRPr="00F1464E">
        <w:rPr>
          <w:sz w:val="28"/>
          <w:szCs w:val="28"/>
        </w:rPr>
        <w:t xml:space="preserve"> или услугу.</w:t>
      </w:r>
    </w:p>
    <w:p w14:paraId="4466FBF0" w14:textId="3C36BB5C" w:rsidR="004E5FCF" w:rsidRPr="00F1464E" w:rsidRDefault="004E5FCF" w:rsidP="00274E5F">
      <w:pPr>
        <w:ind w:firstLine="708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На рисунке 2.</w:t>
      </w:r>
      <w:r w:rsidR="008B7C96" w:rsidRPr="00F1464E">
        <w:rPr>
          <w:sz w:val="28"/>
          <w:szCs w:val="28"/>
          <w:shd w:val="clear" w:color="auto" w:fill="FFFFFF"/>
        </w:rPr>
        <w:t>1</w:t>
      </w:r>
      <w:r w:rsidRPr="00F1464E">
        <w:rPr>
          <w:sz w:val="28"/>
          <w:szCs w:val="28"/>
          <w:shd w:val="clear" w:color="auto" w:fill="FFFFFF"/>
        </w:rPr>
        <w:t xml:space="preserve"> представлена схема древовидной структуры сайта [1].</w:t>
      </w:r>
    </w:p>
    <w:p w14:paraId="6CA6DAE0" w14:textId="77777777" w:rsidR="004E5FCF" w:rsidRPr="00F1464E" w:rsidRDefault="004E5FCF" w:rsidP="000E23E6">
      <w:pPr>
        <w:ind w:firstLine="709"/>
        <w:jc w:val="both"/>
        <w:rPr>
          <w:sz w:val="28"/>
          <w:szCs w:val="28"/>
        </w:rPr>
      </w:pPr>
    </w:p>
    <w:p w14:paraId="3317EB5A" w14:textId="0EB6A323" w:rsidR="004E5FCF" w:rsidRPr="00F1464E" w:rsidRDefault="00345762" w:rsidP="008B58C1">
      <w:pPr>
        <w:jc w:val="both"/>
        <w:rPr>
          <w:sz w:val="28"/>
          <w:szCs w:val="28"/>
        </w:rPr>
      </w:pPr>
      <w:r w:rsidRPr="00F1464E">
        <w:rPr>
          <w:noProof/>
          <w:sz w:val="28"/>
          <w:szCs w:val="28"/>
          <w:shd w:val="clear" w:color="auto" w:fill="FFFFFF"/>
        </w:rPr>
        <w:lastRenderedPageBreak/>
        <w:drawing>
          <wp:inline distT="0" distB="0" distL="0" distR="0" wp14:anchorId="0F9D37CE" wp14:editId="7E59B3A7">
            <wp:extent cx="5940425" cy="295846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FCF" w:rsidRPr="00F1464E">
        <w:rPr>
          <w:sz w:val="28"/>
          <w:szCs w:val="28"/>
          <w:shd w:val="clear" w:color="auto" w:fill="FFFFFF"/>
        </w:rPr>
        <w:t xml:space="preserve"> </w:t>
      </w:r>
    </w:p>
    <w:p w14:paraId="4ADF9EE9" w14:textId="36E0C5E5" w:rsidR="004E5FCF" w:rsidRPr="00F1464E" w:rsidRDefault="004E5FCF" w:rsidP="000E23E6">
      <w:pPr>
        <w:ind w:firstLine="709"/>
        <w:jc w:val="both"/>
        <w:rPr>
          <w:sz w:val="28"/>
          <w:szCs w:val="28"/>
        </w:rPr>
      </w:pPr>
    </w:p>
    <w:p w14:paraId="3F4E1580" w14:textId="0A3693F1" w:rsidR="008C5F03" w:rsidRPr="00F1464E" w:rsidRDefault="008C5F03" w:rsidP="000E23E6">
      <w:pPr>
        <w:jc w:val="center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Рисунок 2.</w:t>
      </w:r>
      <w:r w:rsidR="004C3454" w:rsidRPr="00F1464E">
        <w:rPr>
          <w:sz w:val="28"/>
          <w:szCs w:val="28"/>
          <w:shd w:val="clear" w:color="auto" w:fill="FFFFFF"/>
        </w:rPr>
        <w:t>1</w:t>
      </w:r>
      <w:r w:rsidRPr="00F1464E">
        <w:rPr>
          <w:sz w:val="28"/>
          <w:szCs w:val="28"/>
          <w:shd w:val="clear" w:color="auto" w:fill="FFFFFF"/>
        </w:rPr>
        <w:t xml:space="preserve"> – Схема древовидной структуры </w:t>
      </w:r>
    </w:p>
    <w:p w14:paraId="319B9B54" w14:textId="04FA4847" w:rsidR="008C5F03" w:rsidRPr="00F1464E" w:rsidRDefault="008C5F03" w:rsidP="000E23E6">
      <w:pPr>
        <w:jc w:val="both"/>
        <w:rPr>
          <w:sz w:val="28"/>
          <w:szCs w:val="28"/>
        </w:rPr>
      </w:pPr>
    </w:p>
    <w:p w14:paraId="328B63A1" w14:textId="15D55F8E" w:rsidR="008C5F03" w:rsidRPr="00F1464E" w:rsidRDefault="008C5F03" w:rsidP="00631F42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На диаграммах вариантов использования (ВИ) изображаются актеры и варианты использования, между которыми существуют отношения. Актером будем называть внешнюю по отношению к ИС сущность, которая может взаимодействовать с системой. Актерами могут быть как люди, так и внешние системы или устройства. Следует всегда помнить, что актер – это не конкретный человек или устройство, а роль (должностная обязанность), в которой он выступает по отношению к программной системе. Диаграмма вариантов использования данного проекта представлена на</w:t>
      </w:r>
      <w:r w:rsidR="00746F26" w:rsidRPr="00F1464E">
        <w:rPr>
          <w:sz w:val="28"/>
          <w:szCs w:val="28"/>
        </w:rPr>
        <w:t xml:space="preserve"> </w:t>
      </w:r>
      <w:r w:rsidR="00284CD3" w:rsidRPr="00F1464E">
        <w:rPr>
          <w:sz w:val="28"/>
          <w:szCs w:val="28"/>
        </w:rPr>
        <w:t>П</w:t>
      </w:r>
      <w:r w:rsidR="00746F26" w:rsidRPr="00F1464E">
        <w:rPr>
          <w:sz w:val="28"/>
          <w:szCs w:val="28"/>
        </w:rPr>
        <w:t>риложении Г</w:t>
      </w:r>
    </w:p>
    <w:p w14:paraId="3B0399EC" w14:textId="413A391C" w:rsidR="00E10FD0" w:rsidRPr="00F1464E" w:rsidRDefault="008C5F03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Итак, смоделировав диаграмму вариантов использования, мы получили наглядное представление о нашей системе. Были определены действующие лица модели, и именно сотрудник и клиент.</w:t>
      </w:r>
    </w:p>
    <w:p w14:paraId="1434CFF3" w14:textId="786161BA" w:rsidR="008C5F03" w:rsidRPr="00F1464E" w:rsidRDefault="008C5F03" w:rsidP="000E23E6">
      <w:pPr>
        <w:pStyle w:val="21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  <w:shd w:val="clear" w:color="auto" w:fill="FFFFFF"/>
        </w:rPr>
        <w:t xml:space="preserve"> Диаграммы последовательности визуально моделируют поток логики в системе, позволяя документировать и проверять свою логику, и обычно используются как для анализа, так и для целей проектирования. Диаграммы последовательности являются наиболее популярным артефактом UML для динамического моделирования, которое фокусируется на определении поведения в данной системе. Другие методы динамического моделирования включают в себя диаграмму активности, диаграмму связи, временную диаграмму и диаграмму обзора взаимодействия. Диаграммы последовательности, а также  физические модели данных, на мой взгляд, являются наиболее важными моделями уровня проектирования для разработки современных Турагенства.</w:t>
      </w:r>
      <w:r w:rsidRPr="00F1464E">
        <w:rPr>
          <w:rFonts w:ascii="Times New Roman" w:hAnsi="Times New Roman" w:cs="Times New Roman"/>
          <w:sz w:val="28"/>
          <w:szCs w:val="28"/>
        </w:rPr>
        <w:t xml:space="preserve"> Диаграмма вариантов последовательности данного проекта представлена на рисунках </w:t>
      </w:r>
      <w:r w:rsidR="00AE6632" w:rsidRPr="00F1464E">
        <w:rPr>
          <w:rFonts w:ascii="Times New Roman" w:hAnsi="Times New Roman" w:cs="Times New Roman"/>
          <w:sz w:val="28"/>
          <w:szCs w:val="28"/>
        </w:rPr>
        <w:t xml:space="preserve">- </w:t>
      </w:r>
      <w:r w:rsidR="00581F58" w:rsidRPr="00F1464E">
        <w:rPr>
          <w:rFonts w:ascii="Times New Roman" w:hAnsi="Times New Roman" w:cs="Times New Roman"/>
          <w:sz w:val="28"/>
          <w:szCs w:val="28"/>
        </w:rPr>
        <w:t>2.2</w:t>
      </w:r>
    </w:p>
    <w:p w14:paraId="0CD61C5A" w14:textId="77777777" w:rsidR="00281812" w:rsidRPr="00F1464E" w:rsidRDefault="00281812" w:rsidP="000E23E6">
      <w:pPr>
        <w:pStyle w:val="21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109B2B99" w14:textId="14615C67" w:rsidR="008C5F03" w:rsidRPr="00F1464E" w:rsidRDefault="003A3712" w:rsidP="00281812">
      <w:pPr>
        <w:spacing w:before="120"/>
        <w:jc w:val="center"/>
        <w:rPr>
          <w:noProof/>
          <w:sz w:val="28"/>
          <w:szCs w:val="28"/>
          <w:shd w:val="clear" w:color="auto" w:fill="FFFFFF"/>
        </w:rPr>
      </w:pPr>
      <w:r w:rsidRPr="00F1464E">
        <w:rPr>
          <w:noProof/>
          <w:sz w:val="28"/>
          <w:szCs w:val="28"/>
          <w:shd w:val="clear" w:color="auto" w:fill="FFFFFF"/>
        </w:rPr>
        <w:lastRenderedPageBreak/>
        <w:drawing>
          <wp:inline distT="0" distB="0" distL="0" distR="0" wp14:anchorId="7622A6A5" wp14:editId="73768413">
            <wp:extent cx="5120640" cy="3549143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-Page-3.drawio (2)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2226" cy="3550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2EF37" w14:textId="77777777" w:rsidR="00F84FD7" w:rsidRPr="00F1464E" w:rsidRDefault="00F84FD7" w:rsidP="00281812">
      <w:pPr>
        <w:pStyle w:val="21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3A7B827" w14:textId="780282DA" w:rsidR="008C5F03" w:rsidRPr="00F1464E" w:rsidRDefault="008C5F03" w:rsidP="00281812">
      <w:pPr>
        <w:pStyle w:val="21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240A06" w:rsidRPr="00F1464E">
        <w:rPr>
          <w:rFonts w:ascii="Times New Roman" w:hAnsi="Times New Roman" w:cs="Times New Roman"/>
          <w:sz w:val="28"/>
          <w:szCs w:val="28"/>
        </w:rPr>
        <w:t xml:space="preserve">- </w:t>
      </w:r>
      <w:r w:rsidR="00581F58" w:rsidRPr="00F1464E">
        <w:rPr>
          <w:rFonts w:ascii="Times New Roman" w:hAnsi="Times New Roman" w:cs="Times New Roman"/>
          <w:sz w:val="28"/>
          <w:szCs w:val="28"/>
        </w:rPr>
        <w:t>2.2</w:t>
      </w:r>
      <w:r w:rsidRPr="00F1464E">
        <w:rPr>
          <w:rFonts w:ascii="Times New Roman" w:hAnsi="Times New Roman" w:cs="Times New Roman"/>
          <w:sz w:val="28"/>
          <w:szCs w:val="28"/>
        </w:rPr>
        <w:t xml:space="preserve"> Диаграмма вариантов последовательности</w:t>
      </w:r>
    </w:p>
    <w:p w14:paraId="1A824DF7" w14:textId="77777777" w:rsidR="00C607A2" w:rsidRPr="00F1464E" w:rsidRDefault="00C607A2" w:rsidP="00281812">
      <w:pPr>
        <w:pStyle w:val="21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4509984" w14:textId="77777777" w:rsidR="008C5F03" w:rsidRPr="00F1464E" w:rsidRDefault="003C0FCF" w:rsidP="000E23E6">
      <w:pPr>
        <w:ind w:firstLine="720"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</w:rPr>
        <w:t xml:space="preserve">Диаграмма состояния </w:t>
      </w:r>
      <w:r w:rsidR="008C5F03" w:rsidRPr="00F1464E">
        <w:rPr>
          <w:noProof/>
          <w:sz w:val="28"/>
          <w:szCs w:val="28"/>
        </w:rPr>
        <w:t xml:space="preserve">Объекты меняют своё состояние в ответ на происходящие события и с течением времени. Диаграмма состояний представляет состояния объекта и переходы между ними, а также начальное и конечное состояние объекта. </w:t>
      </w:r>
    </w:p>
    <w:p w14:paraId="031E45A2" w14:textId="77777777" w:rsidR="008C5F03" w:rsidRPr="00F1464E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</w:rPr>
        <w:t>Основными элементами диаграммы состояний являются «Состояние» и «Переход». Диаграмма состояний имеет схожую семантику с диаграммой деятельности, только деятельность здесь заменена состоянием, переходы символизируют действия. Таким образом, если для диаграммы деятельности отличие между понятиями «Деятельность» и «Действие» заключается в возможности дальнейшей декомпозиции, то на диаграмме состояний деятельность символизирует состояние, в котором объект находится продолжительное количество времени, в то время как действие моментально.</w:t>
      </w:r>
    </w:p>
    <w:p w14:paraId="3B6201D0" w14:textId="77777777" w:rsidR="008C5F03" w:rsidRPr="00F1464E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</w:rPr>
        <w:t>Цель данной диаграммы является показать поведение одного объекта в течение его жизни, начиная от создания объекта и заканчивая его уничтожением.</w:t>
      </w:r>
    </w:p>
    <w:p w14:paraId="39EC579D" w14:textId="0F3241C7" w:rsidR="008C5F03" w:rsidRPr="00F1464E" w:rsidRDefault="008C5F03" w:rsidP="000E23E6">
      <w:pPr>
        <w:ind w:firstLine="709"/>
        <w:jc w:val="both"/>
        <w:rPr>
          <w:sz w:val="28"/>
          <w:szCs w:val="28"/>
        </w:rPr>
      </w:pPr>
      <w:r w:rsidRPr="00F1464E">
        <w:rPr>
          <w:noProof/>
          <w:sz w:val="28"/>
          <w:szCs w:val="28"/>
        </w:rPr>
        <w:t xml:space="preserve">В отличие от других диаграмм диаграмма состояний описывает процесс изменения состояний только одного класса, а точнее – одного экземпляра определенного класса, т. е. моделирует все возможные изменения в состоянии конкретного объекта. </w:t>
      </w:r>
      <w:r w:rsidRPr="00F1464E">
        <w:rPr>
          <w:sz w:val="28"/>
          <w:szCs w:val="28"/>
        </w:rPr>
        <w:t>Диаграмма состояния данного проекта представлена на рисунках</w:t>
      </w:r>
      <w:r w:rsidR="0038105E" w:rsidRPr="00F1464E">
        <w:rPr>
          <w:sz w:val="28"/>
          <w:szCs w:val="28"/>
        </w:rPr>
        <w:t xml:space="preserve"> - </w:t>
      </w:r>
      <w:r w:rsidR="00581F58" w:rsidRPr="00F1464E">
        <w:rPr>
          <w:sz w:val="28"/>
          <w:szCs w:val="28"/>
        </w:rPr>
        <w:t>2.3</w:t>
      </w:r>
    </w:p>
    <w:p w14:paraId="3EC3C2C9" w14:textId="4BE92F77" w:rsidR="008C5F03" w:rsidRPr="00F1464E" w:rsidRDefault="00E269A9" w:rsidP="00E269A9">
      <w:pPr>
        <w:jc w:val="center"/>
        <w:rPr>
          <w:sz w:val="28"/>
          <w:szCs w:val="28"/>
        </w:rPr>
      </w:pPr>
      <w:r w:rsidRPr="00F1464E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55DB4613" wp14:editId="505F3F9D">
            <wp:simplePos x="0" y="0"/>
            <wp:positionH relativeFrom="column">
              <wp:posOffset>78106</wp:posOffset>
            </wp:positionH>
            <wp:positionV relativeFrom="paragraph">
              <wp:posOffset>149211</wp:posOffset>
            </wp:positionV>
            <wp:extent cx="5646420" cy="2938794"/>
            <wp:effectExtent l="0" t="0" r="0" b="3810"/>
            <wp:wrapThrough wrapText="bothSides">
              <wp:wrapPolygon edited="0">
                <wp:start x="0" y="0"/>
                <wp:lineTo x="0" y="21483"/>
                <wp:lineTo x="21524" y="21483"/>
                <wp:lineTo x="21524" y="0"/>
                <wp:lineTo x="0" y="0"/>
              </wp:wrapPolygon>
            </wp:wrapThrough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6420" cy="2938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5F03" w:rsidRPr="00F1464E">
        <w:rPr>
          <w:sz w:val="28"/>
          <w:szCs w:val="28"/>
        </w:rPr>
        <w:t xml:space="preserve">Рисунок </w:t>
      </w:r>
      <w:r w:rsidR="00877623" w:rsidRPr="00F1464E">
        <w:rPr>
          <w:sz w:val="28"/>
          <w:szCs w:val="28"/>
        </w:rPr>
        <w:t xml:space="preserve">- </w:t>
      </w:r>
      <w:r w:rsidR="00581F58" w:rsidRPr="00F1464E">
        <w:rPr>
          <w:sz w:val="28"/>
          <w:szCs w:val="28"/>
        </w:rPr>
        <w:t>2.3</w:t>
      </w:r>
      <w:r w:rsidR="008C5F03" w:rsidRPr="00F1464E">
        <w:rPr>
          <w:sz w:val="28"/>
          <w:szCs w:val="28"/>
        </w:rPr>
        <w:t xml:space="preserve"> Диаграмма состояние</w:t>
      </w:r>
    </w:p>
    <w:p w14:paraId="77147ED8" w14:textId="77777777" w:rsidR="003C59BE" w:rsidRPr="00F1464E" w:rsidRDefault="003C59BE" w:rsidP="000E23E6">
      <w:pPr>
        <w:ind w:firstLine="709"/>
        <w:rPr>
          <w:noProof/>
          <w:sz w:val="28"/>
          <w:szCs w:val="28"/>
        </w:rPr>
      </w:pPr>
    </w:p>
    <w:p w14:paraId="68531EE6" w14:textId="77777777" w:rsidR="008C5F03" w:rsidRPr="00F1464E" w:rsidRDefault="008C5F03" w:rsidP="000E23E6">
      <w:pPr>
        <w:ind w:firstLine="709"/>
        <w:contextualSpacing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  <w:shd w:val="clear" w:color="auto" w:fill="FFFFFF"/>
        </w:rPr>
        <w:t>Паттерн проектирования – повторимая</w:t>
      </w:r>
      <w:r w:rsidRPr="00F1464E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  <w:r w:rsidRPr="00F1464E">
        <w:rPr>
          <w:noProof/>
          <w:sz w:val="28"/>
          <w:szCs w:val="28"/>
          <w:shd w:val="clear" w:color="auto" w:fill="FFFFFF"/>
        </w:rPr>
        <w:t>архитектурная конструкция, представляющая собой решение проблемы</w:t>
      </w:r>
      <w:r w:rsidRPr="00F1464E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  <w:r w:rsidRPr="00F1464E">
        <w:rPr>
          <w:noProof/>
          <w:sz w:val="28"/>
          <w:szCs w:val="28"/>
          <w:shd w:val="clear" w:color="auto" w:fill="FFFFFF"/>
        </w:rPr>
        <w:t>проектирования</w:t>
      </w:r>
      <w:r w:rsidRPr="00F1464E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  <w:r w:rsidRPr="00F1464E">
        <w:rPr>
          <w:noProof/>
          <w:sz w:val="28"/>
          <w:szCs w:val="28"/>
          <w:shd w:val="clear" w:color="auto" w:fill="FFFFFF"/>
        </w:rPr>
        <w:t xml:space="preserve">в рамках некоторого часто возникающего контекста, иными словами, </w:t>
      </w:r>
      <w:r w:rsidRPr="00F1464E">
        <w:rPr>
          <w:noProof/>
          <w:sz w:val="28"/>
          <w:szCs w:val="28"/>
        </w:rPr>
        <w:t xml:space="preserve">паттерны проектирования </w:t>
      </w:r>
      <w:r w:rsidRPr="00F1464E">
        <w:rPr>
          <w:noProof/>
          <w:sz w:val="28"/>
          <w:szCs w:val="28"/>
          <w:shd w:val="clear" w:color="auto" w:fill="FFFFFF"/>
        </w:rPr>
        <w:t xml:space="preserve">– </w:t>
      </w:r>
      <w:r w:rsidRPr="00F1464E">
        <w:rPr>
          <w:noProof/>
          <w:sz w:val="28"/>
          <w:szCs w:val="28"/>
        </w:rPr>
        <w:t xml:space="preserve">это шаблоны необходимых шагов для решения каких-либо определенных задач. </w:t>
      </w:r>
    </w:p>
    <w:p w14:paraId="57D55643" w14:textId="77777777" w:rsidR="008C5F03" w:rsidRPr="00F1464E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</w:rPr>
        <w:t xml:space="preserve">Паттерн MVC (Model-View-Controller) состоит из объектов трех видов. Модель </w:t>
      </w:r>
      <w:r w:rsidRPr="00F1464E">
        <w:rPr>
          <w:noProof/>
          <w:sz w:val="28"/>
          <w:szCs w:val="28"/>
          <w:shd w:val="clear" w:color="auto" w:fill="FFFFFF"/>
        </w:rPr>
        <w:t xml:space="preserve">– </w:t>
      </w:r>
      <w:r w:rsidRPr="00F1464E">
        <w:rPr>
          <w:noProof/>
          <w:sz w:val="28"/>
          <w:szCs w:val="28"/>
        </w:rPr>
        <w:t xml:space="preserve">это объект приложения, а вид </w:t>
      </w:r>
      <w:r w:rsidRPr="00F1464E">
        <w:rPr>
          <w:noProof/>
          <w:sz w:val="28"/>
          <w:szCs w:val="28"/>
          <w:shd w:val="clear" w:color="auto" w:fill="FFFFFF"/>
        </w:rPr>
        <w:t xml:space="preserve">– </w:t>
      </w:r>
      <w:r w:rsidRPr="00F1464E">
        <w:rPr>
          <w:noProof/>
          <w:sz w:val="28"/>
          <w:szCs w:val="28"/>
        </w:rPr>
        <w:t>экранное представление. Контроллер описывает, как интерфейс реагирует на управляющие воздействия пользователя.</w:t>
      </w:r>
    </w:p>
    <w:p w14:paraId="2E5B3A15" w14:textId="77777777" w:rsidR="008C5F03" w:rsidRPr="00F1464E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</w:rPr>
        <w:t>Первым с клиентским запросом взаимодействует контроллер, контроллер разбивает данный запрос на элементы, далее он инициализирует объекты модели. После обработки данные отправляются на уровень представления.</w:t>
      </w:r>
    </w:p>
    <w:p w14:paraId="7CD00720" w14:textId="77777777" w:rsidR="008C5F03" w:rsidRPr="00F1464E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F1464E">
        <w:rPr>
          <w:noProof/>
          <w:sz w:val="28"/>
          <w:szCs w:val="28"/>
          <w:shd w:val="clear" w:color="auto" w:fill="FFFFFF"/>
        </w:rPr>
        <w:t>Паттерн MVC  – простой способ построения структуры приложения, целью которого является отделение бизнес-логики от пользовательского интерфейса.</w:t>
      </w:r>
      <w:r w:rsidRPr="00F1464E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</w:p>
    <w:p w14:paraId="53AE4C1D" w14:textId="0F0F8518" w:rsidR="008C5F03" w:rsidRPr="00F1464E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 xml:space="preserve">Диаграмма взаимодействия компонентов для паттерна «MVC» изображена на рисунке </w:t>
      </w:r>
      <w:r w:rsidR="005B0C38" w:rsidRPr="00F1464E">
        <w:rPr>
          <w:rFonts w:ascii="Times New Roman" w:hAnsi="Times New Roman" w:cs="Times New Roman"/>
          <w:noProof/>
          <w:sz w:val="28"/>
          <w:szCs w:val="28"/>
        </w:rPr>
        <w:t xml:space="preserve">- </w:t>
      </w:r>
      <w:r w:rsidR="00581F58" w:rsidRPr="00F1464E">
        <w:rPr>
          <w:rFonts w:ascii="Times New Roman" w:hAnsi="Times New Roman" w:cs="Times New Roman"/>
          <w:noProof/>
          <w:sz w:val="28"/>
          <w:szCs w:val="28"/>
        </w:rPr>
        <w:t>2.4</w:t>
      </w:r>
    </w:p>
    <w:p w14:paraId="60AAC72E" w14:textId="77777777" w:rsidR="00E567FF" w:rsidRPr="00F1464E" w:rsidRDefault="00E567FF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12A816F7" w14:textId="77777777" w:rsidR="008C5F03" w:rsidRPr="00F1464E" w:rsidRDefault="008C5F03" w:rsidP="000E23E6">
      <w:pPr>
        <w:pStyle w:val="a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6E7581E" wp14:editId="20DEBD76">
            <wp:extent cx="3047050" cy="2660073"/>
            <wp:effectExtent l="0" t="0" r="1270" b="6985"/>
            <wp:docPr id="16" name="Рисунок 16" descr="http://upload.wikimedia.org/wikipedia/commons/f/fd/MVC-Proce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 descr="http://upload.wikimedia.org/wikipedia/commons/f/fd/MVC-Process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050" cy="2660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5C0BF" w14:textId="77777777" w:rsidR="008C5F03" w:rsidRPr="00F1464E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07403003" w14:textId="26ADA9AC" w:rsidR="008C5F03" w:rsidRPr="00F1464E" w:rsidRDefault="00FA3C3F" w:rsidP="00E51D78">
      <w:pPr>
        <w:pStyle w:val="a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1464E">
        <w:rPr>
          <w:rFonts w:ascii="Times New Roman" w:hAnsi="Times New Roman" w:cs="Times New Roman"/>
          <w:noProof/>
          <w:sz w:val="28"/>
          <w:szCs w:val="28"/>
        </w:rPr>
        <w:t>Рисунок</w:t>
      </w:r>
      <w:r w:rsidR="00E278C9" w:rsidRPr="00F1464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581F58" w:rsidRPr="00F1464E">
        <w:rPr>
          <w:rFonts w:ascii="Times New Roman" w:hAnsi="Times New Roman" w:cs="Times New Roman"/>
          <w:noProof/>
          <w:sz w:val="28"/>
          <w:szCs w:val="28"/>
        </w:rPr>
        <w:t>2.4</w:t>
      </w:r>
      <w:r w:rsidR="008C5F03" w:rsidRPr="00F1464E">
        <w:rPr>
          <w:rFonts w:ascii="Times New Roman" w:hAnsi="Times New Roman" w:cs="Times New Roman"/>
          <w:noProof/>
          <w:sz w:val="28"/>
          <w:szCs w:val="28"/>
        </w:rPr>
        <w:t xml:space="preserve"> – Диаграмма для паттерна «MVC»</w:t>
      </w:r>
    </w:p>
    <w:p w14:paraId="447EA7A6" w14:textId="77777777" w:rsidR="008C5F03" w:rsidRPr="00F1464E" w:rsidRDefault="008C5F03" w:rsidP="000E23E6">
      <w:pPr>
        <w:pStyle w:val="a9"/>
        <w:ind w:firstLine="180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4333F0E8" w14:textId="6267AD66" w:rsidR="00725D36" w:rsidRPr="00F1464E" w:rsidRDefault="008C5F03" w:rsidP="00725D36">
      <w:pPr>
        <w:pStyle w:val="2"/>
        <w:spacing w:before="0"/>
        <w:ind w:firstLine="720"/>
        <w:rPr>
          <w:rFonts w:ascii="Times New Roman" w:hAnsi="Times New Roman" w:cs="Times New Roman"/>
          <w:color w:val="auto"/>
          <w:sz w:val="28"/>
          <w:szCs w:val="28"/>
        </w:rPr>
      </w:pPr>
      <w:bookmarkStart w:id="11" w:name="_Toc133073249"/>
      <w:bookmarkStart w:id="12" w:name="_Toc134668919"/>
      <w:r w:rsidRPr="00F1464E">
        <w:rPr>
          <w:rFonts w:ascii="Times New Roman" w:hAnsi="Times New Roman" w:cs="Times New Roman"/>
          <w:color w:val="auto"/>
          <w:sz w:val="28"/>
          <w:szCs w:val="28"/>
        </w:rPr>
        <w:t>2.2 Алгоритм работы информационной системы</w:t>
      </w:r>
      <w:bookmarkEnd w:id="11"/>
      <w:bookmarkEnd w:id="12"/>
    </w:p>
    <w:p w14:paraId="4CA31A1B" w14:textId="77777777" w:rsidR="00725D36" w:rsidRPr="00F1464E" w:rsidRDefault="00725D36" w:rsidP="000E23E6">
      <w:pPr>
        <w:pStyle w:val="ab"/>
        <w:spacing w:line="240" w:lineRule="auto"/>
      </w:pPr>
    </w:p>
    <w:p w14:paraId="67C1E2A9" w14:textId="227DBC07" w:rsidR="008C5F03" w:rsidRPr="00F1464E" w:rsidRDefault="008C5F03" w:rsidP="000E23E6">
      <w:pPr>
        <w:pStyle w:val="ab"/>
        <w:spacing w:line="240" w:lineRule="auto"/>
      </w:pPr>
      <w:r w:rsidRPr="00F1464E">
        <w:t>Алгоритм — представляет собой пошаговую процедуру, которая определяет набор инструкций, которые должны быть выполнены в определенном порядке, чтобы получить желаемый результат. Алгоритмы, как правило, создаются независимо от базовых языков, то есть алгоритм может быть реализован на нескольких языках программирования.</w:t>
      </w:r>
    </w:p>
    <w:p w14:paraId="14216236" w14:textId="6B6DA931" w:rsidR="008C5F03" w:rsidRPr="00F1464E" w:rsidRDefault="008C5F03" w:rsidP="000E23E6">
      <w:pPr>
        <w:pStyle w:val="ab"/>
        <w:spacing w:line="240" w:lineRule="auto"/>
      </w:pPr>
      <w:r w:rsidRPr="00F1464E">
        <w:t xml:space="preserve">Алгоритмы широко используются в различных областях, включая информационные системы, науку о данных, искусственный интеллект, математику, криптографию и многие другие. </w:t>
      </w:r>
      <w:r w:rsidRPr="00F1464E">
        <w:rPr>
          <w:color w:val="FF0000"/>
        </w:rPr>
        <w:t>Они</w:t>
      </w:r>
      <w:r w:rsidR="00F84FD7" w:rsidRPr="00F1464E">
        <w:rPr>
          <w:color w:val="FF0000"/>
        </w:rPr>
        <w:t xml:space="preserve">? </w:t>
      </w:r>
      <w:r w:rsidR="00F84FD7" w:rsidRPr="00F1464E">
        <w:rPr>
          <w:color w:val="000000" w:themeColor="text1"/>
          <w:highlight w:val="yellow"/>
        </w:rPr>
        <w:t>Схема алгоритмов</w:t>
      </w:r>
      <w:r w:rsidRPr="00F1464E">
        <w:rPr>
          <w:color w:val="000000" w:themeColor="text1"/>
        </w:rPr>
        <w:t xml:space="preserve"> </w:t>
      </w:r>
      <w:r w:rsidRPr="00F1464E">
        <w:t>позволяют автоматизировать процессы, упрощать решение задач, повышать эффективность и точность вычислений.</w:t>
      </w:r>
    </w:p>
    <w:p w14:paraId="1A55AFA0" w14:textId="77777777" w:rsidR="008C5F03" w:rsidRPr="00F1464E" w:rsidRDefault="008C5F03" w:rsidP="000E23E6">
      <w:pPr>
        <w:pStyle w:val="ab"/>
        <w:spacing w:line="240" w:lineRule="auto"/>
        <w:ind w:firstLine="708"/>
      </w:pPr>
      <w:r w:rsidRPr="00F1464E">
        <w:t>Однако создание хорошего алгоритма требует определенных навыков и знаний. Хороший алгоритм должен быть понятным, эффективным, легко поддерживаемым и устойчивым к ошибкам. Кроме того, в процессе разработки алгоритма необходимо учитывать особенности конкретной задачи, области применения и доступных ресурсов.</w:t>
      </w:r>
    </w:p>
    <w:p w14:paraId="7ED77037" w14:textId="77777777" w:rsidR="00725D36" w:rsidRPr="00F1464E" w:rsidRDefault="00725D36" w:rsidP="00725D3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Основные модули, входящие в состав ИС, могут быть следующими:</w:t>
      </w:r>
    </w:p>
    <w:p w14:paraId="5A9C3F77" w14:textId="77777777" w:rsidR="00FA3C3F" w:rsidRPr="00F1464E" w:rsidRDefault="00725D36" w:rsidP="00FA3C3F">
      <w:pPr>
        <w:pStyle w:val="a7"/>
        <w:numPr>
          <w:ilvl w:val="0"/>
          <w:numId w:val="40"/>
        </w:numPr>
        <w:ind w:left="0"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Модуль учета клиентов и предложений содержит информацию о клиентах турагентства и доступных предложениях. Взаимодействует с модулем бронирования туров и управления заказами</w:t>
      </w:r>
      <w:r w:rsidR="00FA3C3F" w:rsidRPr="00F1464E">
        <w:rPr>
          <w:sz w:val="28"/>
          <w:szCs w:val="28"/>
        </w:rPr>
        <w:t>.</w:t>
      </w:r>
    </w:p>
    <w:p w14:paraId="661E1DBA" w14:textId="77777777" w:rsidR="00FA3C3F" w:rsidRPr="00F1464E" w:rsidRDefault="00725D36" w:rsidP="00FA3C3F">
      <w:pPr>
        <w:pStyle w:val="a7"/>
        <w:numPr>
          <w:ilvl w:val="0"/>
          <w:numId w:val="40"/>
        </w:numPr>
        <w:ind w:left="0"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Модуль бронирования туров и управления заказами содержит информацию о созданных заказах и их статусах</w:t>
      </w:r>
      <w:r w:rsidR="00FA3C3F" w:rsidRPr="00F1464E">
        <w:rPr>
          <w:sz w:val="28"/>
          <w:szCs w:val="28"/>
        </w:rPr>
        <w:t>.</w:t>
      </w:r>
    </w:p>
    <w:p w14:paraId="1A688907" w14:textId="55030C48" w:rsidR="00725D36" w:rsidRPr="00F1464E" w:rsidRDefault="00FA3C3F" w:rsidP="00FA3C3F">
      <w:pPr>
        <w:pStyle w:val="a7"/>
        <w:ind w:left="0"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дминистратор/пользователь в</w:t>
      </w:r>
      <w:r w:rsidR="00725D36" w:rsidRPr="00F1464E">
        <w:rPr>
          <w:sz w:val="28"/>
          <w:szCs w:val="28"/>
        </w:rPr>
        <w:t>заимодейству</w:t>
      </w:r>
      <w:r w:rsidRPr="00F1464E">
        <w:rPr>
          <w:sz w:val="28"/>
          <w:szCs w:val="28"/>
        </w:rPr>
        <w:t>ю</w:t>
      </w:r>
      <w:r w:rsidR="00725D36" w:rsidRPr="00F1464E">
        <w:rPr>
          <w:sz w:val="28"/>
          <w:szCs w:val="28"/>
        </w:rPr>
        <w:t>т с модулем учета клиентов и предложений</w:t>
      </w:r>
      <w:r w:rsidRPr="00F1464E">
        <w:rPr>
          <w:sz w:val="28"/>
          <w:szCs w:val="28"/>
        </w:rPr>
        <w:t>,</w:t>
      </w:r>
      <w:r w:rsidR="00725D36" w:rsidRPr="00F1464E">
        <w:rPr>
          <w:sz w:val="28"/>
          <w:szCs w:val="28"/>
        </w:rPr>
        <w:t xml:space="preserve"> и модулем учета финансовых операций</w:t>
      </w:r>
      <w:r w:rsidRPr="00F1464E">
        <w:rPr>
          <w:sz w:val="28"/>
          <w:szCs w:val="28"/>
        </w:rPr>
        <w:t>.</w:t>
      </w:r>
    </w:p>
    <w:p w14:paraId="6DC1A6E7" w14:textId="340295A9" w:rsidR="00725D36" w:rsidRPr="00F1464E" w:rsidRDefault="00725D36" w:rsidP="00123D45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вязи между модулями можно представить в виде цикла, где модуль учета клиентов и предложений связан с модулем бронирования туров и управления заказами, который в свою очередь взаимодействует с модулем учета финансовых операций, который в свою очередь связан с модулем учета </w:t>
      </w:r>
      <w:r w:rsidRPr="00F1464E">
        <w:rPr>
          <w:sz w:val="28"/>
          <w:szCs w:val="28"/>
        </w:rPr>
        <w:lastRenderedPageBreak/>
        <w:t xml:space="preserve">клиентов и предложений. Таким образом, при создании заказа на тур, информация о клиенте и выбранном туре передается из модуля учета клиентов и предложений в модуль бронирования туров и управления заказами. После создания заказа, информация о нем передается в модуль учета финансовых операций, где происходит учет финансовых </w:t>
      </w:r>
      <w:r w:rsidR="00123D45" w:rsidRPr="00F1464E">
        <w:rPr>
          <w:sz w:val="28"/>
          <w:szCs w:val="28"/>
        </w:rPr>
        <w:t xml:space="preserve">операций, связанных с заказом. </w:t>
      </w:r>
    </w:p>
    <w:p w14:paraId="6AD77785" w14:textId="427D1304" w:rsidR="008C5F03" w:rsidRPr="00F1464E" w:rsidRDefault="00FA3C3F" w:rsidP="000E23E6">
      <w:pPr>
        <w:ind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лгоритм работы функции не</w:t>
      </w:r>
      <w:r w:rsidR="008C5F03" w:rsidRPr="00F1464E">
        <w:rPr>
          <w:sz w:val="28"/>
          <w:szCs w:val="28"/>
        </w:rPr>
        <w:t>авторизованного пользователя</w:t>
      </w:r>
      <w:r w:rsidR="007056FA" w:rsidRPr="00F1464E">
        <w:rPr>
          <w:sz w:val="28"/>
          <w:szCs w:val="28"/>
        </w:rPr>
        <w:t xml:space="preserve">, </w:t>
      </w:r>
      <w:r w:rsidR="008C5F03" w:rsidRPr="00F1464E">
        <w:rPr>
          <w:sz w:val="28"/>
          <w:szCs w:val="28"/>
        </w:rPr>
        <w:t xml:space="preserve">При запуске открывается главная веб-страница, в котором пользователь может просмотреть туры и приобрести их не  </w:t>
      </w:r>
      <w:proofErr w:type="spellStart"/>
      <w:r w:rsidR="008C5F03" w:rsidRPr="00F1464E">
        <w:rPr>
          <w:sz w:val="28"/>
          <w:szCs w:val="28"/>
        </w:rPr>
        <w:t>авторизоваясь</w:t>
      </w:r>
      <w:proofErr w:type="spellEnd"/>
      <w:r w:rsidR="008C5F03" w:rsidRPr="00F1464E">
        <w:rPr>
          <w:sz w:val="28"/>
          <w:szCs w:val="28"/>
        </w:rPr>
        <w:t xml:space="preserve"> в системе, алгоритм покупки тура, клиент выбирает тур открывается страница тура, где пользователю нужно вести паспортные данные для биллета и ввести почту для оплаты и для отправки  электронного билета, после того как пользователь ведет данные, то на странице покупки открывается меню для оплаты по карте, для подтверждения карты система</w:t>
      </w:r>
      <w:r w:rsidRPr="00F1464E">
        <w:rPr>
          <w:sz w:val="28"/>
          <w:szCs w:val="28"/>
        </w:rPr>
        <w:t xml:space="preserve"> сама отправит на почту четырёх</w:t>
      </w:r>
      <w:r w:rsidR="008C5F03" w:rsidRPr="00F1464E">
        <w:rPr>
          <w:sz w:val="28"/>
          <w:szCs w:val="28"/>
        </w:rPr>
        <w:t>значный строку для подтверждение а пользователь должен ввести этот код подтверждения в форме для карты и отправить, если код подтверждения  и почта совпадает, то система моментально генерируют онлайн билет и отправл</w:t>
      </w:r>
      <w:r w:rsidRPr="00F1464E">
        <w:rPr>
          <w:sz w:val="28"/>
          <w:szCs w:val="28"/>
        </w:rPr>
        <w:t>яет на почту. Функция работы не</w:t>
      </w:r>
      <w:r w:rsidR="008C5F03" w:rsidRPr="00F1464E">
        <w:rPr>
          <w:sz w:val="28"/>
          <w:szCs w:val="28"/>
        </w:rPr>
        <w:t xml:space="preserve">авторизованного клиента представлена на рисунке </w:t>
      </w:r>
      <w:r w:rsidR="00581F58" w:rsidRPr="00F1464E">
        <w:rPr>
          <w:sz w:val="28"/>
          <w:szCs w:val="28"/>
        </w:rPr>
        <w:t>2.5</w:t>
      </w:r>
      <w:r w:rsidRPr="00F1464E">
        <w:rPr>
          <w:sz w:val="28"/>
          <w:szCs w:val="28"/>
        </w:rPr>
        <w:t>.</w:t>
      </w:r>
    </w:p>
    <w:p w14:paraId="67110DDE" w14:textId="77777777" w:rsidR="008C5F03" w:rsidRPr="00F1464E" w:rsidRDefault="008C5F03" w:rsidP="000E23E6">
      <w:pPr>
        <w:jc w:val="both"/>
        <w:rPr>
          <w:sz w:val="28"/>
          <w:szCs w:val="28"/>
        </w:rPr>
      </w:pPr>
    </w:p>
    <w:p w14:paraId="144DF4DD" w14:textId="77777777" w:rsidR="008C5F03" w:rsidRPr="00F1464E" w:rsidRDefault="008C5F03" w:rsidP="000E23E6">
      <w:pPr>
        <w:jc w:val="both"/>
        <w:rPr>
          <w:sz w:val="28"/>
          <w:szCs w:val="28"/>
        </w:rPr>
      </w:pPr>
    </w:p>
    <w:p w14:paraId="0DB77564" w14:textId="77777777" w:rsidR="008C5F03" w:rsidRPr="00F1464E" w:rsidRDefault="008C5F03" w:rsidP="000E23E6">
      <w:pPr>
        <w:jc w:val="both"/>
        <w:rPr>
          <w:sz w:val="28"/>
          <w:szCs w:val="28"/>
        </w:rPr>
      </w:pPr>
    </w:p>
    <w:p w14:paraId="521F2C28" w14:textId="77777777" w:rsidR="008C5F03" w:rsidRPr="00F1464E" w:rsidRDefault="008C5F03" w:rsidP="000E23E6">
      <w:pPr>
        <w:rPr>
          <w:sz w:val="28"/>
          <w:szCs w:val="28"/>
        </w:rPr>
      </w:pPr>
    </w:p>
    <w:p w14:paraId="10EDE887" w14:textId="77777777" w:rsidR="008C5F03" w:rsidRPr="00F1464E" w:rsidRDefault="008C5F03" w:rsidP="000E23E6">
      <w:pPr>
        <w:jc w:val="center"/>
        <w:rPr>
          <w:sz w:val="28"/>
          <w:szCs w:val="28"/>
        </w:rPr>
      </w:pPr>
      <w:r w:rsidRPr="00F1464E">
        <w:rPr>
          <w:noProof/>
          <w:sz w:val="28"/>
          <w:szCs w:val="28"/>
        </w:rPr>
        <w:lastRenderedPageBreak/>
        <w:drawing>
          <wp:inline distT="0" distB="0" distL="0" distR="0" wp14:anchorId="59BC685D" wp14:editId="7AC8F35C">
            <wp:extent cx="3357836" cy="840613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-Страница 3.drawio (1)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7836" cy="840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E4F66" w14:textId="77777777" w:rsidR="008C5F03" w:rsidRPr="00F1464E" w:rsidRDefault="008C5F03" w:rsidP="000E23E6">
      <w:pPr>
        <w:jc w:val="center"/>
        <w:rPr>
          <w:sz w:val="28"/>
          <w:szCs w:val="28"/>
        </w:rPr>
      </w:pPr>
    </w:p>
    <w:p w14:paraId="6438B30D" w14:textId="77777777" w:rsidR="008C5F03" w:rsidRPr="00F1464E" w:rsidRDefault="008C5F03" w:rsidP="000E23E6">
      <w:pPr>
        <w:jc w:val="center"/>
        <w:rPr>
          <w:sz w:val="28"/>
          <w:szCs w:val="28"/>
        </w:rPr>
      </w:pPr>
    </w:p>
    <w:p w14:paraId="6E39DFFF" w14:textId="011F860B" w:rsidR="008C5F03" w:rsidRPr="00F1464E" w:rsidRDefault="008C5F03" w:rsidP="000E23E6">
      <w:pPr>
        <w:jc w:val="center"/>
        <w:rPr>
          <w:sz w:val="28"/>
          <w:szCs w:val="28"/>
        </w:rPr>
      </w:pPr>
      <w:r w:rsidRPr="00F1464E">
        <w:rPr>
          <w:color w:val="FF0000"/>
          <w:sz w:val="28"/>
          <w:szCs w:val="28"/>
          <w:highlight w:val="yellow"/>
        </w:rPr>
        <w:t>Рисунок</w:t>
      </w:r>
      <w:r w:rsidR="00581F58" w:rsidRPr="00F1464E">
        <w:rPr>
          <w:color w:val="FF0000"/>
          <w:sz w:val="28"/>
          <w:szCs w:val="28"/>
          <w:highlight w:val="yellow"/>
        </w:rPr>
        <w:t xml:space="preserve"> 2.5</w:t>
      </w:r>
      <w:r w:rsidR="00FF51CF" w:rsidRPr="00F1464E">
        <w:rPr>
          <w:color w:val="FF0000"/>
          <w:sz w:val="28"/>
          <w:szCs w:val="28"/>
          <w:highlight w:val="yellow"/>
        </w:rPr>
        <w:t xml:space="preserve"> </w:t>
      </w:r>
      <w:r w:rsidR="00FA3C3F" w:rsidRPr="00F1464E">
        <w:rPr>
          <w:color w:val="FF0000"/>
          <w:sz w:val="28"/>
          <w:szCs w:val="28"/>
          <w:highlight w:val="yellow"/>
        </w:rPr>
        <w:t>– Схема работы</w:t>
      </w:r>
      <w:r w:rsidR="00FA3C3F" w:rsidRPr="00F1464E">
        <w:rPr>
          <w:color w:val="FF0000"/>
          <w:sz w:val="28"/>
          <w:szCs w:val="28"/>
        </w:rPr>
        <w:t xml:space="preserve"> </w:t>
      </w:r>
      <w:r w:rsidR="00FA3C3F" w:rsidRPr="00F1464E">
        <w:rPr>
          <w:sz w:val="28"/>
          <w:szCs w:val="28"/>
        </w:rPr>
        <w:t>алгоритма не</w:t>
      </w:r>
      <w:r w:rsidRPr="00F1464E">
        <w:rPr>
          <w:sz w:val="28"/>
          <w:szCs w:val="28"/>
        </w:rPr>
        <w:t xml:space="preserve">авторизованного клиента </w:t>
      </w:r>
    </w:p>
    <w:p w14:paraId="3C85A2C9" w14:textId="77777777" w:rsidR="008C5F03" w:rsidRPr="00F1464E" w:rsidRDefault="008C5F03" w:rsidP="000E23E6">
      <w:pPr>
        <w:pStyle w:val="2"/>
        <w:spacing w:before="0"/>
        <w:ind w:firstLine="720"/>
        <w:rPr>
          <w:rFonts w:ascii="Times New Roman" w:hAnsi="Times New Roman" w:cs="Times New Roman"/>
          <w:color w:val="auto"/>
          <w:sz w:val="28"/>
          <w:szCs w:val="28"/>
        </w:rPr>
      </w:pPr>
      <w:bookmarkStart w:id="13" w:name="_Toc133073250"/>
      <w:bookmarkStart w:id="14" w:name="_Toc134668920"/>
      <w:r w:rsidRPr="00F1464E">
        <w:rPr>
          <w:rFonts w:ascii="Times New Roman" w:hAnsi="Times New Roman" w:cs="Times New Roman"/>
          <w:color w:val="auto"/>
          <w:sz w:val="28"/>
          <w:szCs w:val="28"/>
        </w:rPr>
        <w:lastRenderedPageBreak/>
        <w:t>2.3 Структура базы данных информационной системы</w:t>
      </w:r>
      <w:bookmarkEnd w:id="13"/>
      <w:bookmarkEnd w:id="14"/>
    </w:p>
    <w:p w14:paraId="6DC2DF12" w14:textId="77777777" w:rsidR="008C5F03" w:rsidRPr="00F1464E" w:rsidRDefault="008C5F03" w:rsidP="000E23E6">
      <w:pPr>
        <w:rPr>
          <w:sz w:val="28"/>
          <w:szCs w:val="28"/>
        </w:rPr>
      </w:pPr>
    </w:p>
    <w:p w14:paraId="67F49E83" w14:textId="77777777" w:rsidR="008C5F03" w:rsidRPr="00F1464E" w:rsidRDefault="008C5F03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База данных является основой любой информационной системы. Она представляет собой структурированную коллекцию данных, которые используются для хранения, организации и управления информацией. Базы данных могут быть различными по своей структуре, в зависимости от требований конкретной системы.</w:t>
      </w:r>
    </w:p>
    <w:p w14:paraId="2E71F3DD" w14:textId="77777777" w:rsidR="008C5F03" w:rsidRPr="00F1464E" w:rsidRDefault="008C5F03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труктура базы данных определяет, каким образом данные будут храниться, как они будут организованы и как они будут связаны друг с другом. В структуре базы данных могут быть определены таблицы, поля, индексы, отношения и другие элементы, которые необходимы для эффективной работы системы. </w:t>
      </w:r>
    </w:p>
    <w:p w14:paraId="64A52AD1" w14:textId="77777777" w:rsidR="008C5F03" w:rsidRPr="00F1464E" w:rsidRDefault="008C5F03" w:rsidP="000E23E6">
      <w:pPr>
        <w:pStyle w:val="ab"/>
        <w:spacing w:line="240" w:lineRule="auto"/>
      </w:pPr>
      <w:r w:rsidRPr="00F1464E">
        <w:t>Процесс разработки (проектирования) базы данных включает два этапа: разработку логической организации базы данных и создание ее на носителе. Логическая организация базы данных - это предоставление пользователя о предметной области, информация о которой должна храниться в базе данных.</w:t>
      </w:r>
    </w:p>
    <w:p w14:paraId="2F688358" w14:textId="77777777" w:rsidR="008C5F03" w:rsidRPr="00F1464E" w:rsidRDefault="008C5F03" w:rsidP="000E23E6">
      <w:pPr>
        <w:pStyle w:val="ab"/>
        <w:spacing w:line="240" w:lineRule="auto"/>
      </w:pPr>
      <w:r w:rsidRPr="00F1464E">
        <w:t>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. Внутренняя модель является средством отображения логической модели данных, показывает, каким образом записи размещаются в базе данных, как они упорядочиваются, как организуются связи, каким путем можно осуществить выборку и так далее.</w:t>
      </w:r>
    </w:p>
    <w:p w14:paraId="5783A4A1" w14:textId="77777777" w:rsidR="008C5F03" w:rsidRPr="00F1464E" w:rsidRDefault="008C5F03" w:rsidP="000E23E6">
      <w:pPr>
        <w:pStyle w:val="ab"/>
        <w:spacing w:line="240" w:lineRule="auto"/>
      </w:pPr>
      <w:r w:rsidRPr="00F1464E">
        <w:t>Проектирование базы данных системы управления Туристической агентством начиналось с создания всех нужных таблиц в базе, всех полей, входящих в каждую таблицу, взаимодействия таблиц между собой с помощью специальных отношений и создание в соответствии с этими параметрами первичных и вторичных ключей.</w:t>
      </w:r>
    </w:p>
    <w:p w14:paraId="704F9046" w14:textId="77777777" w:rsidR="008C5F03" w:rsidRPr="00F1464E" w:rsidRDefault="008C5F03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В данной информационной системе используется база данных </w:t>
      </w:r>
      <w:proofErr w:type="spellStart"/>
      <w:r w:rsidRPr="00F1464E">
        <w:rPr>
          <w:sz w:val="28"/>
          <w:szCs w:val="28"/>
          <w:lang w:val="en-US"/>
        </w:rPr>
        <w:t>mongoDB</w:t>
      </w:r>
      <w:proofErr w:type="spellEnd"/>
      <w:r w:rsidRPr="00F1464E">
        <w:rPr>
          <w:sz w:val="28"/>
          <w:szCs w:val="28"/>
        </w:rPr>
        <w:t>.</w:t>
      </w:r>
    </w:p>
    <w:p w14:paraId="375EBAD3" w14:textId="7F8293EB" w:rsidR="008C5F03" w:rsidRPr="00F1464E" w:rsidRDefault="008C5F03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 </w:t>
      </w:r>
      <w:proofErr w:type="spellStart"/>
      <w:r w:rsidRPr="00F1464E">
        <w:rPr>
          <w:sz w:val="28"/>
          <w:szCs w:val="28"/>
        </w:rPr>
        <w:t>MongoDB</w:t>
      </w:r>
      <w:proofErr w:type="spellEnd"/>
      <w:r w:rsidRPr="00F1464E">
        <w:rPr>
          <w:sz w:val="28"/>
          <w:szCs w:val="28"/>
        </w:rPr>
        <w:t xml:space="preserve"> - это документ-ориентированная база данных</w:t>
      </w:r>
      <w:r w:rsidR="001F3114" w:rsidRPr="00F1464E">
        <w:rPr>
          <w:sz w:val="28"/>
          <w:szCs w:val="28"/>
        </w:rPr>
        <w:t>[</w:t>
      </w:r>
      <w:r w:rsidR="001F3114" w:rsidRPr="00F1464E">
        <w:rPr>
          <w:sz w:val="28"/>
          <w:szCs w:val="28"/>
        </w:rPr>
        <w:fldChar w:fldCharType="begin"/>
      </w:r>
      <w:r w:rsidR="001F3114" w:rsidRPr="00F1464E">
        <w:rPr>
          <w:sz w:val="28"/>
          <w:szCs w:val="28"/>
        </w:rPr>
        <w:instrText xml:space="preserve"> PAGEREF _Ref134109676 \h </w:instrText>
      </w:r>
      <w:r w:rsidR="001F3114" w:rsidRPr="00F1464E">
        <w:rPr>
          <w:sz w:val="28"/>
          <w:szCs w:val="28"/>
        </w:rPr>
      </w:r>
      <w:r w:rsidR="001F3114" w:rsidRPr="00F1464E">
        <w:rPr>
          <w:sz w:val="28"/>
          <w:szCs w:val="28"/>
        </w:rPr>
        <w:fldChar w:fldCharType="separate"/>
      </w:r>
      <w:r w:rsidR="001F3114" w:rsidRPr="00F1464E">
        <w:rPr>
          <w:noProof/>
          <w:sz w:val="28"/>
          <w:szCs w:val="28"/>
        </w:rPr>
        <w:t>44</w:t>
      </w:r>
      <w:r w:rsidR="001F3114" w:rsidRPr="00F1464E">
        <w:rPr>
          <w:sz w:val="28"/>
          <w:szCs w:val="28"/>
        </w:rPr>
        <w:fldChar w:fldCharType="end"/>
      </w:r>
      <w:r w:rsidR="001F3114" w:rsidRPr="00F1464E">
        <w:rPr>
          <w:sz w:val="28"/>
          <w:szCs w:val="28"/>
        </w:rPr>
        <w:t>]</w:t>
      </w:r>
      <w:r w:rsidRPr="00F1464E">
        <w:rPr>
          <w:sz w:val="28"/>
          <w:szCs w:val="28"/>
        </w:rPr>
        <w:t>, которая использует формат BSON (</w:t>
      </w:r>
      <w:proofErr w:type="spellStart"/>
      <w:r w:rsidRPr="00F1464E">
        <w:rPr>
          <w:sz w:val="28"/>
          <w:szCs w:val="28"/>
        </w:rPr>
        <w:t>Binary</w:t>
      </w:r>
      <w:proofErr w:type="spellEnd"/>
      <w:r w:rsidRPr="00F1464E">
        <w:rPr>
          <w:sz w:val="28"/>
          <w:szCs w:val="28"/>
        </w:rPr>
        <w:t xml:space="preserve"> JSON) для хранения и организации данных. Она является распространенной </w:t>
      </w:r>
      <w:proofErr w:type="spellStart"/>
      <w:r w:rsidRPr="00F1464E">
        <w:rPr>
          <w:sz w:val="28"/>
          <w:szCs w:val="28"/>
        </w:rPr>
        <w:t>NoSQL</w:t>
      </w:r>
      <w:proofErr w:type="spellEnd"/>
      <w:r w:rsidRPr="00F1464E">
        <w:rPr>
          <w:sz w:val="28"/>
          <w:szCs w:val="28"/>
        </w:rPr>
        <w:t xml:space="preserve"> базой данных и используется для множества приложений и сервисов, таких как системы управления контентом, аналитические приложения, онлайн-магазины и многое другое. </w:t>
      </w:r>
    </w:p>
    <w:p w14:paraId="483211FC" w14:textId="77777777" w:rsidR="008C5F03" w:rsidRPr="00F1464E" w:rsidRDefault="008C5F03" w:rsidP="000E23E6">
      <w:pPr>
        <w:ind w:firstLine="708"/>
        <w:jc w:val="both"/>
        <w:rPr>
          <w:sz w:val="28"/>
          <w:szCs w:val="28"/>
        </w:rPr>
      </w:pPr>
      <w:proofErr w:type="spellStart"/>
      <w:r w:rsidRPr="00F1464E">
        <w:rPr>
          <w:sz w:val="28"/>
          <w:szCs w:val="28"/>
        </w:rPr>
        <w:t>MongoDB</w:t>
      </w:r>
      <w:proofErr w:type="spellEnd"/>
      <w:r w:rsidRPr="00F1464E">
        <w:rPr>
          <w:sz w:val="28"/>
          <w:szCs w:val="28"/>
        </w:rPr>
        <w:t xml:space="preserve"> позволяет хранить данные в формате JSON-подобных документов, которые могут содержать любое количество полей и </w:t>
      </w:r>
      <w:proofErr w:type="spellStart"/>
      <w:r w:rsidRPr="00F1464E">
        <w:rPr>
          <w:sz w:val="28"/>
          <w:szCs w:val="28"/>
        </w:rPr>
        <w:t>поддокументов</w:t>
      </w:r>
      <w:proofErr w:type="spellEnd"/>
      <w:r w:rsidRPr="00F1464E">
        <w:rPr>
          <w:sz w:val="28"/>
          <w:szCs w:val="28"/>
        </w:rPr>
        <w:t xml:space="preserve">. Это дает возможность хранить сложные иерархические данные, которые не могут быть представлены в привычных таблицах и строках. </w:t>
      </w:r>
      <w:proofErr w:type="spellStart"/>
      <w:r w:rsidRPr="00F1464E">
        <w:rPr>
          <w:sz w:val="28"/>
          <w:szCs w:val="28"/>
        </w:rPr>
        <w:t>MongoDB</w:t>
      </w:r>
      <w:proofErr w:type="spellEnd"/>
      <w:r w:rsidRPr="00F1464E">
        <w:rPr>
          <w:sz w:val="28"/>
          <w:szCs w:val="28"/>
        </w:rPr>
        <w:t xml:space="preserve"> также поддерживает масштабирование горизонтально (</w:t>
      </w:r>
      <w:proofErr w:type="spellStart"/>
      <w:r w:rsidRPr="00F1464E">
        <w:rPr>
          <w:sz w:val="28"/>
          <w:szCs w:val="28"/>
        </w:rPr>
        <w:t>scale-out</w:t>
      </w:r>
      <w:proofErr w:type="spellEnd"/>
      <w:r w:rsidRPr="00F1464E">
        <w:rPr>
          <w:sz w:val="28"/>
          <w:szCs w:val="28"/>
        </w:rPr>
        <w:t xml:space="preserve">), что позволяет обрабатывать большие объемы данных и высокую нагрузку. Она также имеет множество функций, таких как автоматическое </w:t>
      </w:r>
      <w:proofErr w:type="spellStart"/>
      <w:r w:rsidRPr="00F1464E">
        <w:rPr>
          <w:sz w:val="28"/>
          <w:szCs w:val="28"/>
        </w:rPr>
        <w:t>шардирование</w:t>
      </w:r>
      <w:proofErr w:type="spellEnd"/>
      <w:r w:rsidRPr="00F1464E">
        <w:rPr>
          <w:sz w:val="28"/>
          <w:szCs w:val="28"/>
        </w:rPr>
        <w:t xml:space="preserve"> данных, репликацию и индексацию, что позволяет создавать высокопроизводительные и отказоустойчивые приложения.</w:t>
      </w:r>
    </w:p>
    <w:p w14:paraId="7667780D" w14:textId="58619CD5" w:rsidR="008C5F03" w:rsidRPr="00F1464E" w:rsidRDefault="008C5F03" w:rsidP="004B5455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труктура базы данных информационной системы туристического </w:t>
      </w:r>
      <w:r w:rsidR="00840C92" w:rsidRPr="00F1464E">
        <w:rPr>
          <w:sz w:val="28"/>
          <w:szCs w:val="28"/>
        </w:rPr>
        <w:t>аген</w:t>
      </w:r>
      <w:r w:rsidR="00581F58" w:rsidRPr="00F1464E">
        <w:rPr>
          <w:sz w:val="28"/>
          <w:szCs w:val="28"/>
        </w:rPr>
        <w:t>тства представлен на рисунке 2.6</w:t>
      </w:r>
      <w:r w:rsidR="00BA77C5" w:rsidRPr="00F1464E">
        <w:rPr>
          <w:sz w:val="28"/>
          <w:szCs w:val="28"/>
        </w:rPr>
        <w:t>.</w:t>
      </w:r>
    </w:p>
    <w:p w14:paraId="3064E6D9" w14:textId="1F7E8CCD" w:rsidR="00F82819" w:rsidRPr="00F1464E" w:rsidRDefault="00577CA5" w:rsidP="00BE36F5">
      <w:pPr>
        <w:jc w:val="both"/>
        <w:rPr>
          <w:sz w:val="28"/>
          <w:szCs w:val="28"/>
        </w:rPr>
      </w:pPr>
      <w:r w:rsidRPr="00F1464E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 wp14:anchorId="6249DA34" wp14:editId="1DA25B4A">
            <wp:simplePos x="0" y="0"/>
            <wp:positionH relativeFrom="column">
              <wp:posOffset>89997</wp:posOffset>
            </wp:positionH>
            <wp:positionV relativeFrom="paragraph">
              <wp:posOffset>201295</wp:posOffset>
            </wp:positionV>
            <wp:extent cx="5940425" cy="5934075"/>
            <wp:effectExtent l="0" t="0" r="3175" b="9525"/>
            <wp:wrapThrough wrapText="bothSides">
              <wp:wrapPolygon edited="0">
                <wp:start x="0" y="0"/>
                <wp:lineTo x="0" y="21565"/>
                <wp:lineTo x="21542" y="21565"/>
                <wp:lineTo x="21542" y="0"/>
                <wp:lineTo x="0" y="0"/>
              </wp:wrapPolygon>
            </wp:wrapThrough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1-BD.drawio (2)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34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815BAB" w14:textId="7EC2A777" w:rsidR="00AA49B8" w:rsidRPr="00F1464E" w:rsidRDefault="00C85A39" w:rsidP="008A425F">
      <w:pPr>
        <w:ind w:firstLine="708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Рисунок</w:t>
      </w:r>
      <w:r w:rsidR="00E146A6" w:rsidRPr="00F1464E">
        <w:rPr>
          <w:sz w:val="28"/>
          <w:szCs w:val="28"/>
        </w:rPr>
        <w:t xml:space="preserve"> 2.</w:t>
      </w:r>
      <w:r w:rsidR="00581F58" w:rsidRPr="00F1464E">
        <w:rPr>
          <w:sz w:val="28"/>
          <w:szCs w:val="28"/>
        </w:rPr>
        <w:t>6</w:t>
      </w:r>
      <w:r w:rsidR="00F25234" w:rsidRPr="00F1464E">
        <w:rPr>
          <w:sz w:val="28"/>
          <w:szCs w:val="28"/>
        </w:rPr>
        <w:t>. -</w:t>
      </w:r>
      <w:r w:rsidRPr="00F1464E">
        <w:rPr>
          <w:sz w:val="28"/>
          <w:szCs w:val="28"/>
        </w:rPr>
        <w:t xml:space="preserve"> </w:t>
      </w:r>
      <w:r w:rsidR="00E146A6" w:rsidRPr="00F1464E">
        <w:rPr>
          <w:sz w:val="28"/>
          <w:szCs w:val="28"/>
        </w:rPr>
        <w:t>Структура базы данных информационной системы туристического агентства</w:t>
      </w:r>
    </w:p>
    <w:p w14:paraId="5B1D9D3C" w14:textId="77777777" w:rsidR="00BD7FAA" w:rsidRPr="00F1464E" w:rsidRDefault="00BD7FAA" w:rsidP="00BD7FAA">
      <w:pPr>
        <w:ind w:firstLine="708"/>
        <w:jc w:val="both"/>
        <w:rPr>
          <w:sz w:val="28"/>
          <w:szCs w:val="28"/>
        </w:rPr>
      </w:pPr>
    </w:p>
    <w:p w14:paraId="509ECC31" w14:textId="23F81F54" w:rsidR="00110389" w:rsidRPr="00F1464E" w:rsidRDefault="00AA49B8" w:rsidP="00886336">
      <w:pPr>
        <w:spacing w:line="276" w:lineRule="auto"/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Коллекция </w:t>
      </w:r>
      <w:r w:rsidR="008A425F" w:rsidRPr="00F1464E">
        <w:rPr>
          <w:sz w:val="28"/>
          <w:szCs w:val="28"/>
        </w:rPr>
        <w:t>«</w:t>
      </w:r>
      <w:proofErr w:type="spellStart"/>
      <w:r w:rsidRPr="00F1464E">
        <w:rPr>
          <w:sz w:val="28"/>
          <w:szCs w:val="28"/>
        </w:rPr>
        <w:t>users</w:t>
      </w:r>
      <w:proofErr w:type="spellEnd"/>
      <w:r w:rsidR="008A425F" w:rsidRPr="00F1464E">
        <w:rPr>
          <w:sz w:val="28"/>
          <w:szCs w:val="28"/>
        </w:rPr>
        <w:t>»</w:t>
      </w:r>
      <w:r w:rsidRPr="00F1464E">
        <w:rPr>
          <w:sz w:val="28"/>
          <w:szCs w:val="28"/>
        </w:rPr>
        <w:t xml:space="preserve"> содержит информацию о пользователях, которая используется приложением в процессе авторизации пользователей в системе. Если пользователь вводит верные данные, то система дает ему доступ к системе. Структура представлена в таб</w:t>
      </w:r>
      <w:r w:rsidR="004B3A1A" w:rsidRPr="00F1464E">
        <w:rPr>
          <w:sz w:val="28"/>
          <w:szCs w:val="28"/>
        </w:rPr>
        <w:t>лице 2.1</w:t>
      </w:r>
      <w:r w:rsidR="00886336" w:rsidRPr="00F1464E">
        <w:rPr>
          <w:sz w:val="28"/>
          <w:szCs w:val="28"/>
        </w:rPr>
        <w:t>.</w:t>
      </w:r>
    </w:p>
    <w:p w14:paraId="119942E1" w14:textId="77777777" w:rsidR="00D644C6" w:rsidRPr="00F1464E" w:rsidRDefault="00D644C6" w:rsidP="00110389">
      <w:pPr>
        <w:spacing w:line="276" w:lineRule="auto"/>
        <w:jc w:val="both"/>
        <w:rPr>
          <w:sz w:val="28"/>
          <w:szCs w:val="28"/>
        </w:rPr>
      </w:pPr>
    </w:p>
    <w:p w14:paraId="4535320D" w14:textId="5F897EC7" w:rsidR="009F2DE8" w:rsidRPr="00F1464E" w:rsidRDefault="009F2DE8" w:rsidP="009F2DE8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</w:t>
      </w:r>
      <w:r w:rsidRPr="00F1464E">
        <w:rPr>
          <w:sz w:val="28"/>
          <w:szCs w:val="28"/>
          <w:lang w:val="en-US"/>
        </w:rPr>
        <w:t>1</w:t>
      </w:r>
      <w:r w:rsidRPr="00F1464E">
        <w:rPr>
          <w:sz w:val="28"/>
          <w:szCs w:val="28"/>
        </w:rPr>
        <w:t xml:space="preserve"> – Структура коллекций «</w:t>
      </w:r>
      <w:r w:rsidRPr="00F1464E">
        <w:rPr>
          <w:sz w:val="28"/>
          <w:szCs w:val="28"/>
          <w:lang w:val="en-US"/>
        </w:rPr>
        <w:t>users</w:t>
      </w:r>
      <w:r w:rsidRPr="00F1464E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3165"/>
        <w:gridCol w:w="2050"/>
        <w:gridCol w:w="4280"/>
      </w:tblGrid>
      <w:tr w:rsidR="00BD7FAA" w:rsidRPr="00F1464E" w14:paraId="519F63B9" w14:textId="77777777" w:rsidTr="00E26381">
        <w:trPr>
          <w:trHeight w:val="290"/>
        </w:trPr>
        <w:tc>
          <w:tcPr>
            <w:tcW w:w="3165" w:type="dxa"/>
          </w:tcPr>
          <w:p w14:paraId="7BD65E44" w14:textId="747DAE10" w:rsidR="00BD7FAA" w:rsidRPr="00F1464E" w:rsidRDefault="00BD7FAA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2050" w:type="dxa"/>
          </w:tcPr>
          <w:p w14:paraId="69EB4080" w14:textId="4DAD9D01" w:rsidR="00BD7FAA" w:rsidRPr="00F1464E" w:rsidRDefault="00BD7FAA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4280" w:type="dxa"/>
          </w:tcPr>
          <w:p w14:paraId="01165AA0" w14:textId="1FA25C94" w:rsidR="00BD7FAA" w:rsidRPr="00F1464E" w:rsidRDefault="00BD7FAA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9B3691" w:rsidRPr="00F1464E" w14:paraId="67CBDFFD" w14:textId="77777777" w:rsidTr="00E26381">
        <w:trPr>
          <w:trHeight w:val="281"/>
        </w:trPr>
        <w:tc>
          <w:tcPr>
            <w:tcW w:w="3165" w:type="dxa"/>
          </w:tcPr>
          <w:p w14:paraId="6AC18181" w14:textId="56ED923D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2050" w:type="dxa"/>
          </w:tcPr>
          <w:p w14:paraId="1C921A3E" w14:textId="3F69CD9A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2C0570FA" w14:textId="16FA5B74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пользователя</w:t>
            </w:r>
          </w:p>
        </w:tc>
      </w:tr>
      <w:tr w:rsidR="009B3691" w:rsidRPr="00F1464E" w14:paraId="69D60AC9" w14:textId="77777777" w:rsidTr="00E26381">
        <w:trPr>
          <w:trHeight w:val="290"/>
        </w:trPr>
        <w:tc>
          <w:tcPr>
            <w:tcW w:w="3165" w:type="dxa"/>
          </w:tcPr>
          <w:p w14:paraId="135CDD75" w14:textId="77777777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email</w:t>
            </w:r>
          </w:p>
        </w:tc>
        <w:tc>
          <w:tcPr>
            <w:tcW w:w="2050" w:type="dxa"/>
          </w:tcPr>
          <w:p w14:paraId="6CA87E3C" w14:textId="3A3EEFDF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16FFAE7F" w14:textId="40551E55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Эл. почта пользователя</w:t>
            </w:r>
          </w:p>
        </w:tc>
      </w:tr>
      <w:tr w:rsidR="009B3691" w:rsidRPr="00F1464E" w14:paraId="096F66DC" w14:textId="77777777" w:rsidTr="00E26381">
        <w:trPr>
          <w:trHeight w:val="290"/>
        </w:trPr>
        <w:tc>
          <w:tcPr>
            <w:tcW w:w="3165" w:type="dxa"/>
          </w:tcPr>
          <w:p w14:paraId="5368BA41" w14:textId="08D9C4BB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lastRenderedPageBreak/>
              <w:t>nickName</w:t>
            </w:r>
            <w:proofErr w:type="spellEnd"/>
          </w:p>
        </w:tc>
        <w:tc>
          <w:tcPr>
            <w:tcW w:w="2050" w:type="dxa"/>
          </w:tcPr>
          <w:p w14:paraId="73BE2567" w14:textId="5A4BCD1B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60ADDFCB" w14:textId="59885C4A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ьзователя</w:t>
            </w:r>
          </w:p>
        </w:tc>
      </w:tr>
      <w:tr w:rsidR="009B3691" w:rsidRPr="00F1464E" w14:paraId="7DF6CC3B" w14:textId="77777777" w:rsidTr="00E26381">
        <w:trPr>
          <w:trHeight w:val="281"/>
        </w:trPr>
        <w:tc>
          <w:tcPr>
            <w:tcW w:w="3165" w:type="dxa"/>
          </w:tcPr>
          <w:p w14:paraId="11C9BFEB" w14:textId="17946006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role</w:t>
            </w:r>
          </w:p>
        </w:tc>
        <w:tc>
          <w:tcPr>
            <w:tcW w:w="2050" w:type="dxa"/>
          </w:tcPr>
          <w:p w14:paraId="03D4647B" w14:textId="4477A9F3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061F6874" w14:textId="27207C2C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Роль пользователя</w:t>
            </w:r>
          </w:p>
        </w:tc>
      </w:tr>
      <w:tr w:rsidR="009B3691" w:rsidRPr="00F1464E" w14:paraId="779382CC" w14:textId="77777777" w:rsidTr="00E26381">
        <w:trPr>
          <w:trHeight w:val="290"/>
        </w:trPr>
        <w:tc>
          <w:tcPr>
            <w:tcW w:w="3165" w:type="dxa"/>
          </w:tcPr>
          <w:p w14:paraId="0005E614" w14:textId="1DA9CB6A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activationLink</w:t>
            </w:r>
            <w:proofErr w:type="spellEnd"/>
          </w:p>
        </w:tc>
        <w:tc>
          <w:tcPr>
            <w:tcW w:w="2050" w:type="dxa"/>
          </w:tcPr>
          <w:p w14:paraId="7D583D71" w14:textId="6FBEF11C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String </w:t>
            </w:r>
          </w:p>
        </w:tc>
        <w:tc>
          <w:tcPr>
            <w:tcW w:w="4280" w:type="dxa"/>
          </w:tcPr>
          <w:p w14:paraId="3D3A1063" w14:textId="115EA2BE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</w:rPr>
              <w:t>Аккцивационная</w:t>
            </w:r>
            <w:proofErr w:type="spellEnd"/>
            <w:r w:rsidRPr="00F1464E">
              <w:rPr>
                <w:sz w:val="28"/>
                <w:szCs w:val="28"/>
              </w:rPr>
              <w:t xml:space="preserve"> </w:t>
            </w:r>
            <w:proofErr w:type="spellStart"/>
            <w:r w:rsidRPr="00F1464E">
              <w:rPr>
                <w:sz w:val="28"/>
                <w:szCs w:val="28"/>
              </w:rPr>
              <w:t>сылка</w:t>
            </w:r>
            <w:proofErr w:type="spellEnd"/>
            <w:r w:rsidRPr="00F1464E">
              <w:rPr>
                <w:sz w:val="28"/>
                <w:szCs w:val="28"/>
              </w:rPr>
              <w:t xml:space="preserve"> </w:t>
            </w:r>
          </w:p>
        </w:tc>
      </w:tr>
      <w:tr w:rsidR="009B3691" w:rsidRPr="00F1464E" w14:paraId="2E9CE24A" w14:textId="77777777" w:rsidTr="00E26381">
        <w:trPr>
          <w:trHeight w:val="281"/>
        </w:trPr>
        <w:tc>
          <w:tcPr>
            <w:tcW w:w="3165" w:type="dxa"/>
          </w:tcPr>
          <w:p w14:paraId="710DCE55" w14:textId="738BF2B6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isActivated</w:t>
            </w:r>
            <w:proofErr w:type="spellEnd"/>
          </w:p>
        </w:tc>
        <w:tc>
          <w:tcPr>
            <w:tcW w:w="2050" w:type="dxa"/>
          </w:tcPr>
          <w:p w14:paraId="39B18765" w14:textId="4D60C579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4280" w:type="dxa"/>
          </w:tcPr>
          <w:p w14:paraId="6AA3F28C" w14:textId="5FA5F727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Активирован ли </w:t>
            </w:r>
            <w:proofErr w:type="spellStart"/>
            <w:r w:rsidRPr="00F1464E">
              <w:rPr>
                <w:sz w:val="28"/>
                <w:szCs w:val="28"/>
              </w:rPr>
              <w:t>пользоаватель</w:t>
            </w:r>
            <w:proofErr w:type="spellEnd"/>
          </w:p>
        </w:tc>
      </w:tr>
      <w:tr w:rsidR="009B3691" w:rsidRPr="00F1464E" w14:paraId="78A3F131" w14:textId="77777777" w:rsidTr="00E26381">
        <w:trPr>
          <w:trHeight w:val="281"/>
        </w:trPr>
        <w:tc>
          <w:tcPr>
            <w:tcW w:w="3165" w:type="dxa"/>
          </w:tcPr>
          <w:p w14:paraId="2B449007" w14:textId="3F63989E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password</w:t>
            </w:r>
          </w:p>
        </w:tc>
        <w:tc>
          <w:tcPr>
            <w:tcW w:w="2050" w:type="dxa"/>
          </w:tcPr>
          <w:p w14:paraId="0056174A" w14:textId="1A979525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01C834F3" w14:textId="3CA6BAF9" w:rsidR="009B3691" w:rsidRPr="00F1464E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ароль пользователя</w:t>
            </w:r>
          </w:p>
        </w:tc>
      </w:tr>
    </w:tbl>
    <w:p w14:paraId="6CCC2E69" w14:textId="2F3CCB25" w:rsidR="00BD7FAA" w:rsidRPr="00F1464E" w:rsidRDefault="00BD7FAA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20F03624" w14:textId="01D4430F" w:rsidR="00452EB2" w:rsidRPr="00F1464E" w:rsidRDefault="00452EB2" w:rsidP="00452EB2">
      <w:pPr>
        <w:spacing w:line="276" w:lineRule="auto"/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Коллекция "</w:t>
      </w:r>
      <w:r w:rsidRPr="00F1464E">
        <w:rPr>
          <w:sz w:val="28"/>
          <w:szCs w:val="28"/>
          <w:lang w:val="en-US"/>
        </w:rPr>
        <w:t>tokens</w:t>
      </w:r>
      <w:r w:rsidRPr="00F1464E">
        <w:rPr>
          <w:sz w:val="28"/>
          <w:szCs w:val="28"/>
        </w:rPr>
        <w:t xml:space="preserve">" содержит информацию о </w:t>
      </w:r>
      <w:proofErr w:type="spellStart"/>
      <w:r w:rsidR="00C00A4C" w:rsidRPr="00F1464E">
        <w:rPr>
          <w:sz w:val="28"/>
          <w:szCs w:val="28"/>
        </w:rPr>
        <w:t>токене</w:t>
      </w:r>
      <w:proofErr w:type="spellEnd"/>
      <w:r w:rsidR="00C00A4C" w:rsidRPr="00F1464E">
        <w:rPr>
          <w:sz w:val="28"/>
          <w:szCs w:val="28"/>
        </w:rPr>
        <w:t xml:space="preserve"> пользователя</w:t>
      </w:r>
      <w:r w:rsidRPr="00F1464E">
        <w:rPr>
          <w:sz w:val="28"/>
          <w:szCs w:val="28"/>
        </w:rPr>
        <w:t>, которая используется приложением в процессе</w:t>
      </w:r>
      <w:r w:rsidR="00C00A4C" w:rsidRPr="00F1464E">
        <w:rPr>
          <w:sz w:val="28"/>
          <w:szCs w:val="28"/>
        </w:rPr>
        <w:t xml:space="preserve"> </w:t>
      </w:r>
      <w:r w:rsidR="006233F7" w:rsidRPr="00F1464E">
        <w:rPr>
          <w:sz w:val="28"/>
          <w:szCs w:val="28"/>
        </w:rPr>
        <w:t>сеанса</w:t>
      </w:r>
      <w:r w:rsidR="00504FB8" w:rsidRPr="00F1464E">
        <w:rPr>
          <w:sz w:val="28"/>
          <w:szCs w:val="28"/>
        </w:rPr>
        <w:t xml:space="preserve"> пользователей в системе</w:t>
      </w:r>
      <w:r w:rsidRPr="00F1464E">
        <w:rPr>
          <w:sz w:val="28"/>
          <w:szCs w:val="28"/>
        </w:rPr>
        <w:t>. Структура представлена в таб</w:t>
      </w:r>
      <w:r w:rsidR="00504FB8" w:rsidRPr="00F1464E">
        <w:rPr>
          <w:sz w:val="28"/>
          <w:szCs w:val="28"/>
        </w:rPr>
        <w:t>лице 2.2</w:t>
      </w:r>
      <w:r w:rsidRPr="00F1464E">
        <w:rPr>
          <w:sz w:val="28"/>
          <w:szCs w:val="28"/>
        </w:rPr>
        <w:t>.</w:t>
      </w:r>
    </w:p>
    <w:p w14:paraId="3A59D8DF" w14:textId="77777777" w:rsidR="00452EB2" w:rsidRPr="00F1464E" w:rsidRDefault="00452EB2" w:rsidP="00452EB2">
      <w:pPr>
        <w:spacing w:line="276" w:lineRule="auto"/>
        <w:ind w:firstLine="709"/>
        <w:jc w:val="both"/>
        <w:rPr>
          <w:sz w:val="28"/>
          <w:szCs w:val="28"/>
        </w:rPr>
      </w:pPr>
    </w:p>
    <w:p w14:paraId="23E1BC07" w14:textId="56697E6D" w:rsidR="00452EB2" w:rsidRPr="00F1464E" w:rsidRDefault="00452EB2" w:rsidP="00452EB2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</w:t>
      </w:r>
      <w:r w:rsidR="00504FB8" w:rsidRPr="00F1464E">
        <w:rPr>
          <w:sz w:val="28"/>
          <w:szCs w:val="28"/>
        </w:rPr>
        <w:t>2</w:t>
      </w:r>
      <w:r w:rsidRPr="00F1464E">
        <w:rPr>
          <w:sz w:val="28"/>
          <w:szCs w:val="28"/>
        </w:rPr>
        <w:t xml:space="preserve"> – Структура коллекций «</w:t>
      </w:r>
      <w:r w:rsidR="00504FB8" w:rsidRPr="00F1464E">
        <w:rPr>
          <w:sz w:val="28"/>
          <w:szCs w:val="28"/>
          <w:lang w:val="en-US"/>
        </w:rPr>
        <w:t>tokens</w:t>
      </w:r>
      <w:r w:rsidRPr="00F1464E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3165"/>
        <w:gridCol w:w="2050"/>
        <w:gridCol w:w="4280"/>
      </w:tblGrid>
      <w:tr w:rsidR="00452EB2" w:rsidRPr="00F1464E" w14:paraId="6DF1F19D" w14:textId="77777777" w:rsidTr="00B42771">
        <w:trPr>
          <w:trHeight w:val="290"/>
        </w:trPr>
        <w:tc>
          <w:tcPr>
            <w:tcW w:w="3165" w:type="dxa"/>
          </w:tcPr>
          <w:p w14:paraId="25F72A4B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2050" w:type="dxa"/>
          </w:tcPr>
          <w:p w14:paraId="161E393E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4280" w:type="dxa"/>
          </w:tcPr>
          <w:p w14:paraId="2086C9A1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452EB2" w:rsidRPr="00F1464E" w14:paraId="666FE382" w14:textId="77777777" w:rsidTr="00B42771">
        <w:trPr>
          <w:trHeight w:val="281"/>
        </w:trPr>
        <w:tc>
          <w:tcPr>
            <w:tcW w:w="3165" w:type="dxa"/>
          </w:tcPr>
          <w:p w14:paraId="75CF02DA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2050" w:type="dxa"/>
          </w:tcPr>
          <w:p w14:paraId="21AD57EA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12126315" w14:textId="3C6E1AB1" w:rsidR="00452EB2" w:rsidRPr="00F1464E" w:rsidRDefault="00452EB2" w:rsidP="00C86382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Идентификатор </w:t>
            </w:r>
            <w:proofErr w:type="spellStart"/>
            <w:r w:rsidR="00C86382" w:rsidRPr="00F1464E">
              <w:rPr>
                <w:sz w:val="28"/>
                <w:szCs w:val="28"/>
              </w:rPr>
              <w:t>токена</w:t>
            </w:r>
            <w:proofErr w:type="spellEnd"/>
          </w:p>
        </w:tc>
      </w:tr>
      <w:tr w:rsidR="00452EB2" w:rsidRPr="00F1464E" w14:paraId="0BF1F650" w14:textId="77777777" w:rsidTr="00B42771">
        <w:trPr>
          <w:trHeight w:val="290"/>
        </w:trPr>
        <w:tc>
          <w:tcPr>
            <w:tcW w:w="3165" w:type="dxa"/>
          </w:tcPr>
          <w:p w14:paraId="6D77EBFC" w14:textId="3C03F2B1" w:rsidR="00452EB2" w:rsidRPr="00F1464E" w:rsidRDefault="000C4DF1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userID</w:t>
            </w:r>
            <w:proofErr w:type="spellEnd"/>
          </w:p>
        </w:tc>
        <w:tc>
          <w:tcPr>
            <w:tcW w:w="2050" w:type="dxa"/>
          </w:tcPr>
          <w:p w14:paraId="2CA502C2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516788A5" w14:textId="727C5AF6" w:rsidR="00452EB2" w:rsidRPr="00F1464E" w:rsidRDefault="00D07D9E" w:rsidP="000C4DF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 xml:space="preserve">Идентификатор </w:t>
            </w:r>
            <w:r w:rsidR="0004346B" w:rsidRPr="00F1464E">
              <w:rPr>
                <w:sz w:val="28"/>
                <w:szCs w:val="28"/>
              </w:rPr>
              <w:t>пользователя</w:t>
            </w:r>
          </w:p>
        </w:tc>
      </w:tr>
      <w:tr w:rsidR="00452EB2" w:rsidRPr="00F1464E" w14:paraId="7652EB0A" w14:textId="77777777" w:rsidTr="00B42771">
        <w:trPr>
          <w:trHeight w:val="290"/>
        </w:trPr>
        <w:tc>
          <w:tcPr>
            <w:tcW w:w="3165" w:type="dxa"/>
          </w:tcPr>
          <w:p w14:paraId="5C8322C4" w14:textId="65FF83E4" w:rsidR="00452EB2" w:rsidRPr="00F1464E" w:rsidRDefault="003A0B1B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refreshToken</w:t>
            </w:r>
            <w:proofErr w:type="spellEnd"/>
          </w:p>
        </w:tc>
        <w:tc>
          <w:tcPr>
            <w:tcW w:w="2050" w:type="dxa"/>
          </w:tcPr>
          <w:p w14:paraId="2DD9B2E3" w14:textId="77777777" w:rsidR="00452EB2" w:rsidRPr="00F1464E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13B087B5" w14:textId="23973F04" w:rsidR="00452EB2" w:rsidRPr="00F1464E" w:rsidRDefault="000C4DF1" w:rsidP="000C4DF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Token </w:t>
            </w:r>
            <w:r w:rsidRPr="00F1464E">
              <w:rPr>
                <w:sz w:val="28"/>
                <w:szCs w:val="28"/>
              </w:rPr>
              <w:t>пользователя</w:t>
            </w:r>
          </w:p>
        </w:tc>
      </w:tr>
    </w:tbl>
    <w:p w14:paraId="7BCD6EAF" w14:textId="77777777" w:rsidR="00452EB2" w:rsidRPr="00F1464E" w:rsidRDefault="00452EB2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0666565B" w14:textId="6C5F0727" w:rsidR="00744EA2" w:rsidRPr="00F1464E" w:rsidRDefault="00744EA2" w:rsidP="00744EA2">
      <w:pPr>
        <w:spacing w:line="276" w:lineRule="auto"/>
        <w:ind w:firstLine="851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Коллекция «</w:t>
      </w:r>
      <w:r w:rsidR="003A0B1B" w:rsidRPr="00F1464E">
        <w:rPr>
          <w:sz w:val="28"/>
          <w:szCs w:val="28"/>
          <w:lang w:val="en-US"/>
        </w:rPr>
        <w:t>t</w:t>
      </w:r>
      <w:r w:rsidRPr="00F1464E">
        <w:rPr>
          <w:sz w:val="28"/>
          <w:szCs w:val="28"/>
          <w:lang w:val="en-US"/>
        </w:rPr>
        <w:t>ours</w:t>
      </w:r>
      <w:r w:rsidRPr="00F1464E">
        <w:rPr>
          <w:sz w:val="28"/>
          <w:szCs w:val="28"/>
        </w:rPr>
        <w:t xml:space="preserve">» предназначена для добавления </w:t>
      </w:r>
      <w:r w:rsidR="00D31A8A" w:rsidRPr="00F1464E">
        <w:rPr>
          <w:sz w:val="28"/>
          <w:szCs w:val="28"/>
        </w:rPr>
        <w:t>туров</w:t>
      </w:r>
      <w:r w:rsidRPr="00F1464E">
        <w:rPr>
          <w:sz w:val="28"/>
          <w:szCs w:val="28"/>
        </w:rPr>
        <w:t>. В коллекции будет содержаться информация о</w:t>
      </w:r>
      <w:r w:rsidR="006A426C" w:rsidRPr="00F1464E">
        <w:rPr>
          <w:sz w:val="28"/>
          <w:szCs w:val="28"/>
        </w:rPr>
        <w:t xml:space="preserve"> названии тура</w:t>
      </w:r>
      <w:r w:rsidRPr="00F1464E">
        <w:rPr>
          <w:sz w:val="28"/>
          <w:szCs w:val="28"/>
        </w:rPr>
        <w:t xml:space="preserve">, </w:t>
      </w:r>
      <w:r w:rsidR="006A426C" w:rsidRPr="00F1464E">
        <w:rPr>
          <w:sz w:val="28"/>
          <w:szCs w:val="28"/>
        </w:rPr>
        <w:t>стране</w:t>
      </w:r>
      <w:r w:rsidRPr="00F1464E">
        <w:rPr>
          <w:sz w:val="28"/>
          <w:szCs w:val="28"/>
        </w:rPr>
        <w:t xml:space="preserve">, </w:t>
      </w:r>
      <w:r w:rsidR="006A426C" w:rsidRPr="00F1464E">
        <w:rPr>
          <w:sz w:val="28"/>
          <w:szCs w:val="28"/>
        </w:rPr>
        <w:t>город</w:t>
      </w:r>
      <w:r w:rsidRPr="00F1464E">
        <w:rPr>
          <w:sz w:val="28"/>
          <w:szCs w:val="28"/>
        </w:rPr>
        <w:t xml:space="preserve">, </w:t>
      </w:r>
      <w:r w:rsidR="006A426C" w:rsidRPr="00F1464E">
        <w:rPr>
          <w:sz w:val="28"/>
          <w:szCs w:val="28"/>
        </w:rPr>
        <w:t>длительность</w:t>
      </w:r>
      <w:r w:rsidRPr="00F1464E">
        <w:rPr>
          <w:sz w:val="28"/>
          <w:szCs w:val="28"/>
        </w:rPr>
        <w:t>,</w:t>
      </w:r>
      <w:r w:rsidR="006A426C" w:rsidRPr="00F1464E">
        <w:rPr>
          <w:sz w:val="28"/>
          <w:szCs w:val="28"/>
        </w:rPr>
        <w:t xml:space="preserve"> цена, тип тура, а также о дате тура</w:t>
      </w:r>
      <w:r w:rsidRPr="00F1464E">
        <w:rPr>
          <w:sz w:val="28"/>
          <w:szCs w:val="28"/>
        </w:rPr>
        <w:t>. Ст</w:t>
      </w:r>
      <w:r w:rsidR="0074037B" w:rsidRPr="00F1464E">
        <w:rPr>
          <w:sz w:val="28"/>
          <w:szCs w:val="28"/>
        </w:rPr>
        <w:t xml:space="preserve">руктура приведена в </w:t>
      </w:r>
      <w:r w:rsidR="00536E40" w:rsidRPr="00F1464E">
        <w:rPr>
          <w:sz w:val="28"/>
          <w:szCs w:val="28"/>
        </w:rPr>
        <w:t>таблице 2.3</w:t>
      </w:r>
      <w:r w:rsidRPr="00F1464E">
        <w:rPr>
          <w:sz w:val="28"/>
          <w:szCs w:val="28"/>
        </w:rPr>
        <w:t>.</w:t>
      </w:r>
    </w:p>
    <w:p w14:paraId="1D907451" w14:textId="77777777" w:rsidR="00744EA2" w:rsidRPr="00F1464E" w:rsidRDefault="00744EA2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6C8623BE" w14:textId="4FFFA352" w:rsidR="009B3691" w:rsidRPr="00F1464E" w:rsidRDefault="00452EB2" w:rsidP="00255665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</w:t>
      </w:r>
      <w:r w:rsidR="00536E40" w:rsidRPr="00F1464E">
        <w:rPr>
          <w:sz w:val="28"/>
          <w:szCs w:val="28"/>
        </w:rPr>
        <w:t>3</w:t>
      </w:r>
      <w:r w:rsidR="009B3691" w:rsidRPr="00F1464E">
        <w:rPr>
          <w:sz w:val="28"/>
          <w:szCs w:val="28"/>
        </w:rPr>
        <w:t xml:space="preserve"> – Структура коллекций «</w:t>
      </w:r>
      <w:r w:rsidR="00F205ED" w:rsidRPr="00F1464E">
        <w:rPr>
          <w:sz w:val="28"/>
          <w:szCs w:val="28"/>
        </w:rPr>
        <w:t>t</w:t>
      </w:r>
      <w:r w:rsidR="009B3691" w:rsidRPr="00F1464E">
        <w:rPr>
          <w:sz w:val="28"/>
          <w:szCs w:val="28"/>
          <w:lang w:val="en-US"/>
        </w:rPr>
        <w:t>ours</w:t>
      </w:r>
      <w:r w:rsidR="009B3691" w:rsidRPr="00F1464E">
        <w:rPr>
          <w:sz w:val="28"/>
          <w:szCs w:val="28"/>
        </w:rPr>
        <w:t>»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E19E0" w:rsidRPr="00F1464E" w14:paraId="223BBB29" w14:textId="77777777" w:rsidTr="004E19E0">
        <w:tc>
          <w:tcPr>
            <w:tcW w:w="3115" w:type="dxa"/>
          </w:tcPr>
          <w:p w14:paraId="75D584F2" w14:textId="44D575FB" w:rsidR="004E19E0" w:rsidRPr="00F1464E" w:rsidRDefault="004E19E0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3115" w:type="dxa"/>
          </w:tcPr>
          <w:p w14:paraId="1B5A4109" w14:textId="00BD1856" w:rsidR="004E19E0" w:rsidRPr="00F1464E" w:rsidRDefault="004E19E0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3115" w:type="dxa"/>
          </w:tcPr>
          <w:p w14:paraId="707DB954" w14:textId="02DF806B" w:rsidR="004E19E0" w:rsidRPr="00F1464E" w:rsidRDefault="004E19E0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4E19E0" w:rsidRPr="00F1464E" w14:paraId="02DB5BC7" w14:textId="77777777" w:rsidTr="004E19E0">
        <w:tc>
          <w:tcPr>
            <w:tcW w:w="3115" w:type="dxa"/>
          </w:tcPr>
          <w:p w14:paraId="6887E03F" w14:textId="131BEC66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3115" w:type="dxa"/>
          </w:tcPr>
          <w:p w14:paraId="3FB2AE3F" w14:textId="3F16104F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44D38D2A" w14:textId="6C8480A9" w:rsidR="004E19E0" w:rsidRPr="00F1464E" w:rsidRDefault="00720C43" w:rsidP="00720C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тура</w:t>
            </w:r>
          </w:p>
        </w:tc>
      </w:tr>
      <w:tr w:rsidR="004E19E0" w:rsidRPr="00F1464E" w14:paraId="15E093F8" w14:textId="77777777" w:rsidTr="004E19E0">
        <w:tc>
          <w:tcPr>
            <w:tcW w:w="3115" w:type="dxa"/>
          </w:tcPr>
          <w:p w14:paraId="345C9AC4" w14:textId="1DC95BCA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name</w:t>
            </w:r>
          </w:p>
        </w:tc>
        <w:tc>
          <w:tcPr>
            <w:tcW w:w="3115" w:type="dxa"/>
          </w:tcPr>
          <w:p w14:paraId="5FAA10E5" w14:textId="50233991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1A56FACF" w14:textId="223BEBEF" w:rsidR="004E19E0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Название тура</w:t>
            </w:r>
          </w:p>
        </w:tc>
      </w:tr>
      <w:tr w:rsidR="004E19E0" w:rsidRPr="00F1464E" w14:paraId="6E7972B0" w14:textId="77777777" w:rsidTr="004E19E0">
        <w:tc>
          <w:tcPr>
            <w:tcW w:w="3115" w:type="dxa"/>
          </w:tcPr>
          <w:p w14:paraId="6399507B" w14:textId="0A4737A1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type</w:t>
            </w:r>
          </w:p>
        </w:tc>
        <w:tc>
          <w:tcPr>
            <w:tcW w:w="3115" w:type="dxa"/>
          </w:tcPr>
          <w:p w14:paraId="0BB17227" w14:textId="1BA847BA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3174F220" w14:textId="39F7DEFE" w:rsidR="004E19E0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тура</w:t>
            </w:r>
          </w:p>
        </w:tc>
      </w:tr>
      <w:tr w:rsidR="004E19E0" w:rsidRPr="00F1464E" w14:paraId="77F515EF" w14:textId="77777777" w:rsidTr="004E19E0">
        <w:tc>
          <w:tcPr>
            <w:tcW w:w="3115" w:type="dxa"/>
          </w:tcPr>
          <w:p w14:paraId="4431CB90" w14:textId="349B094B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date</w:t>
            </w:r>
          </w:p>
        </w:tc>
        <w:tc>
          <w:tcPr>
            <w:tcW w:w="3115" w:type="dxa"/>
          </w:tcPr>
          <w:p w14:paraId="455B3671" w14:textId="393994D4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574472CD" w14:textId="10F08BD9" w:rsidR="00E0210F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ата тура</w:t>
            </w:r>
          </w:p>
        </w:tc>
      </w:tr>
      <w:tr w:rsidR="004E19E0" w:rsidRPr="00F1464E" w14:paraId="2DBA3435" w14:textId="77777777" w:rsidTr="004E19E0">
        <w:tc>
          <w:tcPr>
            <w:tcW w:w="3115" w:type="dxa"/>
          </w:tcPr>
          <w:p w14:paraId="10576E82" w14:textId="7AA5E08D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ountry</w:t>
            </w:r>
          </w:p>
        </w:tc>
        <w:tc>
          <w:tcPr>
            <w:tcW w:w="3115" w:type="dxa"/>
          </w:tcPr>
          <w:p w14:paraId="05372E4C" w14:textId="053BF452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30F7CE83" w14:textId="504A7D60" w:rsidR="004E19E0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трана тура</w:t>
            </w:r>
          </w:p>
        </w:tc>
      </w:tr>
      <w:tr w:rsidR="004E19E0" w:rsidRPr="00F1464E" w14:paraId="07EBF199" w14:textId="77777777" w:rsidTr="004E19E0">
        <w:tc>
          <w:tcPr>
            <w:tcW w:w="3115" w:type="dxa"/>
          </w:tcPr>
          <w:p w14:paraId="5B71AD12" w14:textId="2372309A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ity</w:t>
            </w:r>
          </w:p>
        </w:tc>
        <w:tc>
          <w:tcPr>
            <w:tcW w:w="3115" w:type="dxa"/>
          </w:tcPr>
          <w:p w14:paraId="330960E2" w14:textId="00641C31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09D693AC" w14:textId="4A3A5883" w:rsidR="004E19E0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Город тура</w:t>
            </w:r>
          </w:p>
        </w:tc>
      </w:tr>
      <w:tr w:rsidR="004E19E0" w:rsidRPr="00F1464E" w14:paraId="68A4C0FD" w14:textId="77777777" w:rsidTr="004E19E0">
        <w:tc>
          <w:tcPr>
            <w:tcW w:w="3115" w:type="dxa"/>
          </w:tcPr>
          <w:p w14:paraId="01A03255" w14:textId="7F0DE583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price</w:t>
            </w:r>
          </w:p>
        </w:tc>
        <w:tc>
          <w:tcPr>
            <w:tcW w:w="3115" w:type="dxa"/>
          </w:tcPr>
          <w:p w14:paraId="79B79FBF" w14:textId="320A2F18" w:rsidR="004E19E0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3115" w:type="dxa"/>
          </w:tcPr>
          <w:p w14:paraId="14785D6C" w14:textId="306309E2" w:rsidR="004E19E0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Цена за тур</w:t>
            </w:r>
          </w:p>
        </w:tc>
      </w:tr>
      <w:tr w:rsidR="00293668" w:rsidRPr="00F1464E" w14:paraId="315608B8" w14:textId="77777777" w:rsidTr="004E19E0">
        <w:tc>
          <w:tcPr>
            <w:tcW w:w="3115" w:type="dxa"/>
          </w:tcPr>
          <w:p w14:paraId="5A274FF1" w14:textId="41B76383" w:rsidR="00293668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duration</w:t>
            </w:r>
          </w:p>
        </w:tc>
        <w:tc>
          <w:tcPr>
            <w:tcW w:w="3115" w:type="dxa"/>
          </w:tcPr>
          <w:p w14:paraId="3132C644" w14:textId="2F491B11" w:rsidR="00293668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3115" w:type="dxa"/>
          </w:tcPr>
          <w:p w14:paraId="03ECDFE5" w14:textId="1A303012" w:rsidR="00293668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лительность тура</w:t>
            </w:r>
          </w:p>
        </w:tc>
      </w:tr>
      <w:tr w:rsidR="00293668" w:rsidRPr="00F1464E" w14:paraId="34522578" w14:textId="77777777" w:rsidTr="004E19E0">
        <w:tc>
          <w:tcPr>
            <w:tcW w:w="3115" w:type="dxa"/>
          </w:tcPr>
          <w:p w14:paraId="4C993AFB" w14:textId="37E3BBE2" w:rsidR="00293668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flag</w:t>
            </w:r>
          </w:p>
        </w:tc>
        <w:tc>
          <w:tcPr>
            <w:tcW w:w="3115" w:type="dxa"/>
          </w:tcPr>
          <w:p w14:paraId="2D789B9B" w14:textId="2B747F1B" w:rsidR="00293668" w:rsidRPr="00F1464E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3115" w:type="dxa"/>
          </w:tcPr>
          <w:p w14:paraId="06F65CC8" w14:textId="2A610EAE" w:rsidR="00293668" w:rsidRPr="00F1464E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остояния тура</w:t>
            </w:r>
          </w:p>
        </w:tc>
      </w:tr>
    </w:tbl>
    <w:p w14:paraId="629AB9B4" w14:textId="77777777" w:rsidR="00BD7FAA" w:rsidRPr="00F1464E" w:rsidRDefault="00BD7FAA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6422B445" w14:textId="1A8803C4" w:rsidR="00AA49B8" w:rsidRPr="00F1464E" w:rsidRDefault="00452EB2" w:rsidP="00074011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Коллекция </w:t>
      </w:r>
      <w:r w:rsidR="00A32341" w:rsidRPr="00F1464E">
        <w:rPr>
          <w:sz w:val="28"/>
          <w:szCs w:val="28"/>
        </w:rPr>
        <w:t>«</w:t>
      </w:r>
      <w:r w:rsidR="00A32341" w:rsidRPr="00F1464E">
        <w:rPr>
          <w:sz w:val="28"/>
          <w:szCs w:val="28"/>
          <w:lang w:val="en-US"/>
        </w:rPr>
        <w:t>bookings</w:t>
      </w:r>
      <w:r w:rsidR="00A32341" w:rsidRPr="00F1464E">
        <w:rPr>
          <w:sz w:val="28"/>
          <w:szCs w:val="28"/>
        </w:rPr>
        <w:t xml:space="preserve">» предназначена </w:t>
      </w:r>
      <w:r w:rsidR="00074011" w:rsidRPr="00F1464E">
        <w:rPr>
          <w:sz w:val="28"/>
          <w:szCs w:val="28"/>
        </w:rPr>
        <w:t>для бронирования</w:t>
      </w:r>
      <w:r w:rsidR="00A32341" w:rsidRPr="00F1464E">
        <w:rPr>
          <w:sz w:val="28"/>
          <w:szCs w:val="28"/>
        </w:rPr>
        <w:t xml:space="preserve"> тура</w:t>
      </w:r>
      <w:r w:rsidR="00074011" w:rsidRPr="00F1464E">
        <w:rPr>
          <w:sz w:val="28"/>
          <w:szCs w:val="28"/>
        </w:rPr>
        <w:t>, в коллекции будет содержаться информация о стоимости тура сколько оплачено взнос, сколько нужно будет оплатить и кто едет</w:t>
      </w:r>
      <w:r w:rsidR="00ED4821" w:rsidRPr="00F1464E">
        <w:rPr>
          <w:sz w:val="28"/>
          <w:szCs w:val="28"/>
        </w:rPr>
        <w:t>. коллекция приведена в таблице 2.4.</w:t>
      </w:r>
    </w:p>
    <w:p w14:paraId="6F052B1A" w14:textId="77777777" w:rsidR="00ED4821" w:rsidRPr="00F1464E" w:rsidRDefault="00ED4821" w:rsidP="00074011">
      <w:pPr>
        <w:ind w:firstLine="708"/>
        <w:jc w:val="both"/>
        <w:rPr>
          <w:sz w:val="28"/>
          <w:szCs w:val="28"/>
        </w:rPr>
      </w:pPr>
    </w:p>
    <w:p w14:paraId="21AE3E13" w14:textId="54F33980" w:rsidR="00ED4821" w:rsidRPr="00F1464E" w:rsidRDefault="00ED4821" w:rsidP="00ED4821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4 – Структура коллекций «</w:t>
      </w:r>
      <w:r w:rsidRPr="00F1464E">
        <w:rPr>
          <w:sz w:val="28"/>
          <w:szCs w:val="28"/>
          <w:lang w:val="en-US"/>
        </w:rPr>
        <w:t>bookings</w:t>
      </w:r>
      <w:r w:rsidRPr="00F1464E">
        <w:rPr>
          <w:sz w:val="28"/>
          <w:szCs w:val="28"/>
        </w:rPr>
        <w:t>»</w:t>
      </w:r>
    </w:p>
    <w:tbl>
      <w:tblPr>
        <w:tblStyle w:val="af"/>
        <w:tblW w:w="9540" w:type="dxa"/>
        <w:tblLook w:val="04A0" w:firstRow="1" w:lastRow="0" w:firstColumn="1" w:lastColumn="0" w:noHBand="0" w:noVBand="1"/>
      </w:tblPr>
      <w:tblGrid>
        <w:gridCol w:w="3180"/>
        <w:gridCol w:w="1945"/>
        <w:gridCol w:w="4415"/>
      </w:tblGrid>
      <w:tr w:rsidR="00ED4821" w:rsidRPr="00F1464E" w14:paraId="3DD0D27B" w14:textId="77777777" w:rsidTr="00DB3ECD">
        <w:trPr>
          <w:trHeight w:val="338"/>
        </w:trPr>
        <w:tc>
          <w:tcPr>
            <w:tcW w:w="3180" w:type="dxa"/>
          </w:tcPr>
          <w:p w14:paraId="0CBAB6FF" w14:textId="08153E91" w:rsidR="00ED4821" w:rsidRPr="00F1464E" w:rsidRDefault="00ED4821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1945" w:type="dxa"/>
          </w:tcPr>
          <w:p w14:paraId="720B0437" w14:textId="2EDD1C21" w:rsidR="00ED4821" w:rsidRPr="00F1464E" w:rsidRDefault="00ED4821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4415" w:type="dxa"/>
          </w:tcPr>
          <w:p w14:paraId="2BAD98EF" w14:textId="17FD25CC" w:rsidR="00ED4821" w:rsidRPr="00F1464E" w:rsidRDefault="00ED4821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ED4821" w:rsidRPr="00F1464E" w14:paraId="259A09C9" w14:textId="77777777" w:rsidTr="00DB3ECD">
        <w:trPr>
          <w:trHeight w:val="338"/>
        </w:trPr>
        <w:tc>
          <w:tcPr>
            <w:tcW w:w="3180" w:type="dxa"/>
          </w:tcPr>
          <w:p w14:paraId="0F27815E" w14:textId="5ED238FC" w:rsidR="00ED4821" w:rsidRPr="00F1464E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lastRenderedPageBreak/>
              <w:t>id</w:t>
            </w:r>
          </w:p>
        </w:tc>
        <w:tc>
          <w:tcPr>
            <w:tcW w:w="1945" w:type="dxa"/>
          </w:tcPr>
          <w:p w14:paraId="799AADF7" w14:textId="4EC28079" w:rsidR="00ED4821" w:rsidRPr="00F1464E" w:rsidRDefault="001869AC" w:rsidP="001869AC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415" w:type="dxa"/>
          </w:tcPr>
          <w:p w14:paraId="3E10CD20" w14:textId="74359F4D" w:rsidR="00ED4821" w:rsidRPr="00F1464E" w:rsidRDefault="001869AC" w:rsidP="001869AC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</w:t>
            </w:r>
            <w:r w:rsidRPr="00F1464E">
              <w:rPr>
                <w:sz w:val="28"/>
                <w:szCs w:val="28"/>
                <w:lang w:val="en-US"/>
              </w:rPr>
              <w:t xml:space="preserve"> </w:t>
            </w:r>
            <w:r w:rsidRPr="00F1464E">
              <w:rPr>
                <w:sz w:val="28"/>
                <w:szCs w:val="28"/>
              </w:rPr>
              <w:t>броня</w:t>
            </w:r>
          </w:p>
        </w:tc>
      </w:tr>
      <w:tr w:rsidR="00ED4821" w:rsidRPr="00F1464E" w14:paraId="6260DD01" w14:textId="77777777" w:rsidTr="00DB3ECD">
        <w:trPr>
          <w:trHeight w:val="338"/>
        </w:trPr>
        <w:tc>
          <w:tcPr>
            <w:tcW w:w="3180" w:type="dxa"/>
          </w:tcPr>
          <w:p w14:paraId="21763099" w14:textId="442E5815" w:rsidR="00ED4821" w:rsidRPr="00F1464E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tourId</w:t>
            </w:r>
            <w:proofErr w:type="spellEnd"/>
          </w:p>
        </w:tc>
        <w:tc>
          <w:tcPr>
            <w:tcW w:w="1945" w:type="dxa"/>
          </w:tcPr>
          <w:p w14:paraId="4E33297C" w14:textId="1F8F9452" w:rsidR="00ED4821" w:rsidRPr="00F1464E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415" w:type="dxa"/>
          </w:tcPr>
          <w:p w14:paraId="1BCB53F7" w14:textId="75DD6485" w:rsidR="00ED4821" w:rsidRPr="00F1464E" w:rsidRDefault="00B113C8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тура</w:t>
            </w:r>
          </w:p>
        </w:tc>
      </w:tr>
      <w:tr w:rsidR="00ED4821" w:rsidRPr="00F1464E" w14:paraId="59E39510" w14:textId="77777777" w:rsidTr="00E5159F">
        <w:trPr>
          <w:trHeight w:val="116"/>
        </w:trPr>
        <w:tc>
          <w:tcPr>
            <w:tcW w:w="3180" w:type="dxa"/>
          </w:tcPr>
          <w:p w14:paraId="390B6AFF" w14:textId="20213358" w:rsidR="00ED4821" w:rsidRPr="00F1464E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userId</w:t>
            </w:r>
            <w:proofErr w:type="spellEnd"/>
          </w:p>
        </w:tc>
        <w:tc>
          <w:tcPr>
            <w:tcW w:w="1945" w:type="dxa"/>
          </w:tcPr>
          <w:p w14:paraId="0614873E" w14:textId="4AE34BA7" w:rsidR="00ED4821" w:rsidRPr="00F1464E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415" w:type="dxa"/>
          </w:tcPr>
          <w:p w14:paraId="5C94F764" w14:textId="3A5B6B81" w:rsidR="00ED4821" w:rsidRPr="00F1464E" w:rsidRDefault="00B113C8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пользователя</w:t>
            </w:r>
          </w:p>
        </w:tc>
      </w:tr>
      <w:tr w:rsidR="00ED4821" w:rsidRPr="00F1464E" w14:paraId="2E11DEFE" w14:textId="77777777" w:rsidTr="00DB3ECD">
        <w:trPr>
          <w:trHeight w:val="338"/>
        </w:trPr>
        <w:tc>
          <w:tcPr>
            <w:tcW w:w="3180" w:type="dxa"/>
          </w:tcPr>
          <w:p w14:paraId="0ADA6992" w14:textId="2E2FF04F" w:rsidR="00ED4821" w:rsidRPr="00F1464E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pay</w:t>
            </w:r>
          </w:p>
        </w:tc>
        <w:tc>
          <w:tcPr>
            <w:tcW w:w="1945" w:type="dxa"/>
          </w:tcPr>
          <w:p w14:paraId="7810C8F2" w14:textId="5BFFA9FE" w:rsidR="00ED4821" w:rsidRPr="00F1464E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4415" w:type="dxa"/>
          </w:tcPr>
          <w:p w14:paraId="36F9F3FC" w14:textId="1D18E6CA" w:rsidR="00ED4821" w:rsidRPr="00F1464E" w:rsidRDefault="00EA0755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лачено за тур</w:t>
            </w:r>
          </w:p>
        </w:tc>
      </w:tr>
      <w:tr w:rsidR="00ED4821" w:rsidRPr="00F1464E" w14:paraId="1879E5D4" w14:textId="77777777" w:rsidTr="00DB3ECD">
        <w:trPr>
          <w:trHeight w:val="338"/>
        </w:trPr>
        <w:tc>
          <w:tcPr>
            <w:tcW w:w="3180" w:type="dxa"/>
          </w:tcPr>
          <w:p w14:paraId="7EA484F2" w14:textId="2BFB7031" w:rsidR="00ED4821" w:rsidRPr="00F1464E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needToPay</w:t>
            </w:r>
            <w:proofErr w:type="spellEnd"/>
          </w:p>
        </w:tc>
        <w:tc>
          <w:tcPr>
            <w:tcW w:w="1945" w:type="dxa"/>
          </w:tcPr>
          <w:p w14:paraId="088D2D7B" w14:textId="4E7AF464" w:rsidR="00ED4821" w:rsidRPr="00F1464E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4415" w:type="dxa"/>
          </w:tcPr>
          <w:p w14:paraId="2B167B03" w14:textId="18BD4FBA" w:rsidR="00ED4821" w:rsidRPr="00F1464E" w:rsidRDefault="00EA0755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Нужно оплатить </w:t>
            </w:r>
          </w:p>
        </w:tc>
      </w:tr>
      <w:tr w:rsidR="00ED4821" w:rsidRPr="00F1464E" w14:paraId="51AF9026" w14:textId="77777777" w:rsidTr="00DB3ECD">
        <w:trPr>
          <w:trHeight w:val="393"/>
        </w:trPr>
        <w:tc>
          <w:tcPr>
            <w:tcW w:w="3180" w:type="dxa"/>
          </w:tcPr>
          <w:p w14:paraId="1772B149" w14:textId="33EAB649" w:rsidR="00ED4821" w:rsidRPr="00F1464E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price</w:t>
            </w:r>
          </w:p>
        </w:tc>
        <w:tc>
          <w:tcPr>
            <w:tcW w:w="1945" w:type="dxa"/>
          </w:tcPr>
          <w:p w14:paraId="26080AFF" w14:textId="31F870C0" w:rsidR="00ED4821" w:rsidRPr="00F1464E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4415" w:type="dxa"/>
          </w:tcPr>
          <w:p w14:paraId="1D9AAB6F" w14:textId="2BFF51EA" w:rsidR="00ED4821" w:rsidRPr="00F1464E" w:rsidRDefault="00EA0755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бщая стоимость тура</w:t>
            </w:r>
          </w:p>
        </w:tc>
      </w:tr>
      <w:tr w:rsidR="00EA0755" w:rsidRPr="00F1464E" w14:paraId="137F2BFA" w14:textId="77777777" w:rsidTr="00DB3ECD">
        <w:trPr>
          <w:trHeight w:val="393"/>
        </w:trPr>
        <w:tc>
          <w:tcPr>
            <w:tcW w:w="3180" w:type="dxa"/>
          </w:tcPr>
          <w:p w14:paraId="1AB93A10" w14:textId="68024296" w:rsidR="00EA0755" w:rsidRPr="00F1464E" w:rsidRDefault="00EA0755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ustomers</w:t>
            </w:r>
          </w:p>
        </w:tc>
        <w:tc>
          <w:tcPr>
            <w:tcW w:w="1945" w:type="dxa"/>
          </w:tcPr>
          <w:p w14:paraId="4EF52B4A" w14:textId="6B7B83FA" w:rsidR="00EA0755" w:rsidRPr="00F1464E" w:rsidRDefault="00EA0755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Array</w:t>
            </w:r>
          </w:p>
        </w:tc>
        <w:tc>
          <w:tcPr>
            <w:tcW w:w="4415" w:type="dxa"/>
          </w:tcPr>
          <w:p w14:paraId="2E8A878E" w14:textId="3A2A2DF3" w:rsidR="00EA0755" w:rsidRPr="00F1464E" w:rsidRDefault="00EA0755" w:rsidP="0007401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Кто едет </w:t>
            </w:r>
          </w:p>
        </w:tc>
      </w:tr>
    </w:tbl>
    <w:p w14:paraId="478EDD5B" w14:textId="05A08DA7" w:rsidR="00AA49B8" w:rsidRPr="00F1464E" w:rsidRDefault="00AA49B8" w:rsidP="00110389">
      <w:pPr>
        <w:jc w:val="both"/>
        <w:rPr>
          <w:sz w:val="28"/>
          <w:szCs w:val="28"/>
          <w:lang w:val="en-US"/>
        </w:rPr>
      </w:pPr>
    </w:p>
    <w:p w14:paraId="20874A9F" w14:textId="6D2C5930" w:rsidR="00F4172A" w:rsidRPr="00F1464E" w:rsidRDefault="00F4172A" w:rsidP="00F4172A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Коллекция «</w:t>
      </w:r>
      <w:r w:rsidRPr="00F1464E">
        <w:rPr>
          <w:sz w:val="28"/>
          <w:szCs w:val="28"/>
          <w:lang w:val="en-US"/>
        </w:rPr>
        <w:t>tickets</w:t>
      </w:r>
      <w:r w:rsidR="001C1654" w:rsidRPr="00F1464E">
        <w:rPr>
          <w:sz w:val="28"/>
          <w:szCs w:val="28"/>
        </w:rPr>
        <w:t xml:space="preserve">» предназначена для генерирования </w:t>
      </w:r>
      <w:r w:rsidR="00F52399" w:rsidRPr="00F1464E">
        <w:rPr>
          <w:sz w:val="28"/>
          <w:szCs w:val="28"/>
        </w:rPr>
        <w:t>билета</w:t>
      </w:r>
      <w:r w:rsidRPr="00F1464E">
        <w:rPr>
          <w:sz w:val="28"/>
          <w:szCs w:val="28"/>
        </w:rPr>
        <w:t xml:space="preserve">, в коллекции будет содержаться информация о </w:t>
      </w:r>
      <w:r w:rsidR="004C7746" w:rsidRPr="00F1464E">
        <w:rPr>
          <w:sz w:val="28"/>
          <w:szCs w:val="28"/>
        </w:rPr>
        <w:t xml:space="preserve">рейсе, кто </w:t>
      </w:r>
      <w:r w:rsidR="00C50ED9" w:rsidRPr="00F1464E">
        <w:rPr>
          <w:sz w:val="28"/>
          <w:szCs w:val="28"/>
        </w:rPr>
        <w:t>едет, с</w:t>
      </w:r>
      <w:r w:rsidR="004C7746" w:rsidRPr="00F1464E">
        <w:rPr>
          <w:sz w:val="28"/>
          <w:szCs w:val="28"/>
        </w:rPr>
        <w:t xml:space="preserve"> какой карты был оплачено тур</w:t>
      </w:r>
      <w:r w:rsidRPr="00F1464E">
        <w:rPr>
          <w:sz w:val="28"/>
          <w:szCs w:val="28"/>
        </w:rPr>
        <w:t>, и</w:t>
      </w:r>
      <w:r w:rsidR="004C7746" w:rsidRPr="00F1464E">
        <w:rPr>
          <w:sz w:val="28"/>
          <w:szCs w:val="28"/>
        </w:rPr>
        <w:t xml:space="preserve"> время</w:t>
      </w:r>
      <w:r w:rsidRPr="00F1464E">
        <w:rPr>
          <w:sz w:val="28"/>
          <w:szCs w:val="28"/>
        </w:rPr>
        <w:t>. ко</w:t>
      </w:r>
      <w:r w:rsidR="00ED010F" w:rsidRPr="00F1464E">
        <w:rPr>
          <w:sz w:val="28"/>
          <w:szCs w:val="28"/>
        </w:rPr>
        <w:t>ллекция приведена в таблице 2.5</w:t>
      </w:r>
      <w:r w:rsidRPr="00F1464E">
        <w:rPr>
          <w:sz w:val="28"/>
          <w:szCs w:val="28"/>
        </w:rPr>
        <w:t>.</w:t>
      </w:r>
    </w:p>
    <w:p w14:paraId="01468830" w14:textId="77777777" w:rsidR="00F4172A" w:rsidRPr="00F1464E" w:rsidRDefault="00F4172A" w:rsidP="00F4172A">
      <w:pPr>
        <w:ind w:firstLine="708"/>
        <w:jc w:val="both"/>
        <w:rPr>
          <w:sz w:val="28"/>
          <w:szCs w:val="28"/>
        </w:rPr>
      </w:pPr>
    </w:p>
    <w:p w14:paraId="09E3456D" w14:textId="2506D7AE" w:rsidR="00F4172A" w:rsidRPr="00F1464E" w:rsidRDefault="00F4172A" w:rsidP="00F4172A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</w:t>
      </w:r>
      <w:r w:rsidR="00ED010F" w:rsidRPr="00F1464E">
        <w:rPr>
          <w:sz w:val="28"/>
          <w:szCs w:val="28"/>
        </w:rPr>
        <w:t>5</w:t>
      </w:r>
      <w:r w:rsidRPr="00F1464E">
        <w:rPr>
          <w:sz w:val="28"/>
          <w:szCs w:val="28"/>
        </w:rPr>
        <w:t xml:space="preserve"> – Структура коллекций «</w:t>
      </w:r>
      <w:r w:rsidR="00ED010F" w:rsidRPr="00F1464E">
        <w:rPr>
          <w:sz w:val="28"/>
          <w:szCs w:val="28"/>
          <w:lang w:val="en-US"/>
        </w:rPr>
        <w:t>tickets</w:t>
      </w:r>
      <w:r w:rsidRPr="00F1464E">
        <w:rPr>
          <w:sz w:val="28"/>
          <w:szCs w:val="28"/>
        </w:rPr>
        <w:t>»</w:t>
      </w:r>
    </w:p>
    <w:tbl>
      <w:tblPr>
        <w:tblStyle w:val="af"/>
        <w:tblW w:w="9540" w:type="dxa"/>
        <w:tblLook w:val="04A0" w:firstRow="1" w:lastRow="0" w:firstColumn="1" w:lastColumn="0" w:noHBand="0" w:noVBand="1"/>
      </w:tblPr>
      <w:tblGrid>
        <w:gridCol w:w="1975"/>
        <w:gridCol w:w="2340"/>
        <w:gridCol w:w="5225"/>
      </w:tblGrid>
      <w:tr w:rsidR="00F4172A" w:rsidRPr="00F1464E" w14:paraId="3180ECDC" w14:textId="77777777" w:rsidTr="00C44B74">
        <w:trPr>
          <w:trHeight w:val="338"/>
        </w:trPr>
        <w:tc>
          <w:tcPr>
            <w:tcW w:w="1975" w:type="dxa"/>
          </w:tcPr>
          <w:p w14:paraId="6EEB0B9C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2340" w:type="dxa"/>
          </w:tcPr>
          <w:p w14:paraId="4A296109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5225" w:type="dxa"/>
          </w:tcPr>
          <w:p w14:paraId="307C7428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F4172A" w:rsidRPr="00F1464E" w14:paraId="377E6BE0" w14:textId="77777777" w:rsidTr="00C44B74">
        <w:trPr>
          <w:trHeight w:val="338"/>
        </w:trPr>
        <w:tc>
          <w:tcPr>
            <w:tcW w:w="1975" w:type="dxa"/>
          </w:tcPr>
          <w:p w14:paraId="3A0B94F4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2340" w:type="dxa"/>
          </w:tcPr>
          <w:p w14:paraId="695E3718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5E74877B" w14:textId="70327F23" w:rsidR="00F4172A" w:rsidRPr="00F1464E" w:rsidRDefault="00F4172A" w:rsidP="00E15EB8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Идентификатор </w:t>
            </w:r>
            <w:r w:rsidR="00E15EB8" w:rsidRPr="00F1464E">
              <w:rPr>
                <w:sz w:val="28"/>
                <w:szCs w:val="28"/>
              </w:rPr>
              <w:t>билета</w:t>
            </w:r>
          </w:p>
        </w:tc>
      </w:tr>
      <w:tr w:rsidR="00F4172A" w:rsidRPr="00F1464E" w14:paraId="7002D404" w14:textId="77777777" w:rsidTr="00C44B74">
        <w:trPr>
          <w:trHeight w:val="338"/>
        </w:trPr>
        <w:tc>
          <w:tcPr>
            <w:tcW w:w="1975" w:type="dxa"/>
          </w:tcPr>
          <w:p w14:paraId="07FD4353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tourId</w:t>
            </w:r>
            <w:proofErr w:type="spellEnd"/>
          </w:p>
        </w:tc>
        <w:tc>
          <w:tcPr>
            <w:tcW w:w="2340" w:type="dxa"/>
          </w:tcPr>
          <w:p w14:paraId="1A0C7D8E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6C395F1D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тура</w:t>
            </w:r>
          </w:p>
        </w:tc>
      </w:tr>
      <w:tr w:rsidR="00F4172A" w:rsidRPr="00F1464E" w14:paraId="0AC281E3" w14:textId="77777777" w:rsidTr="00C44B74">
        <w:trPr>
          <w:trHeight w:val="116"/>
        </w:trPr>
        <w:tc>
          <w:tcPr>
            <w:tcW w:w="1975" w:type="dxa"/>
          </w:tcPr>
          <w:p w14:paraId="378CA0A7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userId</w:t>
            </w:r>
            <w:proofErr w:type="spellEnd"/>
          </w:p>
        </w:tc>
        <w:tc>
          <w:tcPr>
            <w:tcW w:w="2340" w:type="dxa"/>
          </w:tcPr>
          <w:p w14:paraId="28FC029B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66FCC946" w14:textId="77777777" w:rsidR="00F4172A" w:rsidRPr="00F1464E" w:rsidRDefault="00F4172A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пользователя</w:t>
            </w:r>
          </w:p>
        </w:tc>
      </w:tr>
      <w:tr w:rsidR="00F4172A" w:rsidRPr="00F1464E" w14:paraId="3EA7B944" w14:textId="77777777" w:rsidTr="00C44B74">
        <w:trPr>
          <w:trHeight w:val="338"/>
        </w:trPr>
        <w:tc>
          <w:tcPr>
            <w:tcW w:w="1975" w:type="dxa"/>
          </w:tcPr>
          <w:p w14:paraId="62FD93D1" w14:textId="6A1AA6F8" w:rsidR="00F4172A" w:rsidRPr="00F1464E" w:rsidRDefault="00310357" w:rsidP="00B42771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cardNumber</w:t>
            </w:r>
            <w:proofErr w:type="spellEnd"/>
          </w:p>
        </w:tc>
        <w:tc>
          <w:tcPr>
            <w:tcW w:w="2340" w:type="dxa"/>
          </w:tcPr>
          <w:p w14:paraId="351C952A" w14:textId="3B80CC92" w:rsidR="00F4172A" w:rsidRPr="00F1464E" w:rsidRDefault="0031035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249336BD" w14:textId="6991B273" w:rsidR="00F4172A" w:rsidRPr="00F1464E" w:rsidRDefault="00401BE7" w:rsidP="00431628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 какой карты был оплачен тур</w:t>
            </w:r>
          </w:p>
        </w:tc>
      </w:tr>
      <w:tr w:rsidR="00F4172A" w:rsidRPr="00F1464E" w14:paraId="6548A254" w14:textId="77777777" w:rsidTr="00C44B74">
        <w:trPr>
          <w:trHeight w:val="338"/>
        </w:trPr>
        <w:tc>
          <w:tcPr>
            <w:tcW w:w="1975" w:type="dxa"/>
          </w:tcPr>
          <w:p w14:paraId="437B3FEB" w14:textId="10C4486B" w:rsidR="00F4172A" w:rsidRPr="00F1464E" w:rsidRDefault="00C44B74" w:rsidP="00B42771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cardId</w:t>
            </w:r>
            <w:proofErr w:type="spellEnd"/>
          </w:p>
        </w:tc>
        <w:tc>
          <w:tcPr>
            <w:tcW w:w="2340" w:type="dxa"/>
          </w:tcPr>
          <w:p w14:paraId="6A4FE885" w14:textId="77777777" w:rsidR="00F4172A" w:rsidRPr="00F1464E" w:rsidRDefault="00F4172A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225" w:type="dxa"/>
          </w:tcPr>
          <w:p w14:paraId="16982177" w14:textId="1FD1FA1F" w:rsidR="00F4172A" w:rsidRPr="00F1464E" w:rsidRDefault="00C44B74" w:rsidP="00C44B74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подтверждения карты</w:t>
            </w:r>
          </w:p>
        </w:tc>
      </w:tr>
      <w:tr w:rsidR="00F4172A" w:rsidRPr="00F1464E" w14:paraId="6B76A96C" w14:textId="77777777" w:rsidTr="00C44B74">
        <w:trPr>
          <w:trHeight w:val="393"/>
        </w:trPr>
        <w:tc>
          <w:tcPr>
            <w:tcW w:w="1975" w:type="dxa"/>
          </w:tcPr>
          <w:p w14:paraId="2E885106" w14:textId="54E2035F" w:rsidR="00F4172A" w:rsidRPr="00F1464E" w:rsidRDefault="00033CA6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lock</w:t>
            </w:r>
          </w:p>
        </w:tc>
        <w:tc>
          <w:tcPr>
            <w:tcW w:w="2340" w:type="dxa"/>
          </w:tcPr>
          <w:p w14:paraId="3E992B39" w14:textId="6C88791F" w:rsidR="00F4172A" w:rsidRPr="00F1464E" w:rsidRDefault="00033CA6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151BED98" w14:textId="432870DE" w:rsidR="00F4172A" w:rsidRPr="00F1464E" w:rsidRDefault="00033CA6" w:rsidP="00033CA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Время полета</w:t>
            </w:r>
          </w:p>
        </w:tc>
      </w:tr>
      <w:tr w:rsidR="00F4172A" w:rsidRPr="00F1464E" w14:paraId="13037A08" w14:textId="77777777" w:rsidTr="00C44B74">
        <w:trPr>
          <w:trHeight w:val="393"/>
        </w:trPr>
        <w:tc>
          <w:tcPr>
            <w:tcW w:w="1975" w:type="dxa"/>
          </w:tcPr>
          <w:p w14:paraId="424E7FD5" w14:textId="1C59FE1B" w:rsidR="00F4172A" w:rsidRPr="00F1464E" w:rsidRDefault="00E259AC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flight</w:t>
            </w:r>
          </w:p>
        </w:tc>
        <w:tc>
          <w:tcPr>
            <w:tcW w:w="2340" w:type="dxa"/>
          </w:tcPr>
          <w:p w14:paraId="588AE1EC" w14:textId="36595007" w:rsidR="00F4172A" w:rsidRPr="00F1464E" w:rsidRDefault="00E259AC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630A08E1" w14:textId="0D5253A5" w:rsidR="00F4172A" w:rsidRPr="00F1464E" w:rsidRDefault="00E259AC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Рейс тура</w:t>
            </w:r>
          </w:p>
        </w:tc>
      </w:tr>
      <w:tr w:rsidR="00A50F17" w:rsidRPr="00F1464E" w14:paraId="7245E2A0" w14:textId="77777777" w:rsidTr="00C44B74">
        <w:trPr>
          <w:trHeight w:val="393"/>
        </w:trPr>
        <w:tc>
          <w:tcPr>
            <w:tcW w:w="1975" w:type="dxa"/>
          </w:tcPr>
          <w:p w14:paraId="432284A3" w14:textId="6F44CA4F" w:rsidR="00A50F17" w:rsidRPr="00F1464E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pathName</w:t>
            </w:r>
            <w:proofErr w:type="spellEnd"/>
          </w:p>
        </w:tc>
        <w:tc>
          <w:tcPr>
            <w:tcW w:w="2340" w:type="dxa"/>
          </w:tcPr>
          <w:p w14:paraId="1E4735BD" w14:textId="467BB276" w:rsidR="00A50F17" w:rsidRPr="00F1464E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2CE542F1" w14:textId="4BB575ED" w:rsidR="00A50F17" w:rsidRPr="00F1464E" w:rsidRDefault="00A50F17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Название билета </w:t>
            </w:r>
          </w:p>
        </w:tc>
      </w:tr>
      <w:tr w:rsidR="00A50F17" w:rsidRPr="00F1464E" w14:paraId="22912B69" w14:textId="77777777" w:rsidTr="00C44B74">
        <w:trPr>
          <w:trHeight w:val="393"/>
        </w:trPr>
        <w:tc>
          <w:tcPr>
            <w:tcW w:w="1975" w:type="dxa"/>
          </w:tcPr>
          <w:p w14:paraId="7E141479" w14:textId="762A89D9" w:rsidR="00A50F17" w:rsidRPr="00F1464E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ustomers</w:t>
            </w:r>
          </w:p>
        </w:tc>
        <w:tc>
          <w:tcPr>
            <w:tcW w:w="2340" w:type="dxa"/>
          </w:tcPr>
          <w:p w14:paraId="63626C00" w14:textId="27DE49B5" w:rsidR="00A50F17" w:rsidRPr="00F1464E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Array</w:t>
            </w:r>
          </w:p>
        </w:tc>
        <w:tc>
          <w:tcPr>
            <w:tcW w:w="5225" w:type="dxa"/>
          </w:tcPr>
          <w:p w14:paraId="51D63A8E" w14:textId="7E7C9190" w:rsidR="00A50F17" w:rsidRPr="00F1464E" w:rsidRDefault="00A50F17" w:rsidP="00B42771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Кто едет</w:t>
            </w:r>
          </w:p>
        </w:tc>
      </w:tr>
      <w:tr w:rsidR="00A50F17" w:rsidRPr="00F1464E" w14:paraId="5B762134" w14:textId="77777777" w:rsidTr="00C44B74">
        <w:trPr>
          <w:trHeight w:val="393"/>
        </w:trPr>
        <w:tc>
          <w:tcPr>
            <w:tcW w:w="1975" w:type="dxa"/>
          </w:tcPr>
          <w:p w14:paraId="363B1C1C" w14:textId="78D9D8F0" w:rsidR="00A50F17" w:rsidRPr="00F1464E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flag</w:t>
            </w:r>
          </w:p>
        </w:tc>
        <w:tc>
          <w:tcPr>
            <w:tcW w:w="2340" w:type="dxa"/>
          </w:tcPr>
          <w:p w14:paraId="14B22428" w14:textId="21BFF039" w:rsidR="00A50F17" w:rsidRPr="00F1464E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Boolean </w:t>
            </w:r>
          </w:p>
        </w:tc>
        <w:tc>
          <w:tcPr>
            <w:tcW w:w="5225" w:type="dxa"/>
          </w:tcPr>
          <w:p w14:paraId="1121DF09" w14:textId="6D4664BF" w:rsidR="00A50F17" w:rsidRPr="00F1464E" w:rsidRDefault="00263DAA" w:rsidP="00263DAA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остояние</w:t>
            </w:r>
            <w:r w:rsidR="00A50F17" w:rsidRPr="00F1464E">
              <w:rPr>
                <w:sz w:val="28"/>
                <w:szCs w:val="28"/>
              </w:rPr>
              <w:t xml:space="preserve"> билет </w:t>
            </w:r>
          </w:p>
        </w:tc>
      </w:tr>
    </w:tbl>
    <w:p w14:paraId="699F22B3" w14:textId="36593055" w:rsidR="00AA49B8" w:rsidRPr="00F1464E" w:rsidRDefault="00AA49B8" w:rsidP="00110389">
      <w:pPr>
        <w:jc w:val="both"/>
        <w:rPr>
          <w:sz w:val="28"/>
          <w:szCs w:val="28"/>
        </w:rPr>
      </w:pPr>
    </w:p>
    <w:p w14:paraId="0BD43EFB" w14:textId="57AE88F7" w:rsidR="00753998" w:rsidRPr="00F1464E" w:rsidRDefault="00753998" w:rsidP="00753998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Коллекция «</w:t>
      </w:r>
      <w:proofErr w:type="spellStart"/>
      <w:r w:rsidRPr="00F1464E">
        <w:rPr>
          <w:sz w:val="28"/>
          <w:szCs w:val="28"/>
          <w:lang w:val="en-US"/>
        </w:rPr>
        <w:t>cardValids</w:t>
      </w:r>
      <w:proofErr w:type="spellEnd"/>
      <w:r w:rsidRPr="00F1464E">
        <w:rPr>
          <w:sz w:val="28"/>
          <w:szCs w:val="28"/>
        </w:rPr>
        <w:t>» предназначена для</w:t>
      </w:r>
      <w:r w:rsidR="00833CD2" w:rsidRPr="00F1464E">
        <w:rPr>
          <w:sz w:val="28"/>
          <w:szCs w:val="28"/>
        </w:rPr>
        <w:t xml:space="preserve"> подтверждения оплаты </w:t>
      </w:r>
      <w:r w:rsidR="00C96E5D" w:rsidRPr="00F1464E">
        <w:rPr>
          <w:sz w:val="28"/>
          <w:szCs w:val="28"/>
        </w:rPr>
        <w:t>картой, в</w:t>
      </w:r>
      <w:r w:rsidRPr="00F1464E">
        <w:rPr>
          <w:sz w:val="28"/>
          <w:szCs w:val="28"/>
        </w:rPr>
        <w:t xml:space="preserve"> коллекции будет содержаться информация о</w:t>
      </w:r>
      <w:r w:rsidR="000613FA" w:rsidRPr="00F1464E">
        <w:rPr>
          <w:sz w:val="28"/>
          <w:szCs w:val="28"/>
        </w:rPr>
        <w:t xml:space="preserve"> почте покупателя и идентификатор </w:t>
      </w:r>
      <w:r w:rsidR="00C96E5D" w:rsidRPr="00F1464E">
        <w:rPr>
          <w:sz w:val="28"/>
          <w:szCs w:val="28"/>
        </w:rPr>
        <w:t>подтверждавший личность</w:t>
      </w:r>
      <w:r w:rsidR="000613FA" w:rsidRPr="00F1464E">
        <w:rPr>
          <w:sz w:val="28"/>
          <w:szCs w:val="28"/>
        </w:rPr>
        <w:t xml:space="preserve"> данного покупателя</w:t>
      </w:r>
      <w:r w:rsidRPr="00F1464E">
        <w:rPr>
          <w:sz w:val="28"/>
          <w:szCs w:val="28"/>
        </w:rPr>
        <w:t>. коллекция приведена в таблице 2.</w:t>
      </w:r>
      <w:r w:rsidR="00DD5002" w:rsidRPr="00F1464E">
        <w:rPr>
          <w:sz w:val="28"/>
          <w:szCs w:val="28"/>
        </w:rPr>
        <w:t>6</w:t>
      </w:r>
      <w:r w:rsidRPr="00F1464E">
        <w:rPr>
          <w:sz w:val="28"/>
          <w:szCs w:val="28"/>
        </w:rPr>
        <w:t>.</w:t>
      </w:r>
    </w:p>
    <w:p w14:paraId="123CCEC6" w14:textId="7EE9ACE2" w:rsidR="00AA49B8" w:rsidRPr="00F1464E" w:rsidRDefault="00AA49B8" w:rsidP="004B5455">
      <w:pPr>
        <w:ind w:firstLine="708"/>
        <w:jc w:val="both"/>
        <w:rPr>
          <w:sz w:val="28"/>
          <w:szCs w:val="28"/>
        </w:rPr>
      </w:pPr>
    </w:p>
    <w:p w14:paraId="0FB520B2" w14:textId="7AE7C085" w:rsidR="001A6E03" w:rsidRPr="00F1464E" w:rsidRDefault="001A6E03" w:rsidP="001A6E03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6 – Структура коллекций «</w:t>
      </w:r>
      <w:proofErr w:type="spellStart"/>
      <w:r w:rsidRPr="00F1464E">
        <w:rPr>
          <w:sz w:val="28"/>
          <w:szCs w:val="28"/>
          <w:lang w:val="en-US"/>
        </w:rPr>
        <w:t>cardValids</w:t>
      </w:r>
      <w:proofErr w:type="spellEnd"/>
      <w:r w:rsidRPr="00F1464E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2335"/>
        <w:gridCol w:w="1890"/>
        <w:gridCol w:w="5270"/>
      </w:tblGrid>
      <w:tr w:rsidR="001A6E03" w:rsidRPr="00F1464E" w14:paraId="120C89A7" w14:textId="77777777" w:rsidTr="009C25C2">
        <w:trPr>
          <w:trHeight w:val="290"/>
        </w:trPr>
        <w:tc>
          <w:tcPr>
            <w:tcW w:w="2335" w:type="dxa"/>
          </w:tcPr>
          <w:p w14:paraId="32B3F93F" w14:textId="77777777" w:rsidR="001A6E03" w:rsidRPr="00F1464E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1890" w:type="dxa"/>
          </w:tcPr>
          <w:p w14:paraId="3D6DC2A6" w14:textId="77777777" w:rsidR="001A6E03" w:rsidRPr="00F1464E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5270" w:type="dxa"/>
          </w:tcPr>
          <w:p w14:paraId="36D12F33" w14:textId="77777777" w:rsidR="001A6E03" w:rsidRPr="00F1464E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1A6E03" w:rsidRPr="00F1464E" w14:paraId="6B1D276E" w14:textId="77777777" w:rsidTr="009C25C2">
        <w:trPr>
          <w:trHeight w:val="281"/>
        </w:trPr>
        <w:tc>
          <w:tcPr>
            <w:tcW w:w="2335" w:type="dxa"/>
          </w:tcPr>
          <w:p w14:paraId="06098225" w14:textId="77777777" w:rsidR="001A6E03" w:rsidRPr="00F1464E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1890" w:type="dxa"/>
          </w:tcPr>
          <w:p w14:paraId="35D27AF1" w14:textId="77777777" w:rsidR="001A6E03" w:rsidRPr="00F1464E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66C33D8D" w14:textId="679A96DE" w:rsidR="001A6E03" w:rsidRPr="00F1464E" w:rsidRDefault="001A6E03" w:rsidP="00CF106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Идентификатор </w:t>
            </w:r>
            <w:proofErr w:type="spellStart"/>
            <w:r w:rsidR="00CF1063" w:rsidRPr="00F1464E">
              <w:rPr>
                <w:sz w:val="28"/>
                <w:szCs w:val="28"/>
                <w:lang w:val="en-US"/>
              </w:rPr>
              <w:t>cardValids</w:t>
            </w:r>
            <w:proofErr w:type="spellEnd"/>
          </w:p>
        </w:tc>
      </w:tr>
      <w:tr w:rsidR="009C25C2" w:rsidRPr="00F1464E" w14:paraId="6F2D7541" w14:textId="77777777" w:rsidTr="009C25C2">
        <w:trPr>
          <w:trHeight w:val="290"/>
        </w:trPr>
        <w:tc>
          <w:tcPr>
            <w:tcW w:w="2335" w:type="dxa"/>
          </w:tcPr>
          <w:p w14:paraId="587EA5AA" w14:textId="7513846C" w:rsidR="009C25C2" w:rsidRPr="00F1464E" w:rsidRDefault="009B10FD" w:rsidP="009C25C2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validateCard</w:t>
            </w:r>
            <w:proofErr w:type="spellEnd"/>
          </w:p>
        </w:tc>
        <w:tc>
          <w:tcPr>
            <w:tcW w:w="1890" w:type="dxa"/>
          </w:tcPr>
          <w:p w14:paraId="0DA64A98" w14:textId="77777777" w:rsidR="009C25C2" w:rsidRPr="00F1464E" w:rsidRDefault="009C25C2" w:rsidP="009C25C2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F8868E8" w14:textId="5D6D04AE" w:rsidR="009C25C2" w:rsidRPr="00F1464E" w:rsidRDefault="009C25C2" w:rsidP="009C25C2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дентификатор подтверждения карты</w:t>
            </w:r>
          </w:p>
        </w:tc>
      </w:tr>
      <w:tr w:rsidR="001A6E03" w:rsidRPr="00F1464E" w14:paraId="1EC517B2" w14:textId="77777777" w:rsidTr="009C25C2">
        <w:trPr>
          <w:trHeight w:val="290"/>
        </w:trPr>
        <w:tc>
          <w:tcPr>
            <w:tcW w:w="2335" w:type="dxa"/>
          </w:tcPr>
          <w:p w14:paraId="3DF82ACF" w14:textId="20A25FD7" w:rsidR="001A6E03" w:rsidRPr="00F1464E" w:rsidRDefault="006F070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email</w:t>
            </w:r>
          </w:p>
        </w:tc>
        <w:tc>
          <w:tcPr>
            <w:tcW w:w="1890" w:type="dxa"/>
          </w:tcPr>
          <w:p w14:paraId="748F2C20" w14:textId="77777777" w:rsidR="001A6E03" w:rsidRPr="00F1464E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39CBB2A" w14:textId="337DB431" w:rsidR="001A6E03" w:rsidRPr="00F1464E" w:rsidRDefault="00C06AA7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очта</w:t>
            </w:r>
            <w:r w:rsidR="001A6E03" w:rsidRPr="00F1464E">
              <w:rPr>
                <w:sz w:val="28"/>
                <w:szCs w:val="28"/>
                <w:lang w:val="en-US"/>
              </w:rPr>
              <w:t xml:space="preserve"> </w:t>
            </w:r>
            <w:r w:rsidR="001A6E03" w:rsidRPr="00F1464E">
              <w:rPr>
                <w:sz w:val="28"/>
                <w:szCs w:val="28"/>
              </w:rPr>
              <w:t>пользователя</w:t>
            </w:r>
          </w:p>
        </w:tc>
      </w:tr>
    </w:tbl>
    <w:p w14:paraId="130AC0FA" w14:textId="77777777" w:rsidR="00F25234" w:rsidRPr="00F1464E" w:rsidRDefault="00F25234" w:rsidP="00110389">
      <w:pPr>
        <w:ind w:firstLine="708"/>
        <w:jc w:val="both"/>
        <w:rPr>
          <w:sz w:val="28"/>
          <w:szCs w:val="28"/>
        </w:rPr>
      </w:pPr>
    </w:p>
    <w:p w14:paraId="54B342CA" w14:textId="28A31288" w:rsidR="00110389" w:rsidRPr="00F1464E" w:rsidRDefault="00110389" w:rsidP="00110389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Коллекция «</w:t>
      </w:r>
      <w:proofErr w:type="spellStart"/>
      <w:r w:rsidRPr="00F1464E">
        <w:rPr>
          <w:sz w:val="28"/>
          <w:szCs w:val="28"/>
          <w:lang w:val="en-US"/>
        </w:rPr>
        <w:t>ticketNoUser</w:t>
      </w:r>
      <w:proofErr w:type="spellEnd"/>
      <w:r w:rsidRPr="00F1464E">
        <w:rPr>
          <w:sz w:val="28"/>
          <w:szCs w:val="28"/>
        </w:rPr>
        <w:t>» предназначена для</w:t>
      </w:r>
      <w:r w:rsidR="00135010" w:rsidRPr="00F1464E">
        <w:rPr>
          <w:sz w:val="28"/>
          <w:szCs w:val="28"/>
        </w:rPr>
        <w:t xml:space="preserve"> не зарегистрированных пользователей</w:t>
      </w:r>
      <w:r w:rsidR="00B42771" w:rsidRPr="00F1464E">
        <w:rPr>
          <w:sz w:val="28"/>
          <w:szCs w:val="28"/>
        </w:rPr>
        <w:t xml:space="preserve"> </w:t>
      </w:r>
      <w:r w:rsidR="00577CA5" w:rsidRPr="00F1464E">
        <w:rPr>
          <w:sz w:val="28"/>
          <w:szCs w:val="28"/>
        </w:rPr>
        <w:t>при приобретении</w:t>
      </w:r>
      <w:r w:rsidR="00B42771" w:rsidRPr="00F1464E">
        <w:rPr>
          <w:sz w:val="28"/>
          <w:szCs w:val="28"/>
        </w:rPr>
        <w:t xml:space="preserve"> тура</w:t>
      </w:r>
      <w:r w:rsidRPr="00F1464E">
        <w:rPr>
          <w:sz w:val="28"/>
          <w:szCs w:val="28"/>
        </w:rPr>
        <w:t>, в коллекции будет содержаться информация о</w:t>
      </w:r>
      <w:r w:rsidR="00B42771" w:rsidRPr="00F1464E">
        <w:rPr>
          <w:sz w:val="28"/>
          <w:szCs w:val="28"/>
        </w:rPr>
        <w:t xml:space="preserve"> </w:t>
      </w:r>
      <w:r w:rsidR="00577CA5" w:rsidRPr="00F1464E">
        <w:rPr>
          <w:sz w:val="28"/>
          <w:szCs w:val="28"/>
        </w:rPr>
        <w:t>фамилии</w:t>
      </w:r>
      <w:r w:rsidR="00B42771" w:rsidRPr="00F1464E">
        <w:rPr>
          <w:sz w:val="28"/>
          <w:szCs w:val="28"/>
        </w:rPr>
        <w:t>, имени,</w:t>
      </w:r>
      <w:r w:rsidRPr="00F1464E">
        <w:rPr>
          <w:sz w:val="28"/>
          <w:szCs w:val="28"/>
        </w:rPr>
        <w:t xml:space="preserve"> почте</w:t>
      </w:r>
      <w:r w:rsidR="00B42771" w:rsidRPr="00F1464E">
        <w:rPr>
          <w:sz w:val="28"/>
          <w:szCs w:val="28"/>
        </w:rPr>
        <w:t xml:space="preserve">, номер телефона, с какой карты был оплачен, </w:t>
      </w:r>
      <w:r w:rsidRPr="00F1464E">
        <w:rPr>
          <w:sz w:val="28"/>
          <w:szCs w:val="28"/>
        </w:rPr>
        <w:t>покупателя и идентификатор подтверждав</w:t>
      </w:r>
      <w:r w:rsidR="00194DE5" w:rsidRPr="00F1464E">
        <w:rPr>
          <w:sz w:val="28"/>
          <w:szCs w:val="28"/>
        </w:rPr>
        <w:t xml:space="preserve">ший личность данного </w:t>
      </w:r>
      <w:r w:rsidR="00194DE5" w:rsidRPr="00F1464E">
        <w:rPr>
          <w:sz w:val="28"/>
          <w:szCs w:val="28"/>
        </w:rPr>
        <w:lastRenderedPageBreak/>
        <w:t>покупателя, также рейс, кто едет состояние билет.</w:t>
      </w:r>
      <w:r w:rsidRPr="00F1464E">
        <w:rPr>
          <w:sz w:val="28"/>
          <w:szCs w:val="28"/>
        </w:rPr>
        <w:t xml:space="preserve"> к</w:t>
      </w:r>
      <w:r w:rsidR="00194DE5" w:rsidRPr="00F1464E">
        <w:rPr>
          <w:sz w:val="28"/>
          <w:szCs w:val="28"/>
        </w:rPr>
        <w:t>оллекция приведена в таблице 2.7</w:t>
      </w:r>
      <w:r w:rsidRPr="00F1464E">
        <w:rPr>
          <w:sz w:val="28"/>
          <w:szCs w:val="28"/>
        </w:rPr>
        <w:t>.</w:t>
      </w:r>
    </w:p>
    <w:p w14:paraId="7C16329F" w14:textId="77777777" w:rsidR="00110389" w:rsidRPr="00F1464E" w:rsidRDefault="00110389" w:rsidP="00110389">
      <w:pPr>
        <w:ind w:firstLine="708"/>
        <w:jc w:val="both"/>
        <w:rPr>
          <w:sz w:val="28"/>
          <w:szCs w:val="28"/>
        </w:rPr>
      </w:pPr>
    </w:p>
    <w:p w14:paraId="7AA0E589" w14:textId="2342B90B" w:rsidR="00110389" w:rsidRPr="00F1464E" w:rsidRDefault="00194DE5" w:rsidP="00110389">
      <w:pPr>
        <w:spacing w:line="276" w:lineRule="auto"/>
        <w:ind w:firstLine="142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 2.7</w:t>
      </w:r>
      <w:r w:rsidR="00110389" w:rsidRPr="00F1464E">
        <w:rPr>
          <w:sz w:val="28"/>
          <w:szCs w:val="28"/>
        </w:rPr>
        <w:t xml:space="preserve"> – Структура коллекций «</w:t>
      </w:r>
      <w:proofErr w:type="spellStart"/>
      <w:r w:rsidRPr="00F1464E">
        <w:rPr>
          <w:sz w:val="28"/>
          <w:szCs w:val="28"/>
          <w:lang w:val="en-US"/>
        </w:rPr>
        <w:t>ticketNoUser</w:t>
      </w:r>
      <w:proofErr w:type="spellEnd"/>
      <w:r w:rsidR="00110389" w:rsidRPr="00F1464E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2335"/>
        <w:gridCol w:w="1890"/>
        <w:gridCol w:w="5270"/>
      </w:tblGrid>
      <w:tr w:rsidR="00110389" w:rsidRPr="00F1464E" w14:paraId="67127E26" w14:textId="77777777" w:rsidTr="00B42771">
        <w:trPr>
          <w:trHeight w:val="290"/>
        </w:trPr>
        <w:tc>
          <w:tcPr>
            <w:tcW w:w="2335" w:type="dxa"/>
          </w:tcPr>
          <w:p w14:paraId="0992A8A4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я</w:t>
            </w:r>
          </w:p>
        </w:tc>
        <w:tc>
          <w:tcPr>
            <w:tcW w:w="1890" w:type="dxa"/>
          </w:tcPr>
          <w:p w14:paraId="5A5C5665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ип данных</w:t>
            </w:r>
          </w:p>
        </w:tc>
        <w:tc>
          <w:tcPr>
            <w:tcW w:w="5270" w:type="dxa"/>
          </w:tcPr>
          <w:p w14:paraId="236B5116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</w:tc>
      </w:tr>
      <w:tr w:rsidR="00110389" w:rsidRPr="00F1464E" w14:paraId="5749AFC0" w14:textId="77777777" w:rsidTr="00B42771">
        <w:trPr>
          <w:trHeight w:val="281"/>
        </w:trPr>
        <w:tc>
          <w:tcPr>
            <w:tcW w:w="2335" w:type="dxa"/>
          </w:tcPr>
          <w:p w14:paraId="4B7E6ABF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1890" w:type="dxa"/>
          </w:tcPr>
          <w:p w14:paraId="4BD1ED4A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4F8909CC" w14:textId="5D1133FC" w:rsidR="00110389" w:rsidRPr="00F1464E" w:rsidRDefault="00110389" w:rsidP="00343A6A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Идентификатор </w:t>
            </w:r>
            <w:r w:rsidR="00343A6A" w:rsidRPr="00F1464E">
              <w:rPr>
                <w:sz w:val="28"/>
                <w:szCs w:val="28"/>
              </w:rPr>
              <w:t>билета</w:t>
            </w:r>
          </w:p>
        </w:tc>
      </w:tr>
      <w:tr w:rsidR="00110389" w:rsidRPr="00F1464E" w14:paraId="7F82142D" w14:textId="77777777" w:rsidTr="00B42771">
        <w:trPr>
          <w:trHeight w:val="290"/>
        </w:trPr>
        <w:tc>
          <w:tcPr>
            <w:tcW w:w="2335" w:type="dxa"/>
          </w:tcPr>
          <w:p w14:paraId="40E82E05" w14:textId="3EE4D937" w:rsidR="00110389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firstName</w:t>
            </w:r>
            <w:proofErr w:type="spellEnd"/>
          </w:p>
        </w:tc>
        <w:tc>
          <w:tcPr>
            <w:tcW w:w="1890" w:type="dxa"/>
          </w:tcPr>
          <w:p w14:paraId="263A446B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245F851B" w14:textId="2EF754FB" w:rsidR="00110389" w:rsidRPr="00F1464E" w:rsidRDefault="00591B15" w:rsidP="00AF3A1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Фамилия </w:t>
            </w:r>
            <w:r w:rsidR="00AF3A1F" w:rsidRPr="00F1464E">
              <w:rPr>
                <w:sz w:val="28"/>
                <w:szCs w:val="28"/>
              </w:rPr>
              <w:t>пользователя</w:t>
            </w:r>
          </w:p>
        </w:tc>
      </w:tr>
      <w:tr w:rsidR="00110389" w:rsidRPr="00F1464E" w14:paraId="48E98C6A" w14:textId="77777777" w:rsidTr="00B42771">
        <w:trPr>
          <w:trHeight w:val="290"/>
        </w:trPr>
        <w:tc>
          <w:tcPr>
            <w:tcW w:w="2335" w:type="dxa"/>
          </w:tcPr>
          <w:p w14:paraId="3C4D0B78" w14:textId="12AF071D" w:rsidR="00110389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lastName</w:t>
            </w:r>
            <w:proofErr w:type="spellEnd"/>
          </w:p>
        </w:tc>
        <w:tc>
          <w:tcPr>
            <w:tcW w:w="1890" w:type="dxa"/>
          </w:tcPr>
          <w:p w14:paraId="72BDBDA7" w14:textId="77777777" w:rsidR="00110389" w:rsidRPr="00F1464E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74219F4F" w14:textId="520AB415" w:rsidR="00110389" w:rsidRPr="00F1464E" w:rsidRDefault="00591B15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мя пользователя</w:t>
            </w:r>
          </w:p>
        </w:tc>
      </w:tr>
      <w:tr w:rsidR="009E1AEE" w:rsidRPr="00F1464E" w14:paraId="05C2CBD3" w14:textId="77777777" w:rsidTr="00B42771">
        <w:trPr>
          <w:trHeight w:val="290"/>
        </w:trPr>
        <w:tc>
          <w:tcPr>
            <w:tcW w:w="2335" w:type="dxa"/>
          </w:tcPr>
          <w:p w14:paraId="2604651C" w14:textId="62845A74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email</w:t>
            </w:r>
          </w:p>
        </w:tc>
        <w:tc>
          <w:tcPr>
            <w:tcW w:w="1890" w:type="dxa"/>
          </w:tcPr>
          <w:p w14:paraId="11A7B9DE" w14:textId="47360B0A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6A923331" w14:textId="033FD67B" w:rsidR="009E1AEE" w:rsidRPr="00F1464E" w:rsidRDefault="00BA303D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очта</w:t>
            </w:r>
            <w:r w:rsidRPr="00F1464E">
              <w:rPr>
                <w:sz w:val="28"/>
                <w:szCs w:val="28"/>
                <w:lang w:val="en-US"/>
              </w:rPr>
              <w:t xml:space="preserve"> </w:t>
            </w:r>
            <w:r w:rsidRPr="00F1464E">
              <w:rPr>
                <w:sz w:val="28"/>
                <w:szCs w:val="28"/>
              </w:rPr>
              <w:t>пользователя</w:t>
            </w:r>
          </w:p>
        </w:tc>
      </w:tr>
      <w:tr w:rsidR="009E1AEE" w:rsidRPr="00F1464E" w14:paraId="13EE670E" w14:textId="77777777" w:rsidTr="00B42771">
        <w:trPr>
          <w:trHeight w:val="290"/>
        </w:trPr>
        <w:tc>
          <w:tcPr>
            <w:tcW w:w="2335" w:type="dxa"/>
          </w:tcPr>
          <w:p w14:paraId="1D121C25" w14:textId="50019BFA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phoneNumber</w:t>
            </w:r>
            <w:proofErr w:type="spellEnd"/>
          </w:p>
        </w:tc>
        <w:tc>
          <w:tcPr>
            <w:tcW w:w="1890" w:type="dxa"/>
          </w:tcPr>
          <w:p w14:paraId="5ACE7DA6" w14:textId="0EBD6115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EB72AB6" w14:textId="6547AF0D" w:rsidR="009E1AEE" w:rsidRPr="00F1464E" w:rsidRDefault="00031F4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Номер телефона пользователя</w:t>
            </w:r>
          </w:p>
        </w:tc>
      </w:tr>
      <w:tr w:rsidR="009E1AEE" w:rsidRPr="00F1464E" w14:paraId="43350FCF" w14:textId="77777777" w:rsidTr="00B42771">
        <w:trPr>
          <w:trHeight w:val="290"/>
        </w:trPr>
        <w:tc>
          <w:tcPr>
            <w:tcW w:w="2335" w:type="dxa"/>
          </w:tcPr>
          <w:p w14:paraId="3BF43CE2" w14:textId="7FA96B61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cardNumber</w:t>
            </w:r>
            <w:proofErr w:type="spellEnd"/>
          </w:p>
        </w:tc>
        <w:tc>
          <w:tcPr>
            <w:tcW w:w="1890" w:type="dxa"/>
          </w:tcPr>
          <w:p w14:paraId="23D077CE" w14:textId="35C1B174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0F90DB2D" w14:textId="0A0115B0" w:rsidR="009E1AEE" w:rsidRPr="00F1464E" w:rsidRDefault="00031F4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Номер карты пользователя</w:t>
            </w:r>
          </w:p>
        </w:tc>
      </w:tr>
      <w:tr w:rsidR="009E1AEE" w:rsidRPr="00F1464E" w14:paraId="4B7721C2" w14:textId="77777777" w:rsidTr="00B42771">
        <w:trPr>
          <w:trHeight w:val="290"/>
        </w:trPr>
        <w:tc>
          <w:tcPr>
            <w:tcW w:w="2335" w:type="dxa"/>
          </w:tcPr>
          <w:p w14:paraId="65AC5675" w14:textId="4C3A7240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cardId</w:t>
            </w:r>
            <w:proofErr w:type="spellEnd"/>
          </w:p>
        </w:tc>
        <w:tc>
          <w:tcPr>
            <w:tcW w:w="1890" w:type="dxa"/>
          </w:tcPr>
          <w:p w14:paraId="1F7DB3AD" w14:textId="376B5E0E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462C047" w14:textId="593CD239" w:rsidR="009E1AEE" w:rsidRPr="00F1464E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Номер подтверждения пользователя</w:t>
            </w:r>
          </w:p>
        </w:tc>
      </w:tr>
      <w:tr w:rsidR="009E1AEE" w:rsidRPr="00F1464E" w14:paraId="35479185" w14:textId="77777777" w:rsidTr="00B42771">
        <w:trPr>
          <w:trHeight w:val="290"/>
        </w:trPr>
        <w:tc>
          <w:tcPr>
            <w:tcW w:w="2335" w:type="dxa"/>
          </w:tcPr>
          <w:p w14:paraId="782B98D1" w14:textId="7FDEDFC5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paid</w:t>
            </w:r>
          </w:p>
        </w:tc>
        <w:tc>
          <w:tcPr>
            <w:tcW w:w="1890" w:type="dxa"/>
          </w:tcPr>
          <w:p w14:paraId="3B92718D" w14:textId="7B796C7C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7C1B1027" w14:textId="1FC36F24" w:rsidR="009E1AEE" w:rsidRPr="00F1464E" w:rsidRDefault="00263DAA" w:rsidP="00263DAA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колько оплаченного тура</w:t>
            </w:r>
          </w:p>
        </w:tc>
      </w:tr>
      <w:tr w:rsidR="009E1AEE" w:rsidRPr="00F1464E" w14:paraId="38EB061E" w14:textId="77777777" w:rsidTr="00B42771">
        <w:trPr>
          <w:trHeight w:val="290"/>
        </w:trPr>
        <w:tc>
          <w:tcPr>
            <w:tcW w:w="2335" w:type="dxa"/>
          </w:tcPr>
          <w:p w14:paraId="15A65DC8" w14:textId="0674DCB0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lock</w:t>
            </w:r>
          </w:p>
        </w:tc>
        <w:tc>
          <w:tcPr>
            <w:tcW w:w="1890" w:type="dxa"/>
          </w:tcPr>
          <w:p w14:paraId="2A68798E" w14:textId="0D26C79D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050C0366" w14:textId="0E33FAC7" w:rsidR="009E1AEE" w:rsidRPr="00F1464E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Время полета </w:t>
            </w:r>
          </w:p>
        </w:tc>
      </w:tr>
      <w:tr w:rsidR="009E1AEE" w:rsidRPr="00F1464E" w14:paraId="7FA461AD" w14:textId="77777777" w:rsidTr="00B42771">
        <w:trPr>
          <w:trHeight w:val="290"/>
        </w:trPr>
        <w:tc>
          <w:tcPr>
            <w:tcW w:w="2335" w:type="dxa"/>
          </w:tcPr>
          <w:p w14:paraId="2B56913B" w14:textId="32EFE890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flight</w:t>
            </w:r>
          </w:p>
        </w:tc>
        <w:tc>
          <w:tcPr>
            <w:tcW w:w="1890" w:type="dxa"/>
          </w:tcPr>
          <w:p w14:paraId="330E403A" w14:textId="3B3DEA72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44C2C8F6" w14:textId="3F037A1C" w:rsidR="009E1AEE" w:rsidRPr="00F1464E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Рейс</w:t>
            </w:r>
          </w:p>
        </w:tc>
      </w:tr>
      <w:tr w:rsidR="009E1AEE" w:rsidRPr="00F1464E" w14:paraId="39F68909" w14:textId="77777777" w:rsidTr="00B42771">
        <w:trPr>
          <w:trHeight w:val="290"/>
        </w:trPr>
        <w:tc>
          <w:tcPr>
            <w:tcW w:w="2335" w:type="dxa"/>
          </w:tcPr>
          <w:p w14:paraId="604421A8" w14:textId="301719A3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sz w:val="28"/>
                <w:szCs w:val="28"/>
                <w:lang w:val="en-US"/>
              </w:rPr>
              <w:t>pathName</w:t>
            </w:r>
            <w:proofErr w:type="spellEnd"/>
          </w:p>
        </w:tc>
        <w:tc>
          <w:tcPr>
            <w:tcW w:w="1890" w:type="dxa"/>
          </w:tcPr>
          <w:p w14:paraId="30CC14F5" w14:textId="631407A2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204CB633" w14:textId="3B09570B" w:rsidR="009E1AEE" w:rsidRPr="00F1464E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Название билета</w:t>
            </w:r>
          </w:p>
        </w:tc>
      </w:tr>
      <w:tr w:rsidR="009E1AEE" w:rsidRPr="00F1464E" w14:paraId="083ABC3E" w14:textId="77777777" w:rsidTr="00B42771">
        <w:trPr>
          <w:trHeight w:val="290"/>
        </w:trPr>
        <w:tc>
          <w:tcPr>
            <w:tcW w:w="2335" w:type="dxa"/>
          </w:tcPr>
          <w:p w14:paraId="41F3F530" w14:textId="2E896595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customers</w:t>
            </w:r>
          </w:p>
        </w:tc>
        <w:tc>
          <w:tcPr>
            <w:tcW w:w="1890" w:type="dxa"/>
          </w:tcPr>
          <w:p w14:paraId="471200E3" w14:textId="3421F9FD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Array</w:t>
            </w:r>
          </w:p>
        </w:tc>
        <w:tc>
          <w:tcPr>
            <w:tcW w:w="5270" w:type="dxa"/>
          </w:tcPr>
          <w:p w14:paraId="18B8E520" w14:textId="5D4D9619" w:rsidR="009E1AEE" w:rsidRPr="00F1464E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Кто едет</w:t>
            </w:r>
          </w:p>
        </w:tc>
      </w:tr>
      <w:tr w:rsidR="009E1AEE" w:rsidRPr="00F1464E" w14:paraId="2720D3B4" w14:textId="77777777" w:rsidTr="00B42771">
        <w:trPr>
          <w:trHeight w:val="290"/>
        </w:trPr>
        <w:tc>
          <w:tcPr>
            <w:tcW w:w="2335" w:type="dxa"/>
          </w:tcPr>
          <w:p w14:paraId="5054522A" w14:textId="3B651004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flag</w:t>
            </w:r>
          </w:p>
        </w:tc>
        <w:tc>
          <w:tcPr>
            <w:tcW w:w="1890" w:type="dxa"/>
          </w:tcPr>
          <w:p w14:paraId="4DE10593" w14:textId="727E4532" w:rsidR="009E1AEE" w:rsidRPr="00F1464E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270" w:type="dxa"/>
          </w:tcPr>
          <w:p w14:paraId="4C9FBCF5" w14:textId="6044C7BF" w:rsidR="009E1AEE" w:rsidRPr="00F1464E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остояние билет</w:t>
            </w:r>
          </w:p>
        </w:tc>
      </w:tr>
    </w:tbl>
    <w:p w14:paraId="25762F44" w14:textId="7A628EF3" w:rsidR="00AA49B8" w:rsidRPr="00F1464E" w:rsidRDefault="00AA49B8" w:rsidP="00F16DA6">
      <w:pPr>
        <w:jc w:val="both"/>
        <w:rPr>
          <w:sz w:val="28"/>
          <w:szCs w:val="28"/>
        </w:rPr>
      </w:pPr>
    </w:p>
    <w:p w14:paraId="3D576C6C" w14:textId="16574629" w:rsidR="00D124EE" w:rsidRPr="00F1464E" w:rsidRDefault="00A06757" w:rsidP="004B5455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Туристическое агентство, в котором используется модель </w:t>
      </w:r>
      <w:proofErr w:type="spellStart"/>
      <w:r w:rsidRPr="00F1464E">
        <w:rPr>
          <w:sz w:val="28"/>
          <w:szCs w:val="28"/>
        </w:rPr>
        <w:t>нереляционной</w:t>
      </w:r>
      <w:proofErr w:type="spellEnd"/>
      <w:r w:rsidRPr="00F1464E">
        <w:rPr>
          <w:sz w:val="28"/>
          <w:szCs w:val="28"/>
        </w:rPr>
        <w:t xml:space="preserve"> базы данных, имеет все коллекции данных, связанные между собой с помощью соответствующих структур, что обеспечивает логичную и удобную работу. Кроме того, такая модель данных позволяет более эффективно обрабатывать большие объемы информации, связанные с заказами туров и клиентской базой агентства.</w:t>
      </w:r>
    </w:p>
    <w:p w14:paraId="2D2B5655" w14:textId="77777777" w:rsidR="00A06757" w:rsidRPr="00F1464E" w:rsidRDefault="00A06757" w:rsidP="004B5455">
      <w:pPr>
        <w:ind w:firstLine="708"/>
        <w:jc w:val="both"/>
        <w:rPr>
          <w:sz w:val="28"/>
          <w:szCs w:val="28"/>
        </w:rPr>
      </w:pPr>
    </w:p>
    <w:p w14:paraId="7A757172" w14:textId="77777777" w:rsidR="008C5F03" w:rsidRPr="00F1464E" w:rsidRDefault="008C5F03" w:rsidP="000E23E6">
      <w:pPr>
        <w:pStyle w:val="2"/>
        <w:ind w:firstLine="720"/>
        <w:rPr>
          <w:rFonts w:ascii="Times New Roman" w:hAnsi="Times New Roman" w:cs="Times New Roman"/>
          <w:color w:val="auto"/>
          <w:sz w:val="28"/>
          <w:szCs w:val="28"/>
        </w:rPr>
      </w:pPr>
      <w:bookmarkStart w:id="15" w:name="_Toc133073251"/>
      <w:bookmarkStart w:id="16" w:name="_Toc134668921"/>
      <w:r w:rsidRPr="00F1464E">
        <w:rPr>
          <w:rFonts w:ascii="Times New Roman" w:hAnsi="Times New Roman" w:cs="Times New Roman"/>
          <w:color w:val="auto"/>
          <w:sz w:val="28"/>
          <w:szCs w:val="28"/>
        </w:rPr>
        <w:t>2.4 Выводы и оценка результатов разработки</w:t>
      </w:r>
      <w:bookmarkEnd w:id="15"/>
      <w:bookmarkEnd w:id="16"/>
    </w:p>
    <w:p w14:paraId="068E23D2" w14:textId="77777777" w:rsidR="008C5F03" w:rsidRPr="00F1464E" w:rsidRDefault="008C5F03" w:rsidP="000E23E6">
      <w:pPr>
        <w:jc w:val="both"/>
        <w:rPr>
          <w:sz w:val="28"/>
          <w:szCs w:val="28"/>
        </w:rPr>
      </w:pPr>
    </w:p>
    <w:p w14:paraId="1600D714" w14:textId="26C0ABC3" w:rsidR="008C5F03" w:rsidRPr="00F1464E" w:rsidRDefault="008C5F03" w:rsidP="000E23E6">
      <w:pPr>
        <w:ind w:firstLine="708"/>
        <w:jc w:val="both"/>
        <w:rPr>
          <w:noProof/>
          <w:sz w:val="28"/>
          <w:szCs w:val="28"/>
        </w:rPr>
      </w:pPr>
      <w:r w:rsidRPr="00F1464E">
        <w:rPr>
          <w:sz w:val="28"/>
          <w:szCs w:val="28"/>
        </w:rPr>
        <w:t xml:space="preserve">В процессе проектирование информационной системы было предложена реализация структуры </w:t>
      </w:r>
      <w:r w:rsidRPr="00F1464E">
        <w:rPr>
          <w:color w:val="FF0000"/>
          <w:sz w:val="28"/>
          <w:szCs w:val="28"/>
        </w:rPr>
        <w:t>информационной систем, алгоритм</w:t>
      </w:r>
      <w:r w:rsidR="008A425F" w:rsidRPr="00F1464E">
        <w:rPr>
          <w:color w:val="FF0000"/>
          <w:sz w:val="28"/>
          <w:szCs w:val="28"/>
        </w:rPr>
        <w:t xml:space="preserve"> работы и структура базы данных.</w:t>
      </w:r>
      <w:r w:rsidRPr="00F1464E">
        <w:rPr>
          <w:color w:val="FF0000"/>
          <w:sz w:val="28"/>
          <w:szCs w:val="28"/>
        </w:rPr>
        <w:t xml:space="preserve"> В разделе структуры информационной систем были проведены примеры видов </w:t>
      </w:r>
      <w:r w:rsidRPr="00F1464E">
        <w:rPr>
          <w:color w:val="FF0000"/>
          <w:sz w:val="28"/>
          <w:szCs w:val="28"/>
          <w:shd w:val="clear" w:color="auto" w:fill="FFFFFF"/>
        </w:rPr>
        <w:t xml:space="preserve">линейной структуры, линейной с ответвлением, древовидной структуры, также были реализованы диаграммы </w:t>
      </w:r>
      <w:r w:rsidRPr="00F1464E">
        <w:rPr>
          <w:sz w:val="28"/>
          <w:szCs w:val="28"/>
        </w:rPr>
        <w:t>вариантов использования</w:t>
      </w:r>
      <w:r w:rsidRPr="00F1464E">
        <w:rPr>
          <w:sz w:val="28"/>
          <w:szCs w:val="28"/>
          <w:shd w:val="clear" w:color="auto" w:fill="FFFFFF"/>
        </w:rPr>
        <w:t xml:space="preserve">, последовательности, состояние и </w:t>
      </w:r>
      <w:r w:rsidRPr="00F1464E">
        <w:rPr>
          <w:noProof/>
          <w:sz w:val="28"/>
          <w:szCs w:val="28"/>
        </w:rPr>
        <w:t>диаграмма паттерного проектирвоание MVC.</w:t>
      </w:r>
    </w:p>
    <w:p w14:paraId="3947DF0D" w14:textId="5F5DA917" w:rsidR="008C5F03" w:rsidRPr="00F1464E" w:rsidRDefault="008C5F03" w:rsidP="000E23E6">
      <w:pPr>
        <w:ind w:firstLine="708"/>
        <w:jc w:val="both"/>
        <w:rPr>
          <w:noProof/>
          <w:sz w:val="28"/>
          <w:szCs w:val="28"/>
        </w:rPr>
      </w:pPr>
      <w:r w:rsidRPr="00F1464E">
        <w:rPr>
          <w:sz w:val="28"/>
          <w:szCs w:val="28"/>
        </w:rPr>
        <w:t xml:space="preserve">В разделе </w:t>
      </w:r>
      <w:r w:rsidR="008A425F" w:rsidRPr="00F1464E">
        <w:rPr>
          <w:sz w:val="28"/>
          <w:szCs w:val="28"/>
        </w:rPr>
        <w:t>«</w:t>
      </w:r>
      <w:r w:rsidRPr="00F1464E">
        <w:rPr>
          <w:sz w:val="28"/>
          <w:szCs w:val="28"/>
        </w:rPr>
        <w:t>Алгоритм работы</w:t>
      </w:r>
      <w:r w:rsidR="008A425F" w:rsidRPr="00F1464E">
        <w:rPr>
          <w:sz w:val="28"/>
          <w:szCs w:val="28"/>
        </w:rPr>
        <w:t>»</w:t>
      </w:r>
      <w:r w:rsidRPr="00F1464E">
        <w:rPr>
          <w:sz w:val="28"/>
          <w:szCs w:val="28"/>
        </w:rPr>
        <w:t xml:space="preserve"> представлен пошаговый процедура, которая определяет набор инструкций. Было реализована</w:t>
      </w:r>
      <w:r w:rsidRPr="00F1464E">
        <w:rPr>
          <w:noProof/>
          <w:sz w:val="28"/>
          <w:szCs w:val="28"/>
        </w:rPr>
        <w:t xml:space="preserve"> алгоритм работы функции не авторизованного пользователя, также реализована структура базы данных </w:t>
      </w:r>
    </w:p>
    <w:p w14:paraId="1544C5D3" w14:textId="77777777" w:rsidR="000A1559" w:rsidRPr="00F1464E" w:rsidRDefault="008C5F03" w:rsidP="000E23E6">
      <w:pPr>
        <w:ind w:firstLine="708"/>
        <w:jc w:val="both"/>
        <w:rPr>
          <w:sz w:val="28"/>
          <w:szCs w:val="28"/>
        </w:rPr>
      </w:pPr>
      <w:r w:rsidRPr="00F1464E">
        <w:rPr>
          <w:noProof/>
          <w:sz w:val="28"/>
          <w:szCs w:val="28"/>
        </w:rPr>
        <w:t xml:space="preserve">Выше описанные структуры значительно облегчают процесс создания информационной системы и выевления недочетов и ошибок на сдати реализации </w:t>
      </w:r>
      <w:r w:rsidRPr="00F1464E">
        <w:rPr>
          <w:sz w:val="28"/>
          <w:szCs w:val="28"/>
        </w:rPr>
        <w:t>информационной системы.</w:t>
      </w:r>
      <w:r w:rsidRPr="00F1464E">
        <w:rPr>
          <w:sz w:val="28"/>
          <w:szCs w:val="28"/>
        </w:rPr>
        <w:br w:type="page"/>
      </w:r>
      <w:bookmarkStart w:id="17" w:name="_Toc121140475"/>
    </w:p>
    <w:p w14:paraId="0A65E9CD" w14:textId="77777777" w:rsidR="000A1559" w:rsidRPr="00F1464E" w:rsidRDefault="000A1559" w:rsidP="000E23E6">
      <w:pPr>
        <w:pStyle w:val="12"/>
        <w:spacing w:line="240" w:lineRule="auto"/>
        <w:outlineLvl w:val="0"/>
      </w:pPr>
      <w:bookmarkStart w:id="18" w:name="_Toc134668922"/>
      <w:r w:rsidRPr="00F1464E">
        <w:lastRenderedPageBreak/>
        <w:t>3 Анализ расчета надежности информационной системы туристического агентства</w:t>
      </w:r>
      <w:bookmarkEnd w:id="18"/>
    </w:p>
    <w:p w14:paraId="02C70F27" w14:textId="77777777" w:rsidR="000A1559" w:rsidRPr="00F1464E" w:rsidRDefault="000A1559" w:rsidP="000E23E6">
      <w:pPr>
        <w:pStyle w:val="12"/>
        <w:spacing w:line="240" w:lineRule="auto"/>
        <w:outlineLvl w:val="1"/>
      </w:pPr>
    </w:p>
    <w:p w14:paraId="299D0F0E" w14:textId="77777777" w:rsidR="00DE633C" w:rsidRPr="00F1464E" w:rsidRDefault="005C20FC" w:rsidP="000E23E6">
      <w:pPr>
        <w:pStyle w:val="12"/>
        <w:spacing w:line="240" w:lineRule="auto"/>
        <w:outlineLvl w:val="1"/>
        <w:rPr>
          <w:bCs w:val="0"/>
          <w:lang w:eastAsia="en-US"/>
        </w:rPr>
      </w:pPr>
      <w:bookmarkStart w:id="19" w:name="_Toc134668923"/>
      <w:bookmarkEnd w:id="17"/>
      <w:r w:rsidRPr="00F1464E">
        <w:rPr>
          <w:bCs w:val="0"/>
          <w:lang w:eastAsia="en-US"/>
        </w:rPr>
        <w:t>3.1 Расчет надежности информационной системы по модели сложности</w:t>
      </w:r>
      <w:bookmarkEnd w:id="19"/>
    </w:p>
    <w:p w14:paraId="0957554C" w14:textId="77777777" w:rsidR="005C20FC" w:rsidRPr="00F1464E" w:rsidRDefault="005C20FC" w:rsidP="000E23E6">
      <w:pPr>
        <w:pStyle w:val="12"/>
        <w:spacing w:line="240" w:lineRule="auto"/>
        <w:jc w:val="left"/>
        <w:outlineLvl w:val="1"/>
        <w:rPr>
          <w:lang w:eastAsia="en-US"/>
        </w:rPr>
      </w:pPr>
    </w:p>
    <w:p w14:paraId="766FFA7B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 ходе расчета модели сложности рассчитываются следующие метрики:</w:t>
      </w:r>
    </w:p>
    <w:p w14:paraId="40E93187" w14:textId="77777777" w:rsidR="00DE633C" w:rsidRPr="00F1464E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F1464E">
        <w:rPr>
          <w:bCs/>
          <w:sz w:val="28"/>
          <w:szCs w:val="28"/>
        </w:rPr>
        <w:t xml:space="preserve">метрики размера: объем программы </w:t>
      </w:r>
      <w:r w:rsidRPr="00F1464E">
        <w:rPr>
          <w:bCs/>
          <w:i/>
          <w:sz w:val="28"/>
          <w:szCs w:val="28"/>
        </w:rPr>
        <w:t>V</w:t>
      </w:r>
      <w:r w:rsidRPr="00F1464E">
        <w:rPr>
          <w:bCs/>
          <w:sz w:val="28"/>
          <w:szCs w:val="28"/>
        </w:rPr>
        <w:t xml:space="preserve">; потенциальный объем программы </w:t>
      </w:r>
      <w:r w:rsidRPr="00F1464E">
        <w:rPr>
          <w:bCs/>
          <w:position w:val="-6"/>
          <w:sz w:val="28"/>
          <w:szCs w:val="28"/>
        </w:rPr>
        <w:object w:dxaOrig="320" w:dyaOrig="340" w14:anchorId="14A604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3" type="#_x0000_t75" style="width:18pt;height:18pt" o:ole="">
            <v:imagedata r:id="rId25" o:title=""/>
          </v:shape>
          <o:OLEObject Type="Embed" ProgID="Equation.DSMT4" ShapeID="_x0000_i1193" DrawAspect="Content" ObjectID="_1745282172" r:id="rId26"/>
        </w:object>
      </w:r>
      <w:r w:rsidRPr="00F1464E">
        <w:rPr>
          <w:bCs/>
          <w:sz w:val="28"/>
          <w:szCs w:val="28"/>
        </w:rPr>
        <w:t>;</w:t>
      </w:r>
    </w:p>
    <w:p w14:paraId="4D1DD0CC" w14:textId="77777777" w:rsidR="00DE633C" w:rsidRPr="00F1464E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F1464E">
        <w:rPr>
          <w:bCs/>
          <w:sz w:val="28"/>
          <w:szCs w:val="28"/>
        </w:rPr>
        <w:t xml:space="preserve">метрики сложности потока управления (по </w:t>
      </w:r>
      <w:proofErr w:type="spellStart"/>
      <w:r w:rsidRPr="00F1464E">
        <w:rPr>
          <w:bCs/>
          <w:sz w:val="28"/>
          <w:szCs w:val="28"/>
        </w:rPr>
        <w:t>Джиблу</w:t>
      </w:r>
      <w:proofErr w:type="spellEnd"/>
      <w:r w:rsidRPr="00F1464E">
        <w:rPr>
          <w:bCs/>
          <w:sz w:val="28"/>
          <w:szCs w:val="28"/>
        </w:rPr>
        <w:t xml:space="preserve">): абсолютная сложность программы </w:t>
      </w:r>
      <w:r w:rsidRPr="00F1464E">
        <w:rPr>
          <w:bCs/>
          <w:i/>
          <w:sz w:val="28"/>
          <w:szCs w:val="28"/>
        </w:rPr>
        <w:t>CL</w:t>
      </w:r>
      <w:r w:rsidRPr="00F1464E">
        <w:rPr>
          <w:bCs/>
          <w:sz w:val="28"/>
          <w:szCs w:val="28"/>
        </w:rPr>
        <w:t xml:space="preserve">; относительная сложность программы </w:t>
      </w:r>
      <w:proofErr w:type="spellStart"/>
      <w:r w:rsidRPr="00F1464E">
        <w:rPr>
          <w:bCs/>
          <w:i/>
          <w:sz w:val="28"/>
          <w:szCs w:val="28"/>
        </w:rPr>
        <w:t>cl</w:t>
      </w:r>
      <w:proofErr w:type="spellEnd"/>
      <w:r w:rsidRPr="00F1464E">
        <w:rPr>
          <w:bCs/>
          <w:sz w:val="28"/>
          <w:szCs w:val="28"/>
        </w:rPr>
        <w:t xml:space="preserve">; максимальный уровень вложенности оператора </w:t>
      </w:r>
      <w:proofErr w:type="gramStart"/>
      <w:r w:rsidRPr="00F1464E">
        <w:rPr>
          <w:bCs/>
          <w:i/>
          <w:sz w:val="28"/>
          <w:szCs w:val="28"/>
        </w:rPr>
        <w:t>CLI[</w:t>
      </w:r>
      <w:proofErr w:type="gramEnd"/>
      <w:r w:rsidRPr="00F1464E">
        <w:rPr>
          <w:bCs/>
          <w:i/>
          <w:sz w:val="28"/>
          <w:szCs w:val="28"/>
        </w:rPr>
        <w:t>1]</w:t>
      </w:r>
      <w:r w:rsidRPr="00F1464E">
        <w:rPr>
          <w:bCs/>
          <w:sz w:val="28"/>
          <w:szCs w:val="28"/>
        </w:rPr>
        <w:t>;</w:t>
      </w:r>
    </w:p>
    <w:p w14:paraId="0BE00A43" w14:textId="77777777" w:rsidR="00DE633C" w:rsidRPr="00F1464E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F1464E">
        <w:rPr>
          <w:bCs/>
          <w:sz w:val="28"/>
          <w:szCs w:val="28"/>
        </w:rPr>
        <w:t xml:space="preserve">метрики сложности потока данных: метрика </w:t>
      </w:r>
      <w:proofErr w:type="spellStart"/>
      <w:r w:rsidRPr="00F1464E">
        <w:rPr>
          <w:bCs/>
          <w:sz w:val="28"/>
          <w:szCs w:val="28"/>
        </w:rPr>
        <w:t>Чепина</w:t>
      </w:r>
      <w:proofErr w:type="spellEnd"/>
      <w:r w:rsidRPr="00F1464E">
        <w:rPr>
          <w:bCs/>
          <w:sz w:val="28"/>
          <w:szCs w:val="28"/>
        </w:rPr>
        <w:t xml:space="preserve"> </w:t>
      </w:r>
      <w:r w:rsidRPr="00F1464E">
        <w:rPr>
          <w:bCs/>
          <w:i/>
          <w:sz w:val="28"/>
          <w:szCs w:val="28"/>
        </w:rPr>
        <w:t>Q</w:t>
      </w:r>
      <w:r w:rsidRPr="00F1464E">
        <w:rPr>
          <w:bCs/>
          <w:sz w:val="28"/>
          <w:szCs w:val="28"/>
        </w:rPr>
        <w:t>;</w:t>
      </w:r>
    </w:p>
    <w:p w14:paraId="2CF67240" w14:textId="77777777" w:rsidR="00DE633C" w:rsidRPr="00F1464E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F1464E">
        <w:rPr>
          <w:bCs/>
          <w:sz w:val="28"/>
          <w:szCs w:val="28"/>
        </w:rPr>
        <w:t xml:space="preserve">метрики стилистики и понятности программ (по Холстеду): теоретическая длина программы </w:t>
      </w:r>
      <w:r w:rsidRPr="00F1464E">
        <w:rPr>
          <w:bCs/>
          <w:position w:val="-6"/>
          <w:sz w:val="28"/>
          <w:szCs w:val="28"/>
        </w:rPr>
        <w:object w:dxaOrig="380" w:dyaOrig="340" w14:anchorId="4001186E">
          <v:shape id="_x0000_i1194" type="#_x0000_t75" style="width:18pt;height:18pt" o:ole="">
            <v:imagedata r:id="rId27" o:title=""/>
          </v:shape>
          <o:OLEObject Type="Embed" ProgID="Equation.DSMT4" ShapeID="_x0000_i1194" DrawAspect="Content" ObjectID="_1745282173" r:id="rId28"/>
        </w:object>
      </w:r>
      <w:r w:rsidRPr="00F1464E">
        <w:rPr>
          <w:bCs/>
          <w:sz w:val="28"/>
          <w:szCs w:val="28"/>
        </w:rPr>
        <w:t xml:space="preserve">; метрика корректности программы </w:t>
      </w:r>
      <w:r w:rsidRPr="00F1464E">
        <w:rPr>
          <w:bCs/>
          <w:i/>
          <w:sz w:val="28"/>
          <w:szCs w:val="28"/>
        </w:rPr>
        <w:t>L</w:t>
      </w:r>
      <w:r w:rsidRPr="00F1464E">
        <w:rPr>
          <w:bCs/>
          <w:sz w:val="28"/>
          <w:szCs w:val="28"/>
        </w:rPr>
        <w:t xml:space="preserve">; метрика корректности реальной программы </w:t>
      </w:r>
      <w:r w:rsidRPr="00F1464E">
        <w:rPr>
          <w:bCs/>
          <w:position w:val="-4"/>
          <w:sz w:val="28"/>
          <w:szCs w:val="28"/>
          <w:lang w:val="en-US"/>
        </w:rPr>
        <w:object w:dxaOrig="300" w:dyaOrig="320" w14:anchorId="05130EDA">
          <v:shape id="_x0000_i1195" type="#_x0000_t75" style="width:12pt;height:18pt" o:ole="">
            <v:imagedata r:id="rId29" o:title=""/>
          </v:shape>
          <o:OLEObject Type="Embed" ProgID="Equation.DSMT4" ShapeID="_x0000_i1195" DrawAspect="Content" ObjectID="_1745282174" r:id="rId30"/>
        </w:object>
      </w:r>
      <w:r w:rsidRPr="00F1464E">
        <w:rPr>
          <w:bCs/>
          <w:sz w:val="28"/>
          <w:szCs w:val="28"/>
        </w:rPr>
        <w:t xml:space="preserve">; число элементарных решений, принятых при написании программы </w:t>
      </w:r>
      <w:r w:rsidRPr="00F1464E">
        <w:rPr>
          <w:bCs/>
          <w:i/>
          <w:sz w:val="28"/>
          <w:szCs w:val="28"/>
        </w:rPr>
        <w:t>E</w:t>
      </w:r>
      <w:r w:rsidRPr="00F1464E">
        <w:rPr>
          <w:bCs/>
          <w:sz w:val="28"/>
          <w:szCs w:val="28"/>
        </w:rPr>
        <w:t>;</w:t>
      </w:r>
    </w:p>
    <w:p w14:paraId="0589C6CA" w14:textId="77777777" w:rsidR="00DE633C" w:rsidRPr="00F1464E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F1464E">
        <w:rPr>
          <w:bCs/>
          <w:sz w:val="28"/>
          <w:szCs w:val="28"/>
        </w:rPr>
        <w:t xml:space="preserve">объектно-ориентированные метрики: суммарная сложность всех методов класса </w:t>
      </w:r>
      <w:r w:rsidRPr="00F1464E">
        <w:rPr>
          <w:bCs/>
          <w:i/>
          <w:sz w:val="28"/>
          <w:szCs w:val="28"/>
        </w:rPr>
        <w:t>WMC</w:t>
      </w:r>
      <w:r w:rsidRPr="00F1464E">
        <w:rPr>
          <w:bCs/>
          <w:sz w:val="28"/>
          <w:szCs w:val="28"/>
        </w:rPr>
        <w:t xml:space="preserve">; глубина дерева наследований </w:t>
      </w:r>
      <w:r w:rsidRPr="00F1464E">
        <w:rPr>
          <w:bCs/>
          <w:i/>
          <w:sz w:val="28"/>
          <w:szCs w:val="28"/>
        </w:rPr>
        <w:t>DIT</w:t>
      </w:r>
      <w:r w:rsidRPr="00F1464E">
        <w:rPr>
          <w:bCs/>
          <w:sz w:val="28"/>
          <w:szCs w:val="28"/>
        </w:rPr>
        <w:t xml:space="preserve">; количество потомков </w:t>
      </w:r>
      <w:r w:rsidRPr="00F1464E">
        <w:rPr>
          <w:bCs/>
          <w:i/>
          <w:sz w:val="28"/>
          <w:szCs w:val="28"/>
        </w:rPr>
        <w:t>NOC</w:t>
      </w:r>
      <w:r w:rsidRPr="00F1464E">
        <w:rPr>
          <w:bCs/>
          <w:sz w:val="28"/>
          <w:szCs w:val="28"/>
        </w:rPr>
        <w:t xml:space="preserve">; сцепление между классами </w:t>
      </w:r>
      <w:r w:rsidRPr="00F1464E">
        <w:rPr>
          <w:bCs/>
          <w:i/>
          <w:sz w:val="28"/>
          <w:szCs w:val="28"/>
        </w:rPr>
        <w:t>CBO</w:t>
      </w:r>
      <w:r w:rsidRPr="00F1464E">
        <w:rPr>
          <w:bCs/>
          <w:sz w:val="28"/>
          <w:szCs w:val="28"/>
        </w:rPr>
        <w:t xml:space="preserve">; мощность множества классов </w:t>
      </w:r>
      <w:r w:rsidRPr="00F1464E">
        <w:rPr>
          <w:bCs/>
          <w:i/>
          <w:sz w:val="28"/>
          <w:szCs w:val="28"/>
        </w:rPr>
        <w:t>RFC</w:t>
      </w:r>
      <w:r w:rsidRPr="00F1464E">
        <w:rPr>
          <w:bCs/>
          <w:sz w:val="28"/>
          <w:szCs w:val="28"/>
        </w:rPr>
        <w:t xml:space="preserve">; недостаток сцепления методов </w:t>
      </w:r>
      <w:r w:rsidRPr="00F1464E">
        <w:rPr>
          <w:bCs/>
          <w:i/>
          <w:sz w:val="28"/>
          <w:szCs w:val="28"/>
        </w:rPr>
        <w:t>LCOM</w:t>
      </w:r>
      <w:r w:rsidRPr="00F1464E">
        <w:rPr>
          <w:bCs/>
          <w:sz w:val="28"/>
          <w:szCs w:val="28"/>
        </w:rPr>
        <w:t>.</w:t>
      </w:r>
    </w:p>
    <w:p w14:paraId="119BD614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Метрики размера программного средства (ПС). В данные метрики включают </w:t>
      </w:r>
      <w:proofErr w:type="gramStart"/>
      <w:r w:rsidRPr="00F1464E">
        <w:rPr>
          <w:sz w:val="28"/>
          <w:szCs w:val="28"/>
        </w:rPr>
        <w:t>следующее[</w:t>
      </w:r>
      <w:proofErr w:type="gramEnd"/>
      <w:r w:rsidRPr="00F1464E">
        <w:rPr>
          <w:sz w:val="28"/>
          <w:szCs w:val="28"/>
        </w:rPr>
        <w:t>7]:</w:t>
      </w:r>
    </w:p>
    <w:p w14:paraId="22707491" w14:textId="77777777" w:rsidR="00DE633C" w:rsidRPr="00F1464E" w:rsidRDefault="00DE633C" w:rsidP="000E23E6">
      <w:pPr>
        <w:pStyle w:val="a7"/>
        <w:widowControl w:val="0"/>
        <w:numPr>
          <w:ilvl w:val="0"/>
          <w:numId w:val="24"/>
        </w:numPr>
        <w:ind w:left="993" w:hanging="284"/>
        <w:jc w:val="both"/>
        <w:rPr>
          <w:iCs/>
          <w:sz w:val="28"/>
          <w:szCs w:val="28"/>
        </w:rPr>
      </w:pPr>
      <w:r w:rsidRPr="00F1464E">
        <w:rPr>
          <w:sz w:val="28"/>
          <w:szCs w:val="28"/>
        </w:rPr>
        <w:t xml:space="preserve">объем программы </w:t>
      </w:r>
      <w:r w:rsidRPr="00F1464E">
        <w:rPr>
          <w:i/>
          <w:sz w:val="28"/>
          <w:szCs w:val="28"/>
        </w:rPr>
        <w:t>V</w:t>
      </w:r>
      <w:r w:rsidRPr="00F1464E">
        <w:rPr>
          <w:iCs/>
          <w:sz w:val="28"/>
          <w:szCs w:val="28"/>
        </w:rPr>
        <w:t>;</w:t>
      </w:r>
    </w:p>
    <w:p w14:paraId="4F349419" w14:textId="77777777" w:rsidR="00DE633C" w:rsidRPr="00F1464E" w:rsidRDefault="00DE633C" w:rsidP="000E23E6">
      <w:pPr>
        <w:pStyle w:val="a7"/>
        <w:widowControl w:val="0"/>
        <w:numPr>
          <w:ilvl w:val="0"/>
          <w:numId w:val="24"/>
        </w:numPr>
        <w:ind w:left="993" w:hanging="284"/>
        <w:jc w:val="both"/>
        <w:rPr>
          <w:iCs/>
          <w:sz w:val="28"/>
          <w:szCs w:val="28"/>
        </w:rPr>
      </w:pPr>
      <w:r w:rsidRPr="00F1464E">
        <w:rPr>
          <w:sz w:val="28"/>
          <w:szCs w:val="28"/>
        </w:rPr>
        <w:t xml:space="preserve">потенциальный объем программы </w:t>
      </w:r>
      <w:r w:rsidRPr="00F1464E">
        <w:rPr>
          <w:i/>
          <w:sz w:val="28"/>
          <w:szCs w:val="28"/>
        </w:rPr>
        <w:t>V*</w:t>
      </w:r>
      <w:r w:rsidRPr="00F1464E">
        <w:rPr>
          <w:iCs/>
          <w:sz w:val="28"/>
          <w:szCs w:val="28"/>
        </w:rPr>
        <w:t>.</w:t>
      </w:r>
    </w:p>
    <w:p w14:paraId="2F22707B" w14:textId="77777777" w:rsidR="00DE633C" w:rsidRPr="00F1464E" w:rsidRDefault="00DE633C" w:rsidP="000E23E6">
      <w:pPr>
        <w:ind w:firstLine="709"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>Объем V определяется по формуле:</w:t>
      </w:r>
    </w:p>
    <w:p w14:paraId="5741D9A7" w14:textId="77777777" w:rsidR="00DE633C" w:rsidRPr="00F1464E" w:rsidRDefault="00DE633C" w:rsidP="000E23E6">
      <w:pPr>
        <w:ind w:firstLine="709"/>
        <w:rPr>
          <w:iCs/>
          <w:sz w:val="28"/>
          <w:szCs w:val="28"/>
        </w:rPr>
      </w:pPr>
    </w:p>
    <w:tbl>
      <w:tblPr>
        <w:tblW w:w="9606" w:type="dxa"/>
        <w:jc w:val="center"/>
        <w:tblLook w:val="04A0" w:firstRow="1" w:lastRow="0" w:firstColumn="1" w:lastColumn="0" w:noHBand="0" w:noVBand="1"/>
      </w:tblPr>
      <w:tblGrid>
        <w:gridCol w:w="8734"/>
        <w:gridCol w:w="872"/>
      </w:tblGrid>
      <w:tr w:rsidR="00971C98" w:rsidRPr="00F1464E" w14:paraId="6440B2AD" w14:textId="77777777" w:rsidTr="00C031BB">
        <w:trPr>
          <w:trHeight w:val="390"/>
          <w:jc w:val="center"/>
        </w:trPr>
        <w:tc>
          <w:tcPr>
            <w:tcW w:w="8734" w:type="dxa"/>
            <w:shd w:val="clear" w:color="auto" w:fill="auto"/>
          </w:tcPr>
          <w:p w14:paraId="1447B3A3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m:oMath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 xml:space="preserve">V </m:t>
              </m:r>
              <m:r>
                <m:rPr>
                  <m:nor/>
                </m:rPr>
                <w:rPr>
                  <w:sz w:val="28"/>
                  <w:szCs w:val="28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 xml:space="preserve">) · </m:t>
              </m:r>
              <w:proofErr w:type="spellStart"/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lo</m:t>
              </m:r>
              <w:proofErr w:type="spellEnd"/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)</m:t>
              </m:r>
            </m:oMath>
            <w:r w:rsidRPr="00F1464E">
              <w:rPr>
                <w:sz w:val="28"/>
                <w:szCs w:val="28"/>
              </w:rPr>
              <w:t>,</w:t>
            </w:r>
          </w:p>
        </w:tc>
        <w:tc>
          <w:tcPr>
            <w:tcW w:w="872" w:type="dxa"/>
            <w:shd w:val="clear" w:color="auto" w:fill="auto"/>
          </w:tcPr>
          <w:p w14:paraId="1DC33122" w14:textId="77777777" w:rsidR="00DE633C" w:rsidRPr="00F1464E" w:rsidRDefault="00DE633C" w:rsidP="000E23E6">
            <w:pPr>
              <w:ind w:right="-573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 (</w:t>
            </w:r>
            <w:r w:rsidR="00FE2B1E"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  <w:lang w:val="en-US"/>
              </w:rPr>
              <w:t>.1)</w:t>
            </w:r>
          </w:p>
        </w:tc>
      </w:tr>
    </w:tbl>
    <w:p w14:paraId="21138212" w14:textId="77777777" w:rsidR="00DE633C" w:rsidRPr="00F1464E" w:rsidRDefault="00DE633C" w:rsidP="000E23E6">
      <w:pPr>
        <w:rPr>
          <w:sz w:val="28"/>
          <w:szCs w:val="28"/>
        </w:rPr>
      </w:pPr>
    </w:p>
    <w:p w14:paraId="0471C39C" w14:textId="77777777" w:rsidR="00DE633C" w:rsidRPr="00F1464E" w:rsidRDefault="00DE633C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где (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+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 xml:space="preserve">) – словарь ПС;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– число уникальных операторов программы, включая символы-разделители, имена процедур и знаки операций (словарь операторов);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 xml:space="preserve"> – число уникальных операндов программы (словарь операндов); (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+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 xml:space="preserve">) – длина ПС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 xml:space="preserve">;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– общее число операторов в программе;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 xml:space="preserve"> – общее число операндов в программе.</w:t>
      </w:r>
    </w:p>
    <w:p w14:paraId="1B69EDB3" w14:textId="77777777" w:rsidR="00DE633C" w:rsidRPr="00F1464E" w:rsidRDefault="002B2171" w:rsidP="000E23E6">
      <w:pPr>
        <w:spacing w:after="240"/>
        <w:ind w:firstLine="567"/>
        <w:jc w:val="both"/>
        <w:rPr>
          <w:iCs/>
          <w:sz w:val="28"/>
          <w:szCs w:val="28"/>
        </w:rPr>
      </w:pPr>
      <w:r w:rsidRPr="00F1464E">
        <w:rPr>
          <w:sz w:val="28"/>
          <w:szCs w:val="28"/>
        </w:rPr>
        <w:t>Подставив значения в формулу (3</w:t>
      </w:r>
      <w:r w:rsidR="00DE633C" w:rsidRPr="00F1464E">
        <w:rPr>
          <w:sz w:val="28"/>
          <w:szCs w:val="28"/>
        </w:rPr>
        <w:t>.1) получим выражение</w:t>
      </w:r>
    </w:p>
    <w:p w14:paraId="49D09E14" w14:textId="77777777" w:rsidR="00DE633C" w:rsidRPr="00F1464E" w:rsidRDefault="00DE633C" w:rsidP="000E23E6">
      <w:pPr>
        <w:jc w:val="center"/>
        <w:rPr>
          <w:rFonts w:eastAsiaTheme="minorEastAsia"/>
          <w:sz w:val="28"/>
          <w:szCs w:val="28"/>
        </w:rPr>
      </w:pPr>
      <w:r w:rsidRPr="00F1464E">
        <w:rPr>
          <w:rFonts w:eastAsiaTheme="minorEastAsia"/>
          <w:i/>
          <w:sz w:val="28"/>
          <w:szCs w:val="28"/>
          <w:lang w:val="en-US"/>
        </w:rPr>
        <w:t>V</w:t>
      </w:r>
      <w:r w:rsidRPr="00F1464E">
        <w:rPr>
          <w:rFonts w:eastAsiaTheme="minorEastAsia"/>
          <w:sz w:val="28"/>
          <w:szCs w:val="28"/>
        </w:rPr>
        <w:t xml:space="preserve"> = (5463+7812) ∙ </w:t>
      </w:r>
      <w:r w:rsidRPr="00F1464E">
        <w:rPr>
          <w:rFonts w:eastAsiaTheme="minorEastAsia"/>
          <w:i/>
          <w:sz w:val="28"/>
          <w:szCs w:val="28"/>
          <w:lang w:val="en-US"/>
        </w:rPr>
        <w:t>log</w:t>
      </w:r>
      <w:r w:rsidRPr="00F1464E">
        <w:rPr>
          <w:rFonts w:eastAsiaTheme="minorEastAsia"/>
          <w:sz w:val="28"/>
          <w:szCs w:val="28"/>
          <w:vertAlign w:val="subscript"/>
        </w:rPr>
        <w:t>2</w:t>
      </w:r>
      <w:r w:rsidRPr="00F1464E">
        <w:rPr>
          <w:rFonts w:eastAsiaTheme="minorEastAsia"/>
          <w:sz w:val="28"/>
          <w:szCs w:val="28"/>
        </w:rPr>
        <w:t>(4658 + 6647) = 13275 ∙ 13,465 = 178747,875</w:t>
      </w:r>
    </w:p>
    <w:p w14:paraId="634D4BFE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</w:p>
    <w:p w14:paraId="27692A3D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тенциальный объем</w:t>
      </w:r>
      <w:r w:rsidRPr="00F1464E">
        <w:rPr>
          <w:i/>
          <w:sz w:val="28"/>
          <w:szCs w:val="28"/>
        </w:rPr>
        <w:t xml:space="preserve"> V</w:t>
      </w:r>
      <w:r w:rsidRPr="00F1464E">
        <w:rPr>
          <w:sz w:val="28"/>
          <w:szCs w:val="28"/>
          <w:vertAlign w:val="superscript"/>
        </w:rPr>
        <w:t>*</w:t>
      </w:r>
      <w:r w:rsidRPr="00F1464E">
        <w:rPr>
          <w:sz w:val="28"/>
          <w:szCs w:val="28"/>
        </w:rPr>
        <w:t xml:space="preserve"> рассчитывается по формуле:</w:t>
      </w:r>
    </w:p>
    <w:p w14:paraId="08862D45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02"/>
        <w:gridCol w:w="753"/>
      </w:tblGrid>
      <w:tr w:rsidR="00971C98" w:rsidRPr="00F1464E" w14:paraId="209C3C73" w14:textId="77777777" w:rsidTr="00C031BB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1E837201" w14:textId="22712DEE" w:rsidR="00DE633C" w:rsidRPr="00F1464E" w:rsidRDefault="00CD5C34" w:rsidP="000E23E6">
            <w:pPr>
              <w:jc w:val="both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w:proofErr w:type="spellStart"/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</w:rPr>
                          <m:t>log</m:t>
                        </m:r>
                        <w:proofErr w:type="spellEnd"/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(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</w:rPr>
                          <m:t>n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14:paraId="33B96436" w14:textId="77777777" w:rsidR="00DE633C" w:rsidRPr="00F1464E" w:rsidRDefault="003E7BED" w:rsidP="000E23E6">
            <w:pPr>
              <w:ind w:right="-111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</w:t>
            </w:r>
            <w:r w:rsidR="00DE633C" w:rsidRPr="00F1464E">
              <w:rPr>
                <w:sz w:val="28"/>
                <w:szCs w:val="28"/>
              </w:rPr>
              <w:t>.2)</w:t>
            </w:r>
          </w:p>
          <w:p w14:paraId="6A4628E8" w14:textId="77777777" w:rsidR="00DE633C" w:rsidRPr="00F1464E" w:rsidRDefault="00DE633C" w:rsidP="000E23E6">
            <w:pPr>
              <w:spacing w:before="240"/>
              <w:ind w:right="-111"/>
              <w:jc w:val="both"/>
              <w:rPr>
                <w:sz w:val="28"/>
                <w:szCs w:val="28"/>
              </w:rPr>
            </w:pPr>
          </w:p>
        </w:tc>
      </w:tr>
    </w:tbl>
    <w:p w14:paraId="24C7DE65" w14:textId="77777777" w:rsidR="00DE633C" w:rsidRPr="00F1464E" w:rsidRDefault="00DE633C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>* – теоретический словарь ПС.</w:t>
      </w:r>
    </w:p>
    <w:p w14:paraId="22ABA1A2" w14:textId="77777777" w:rsidR="00DE633C" w:rsidRPr="00F1464E" w:rsidRDefault="003E7BED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дставив значения в формулу (3</w:t>
      </w:r>
      <w:r w:rsidR="00DE633C" w:rsidRPr="00F1464E">
        <w:rPr>
          <w:sz w:val="28"/>
          <w:szCs w:val="28"/>
        </w:rPr>
        <w:t>.2) получим выражение</w:t>
      </w:r>
    </w:p>
    <w:p w14:paraId="2D648EA2" w14:textId="77777777" w:rsidR="00DE633C" w:rsidRPr="00F1464E" w:rsidRDefault="00DE633C" w:rsidP="000E23E6">
      <w:pPr>
        <w:ind w:firstLine="709"/>
        <w:rPr>
          <w:iCs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926"/>
        <w:gridCol w:w="412"/>
      </w:tblGrid>
      <w:tr w:rsidR="00971C98" w:rsidRPr="00F1464E" w14:paraId="024E9F4E" w14:textId="77777777" w:rsidTr="00C031BB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05C09AF9" w14:textId="77777777" w:rsidR="00DE633C" w:rsidRPr="00F1464E" w:rsidRDefault="00CD5C34" w:rsidP="000E23E6">
            <w:pPr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</w:rPr>
                  <m:t>= 4132 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w:proofErr w:type="spellStart"/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log</m:t>
                        </m:r>
                        <w:proofErr w:type="spellEnd"/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4132</m:t>
                        </m:r>
                      </m:e>
                    </m:d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 xml:space="preserve"> = 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49637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,716</m:t>
                    </m:r>
                  </m:e>
                </m:func>
              </m:oMath>
            </m:oMathPara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14:paraId="4905E5D3" w14:textId="77777777" w:rsidR="00DE633C" w:rsidRPr="00F1464E" w:rsidRDefault="00DE633C" w:rsidP="000E23E6">
            <w:pPr>
              <w:rPr>
                <w:sz w:val="28"/>
                <w:szCs w:val="28"/>
              </w:rPr>
            </w:pPr>
          </w:p>
        </w:tc>
      </w:tr>
    </w:tbl>
    <w:p w14:paraId="1D422A09" w14:textId="77777777" w:rsidR="00DE633C" w:rsidRPr="00F1464E" w:rsidRDefault="00DE633C" w:rsidP="000E23E6">
      <w:pPr>
        <w:rPr>
          <w:sz w:val="28"/>
          <w:szCs w:val="28"/>
        </w:rPr>
      </w:pPr>
    </w:p>
    <w:p w14:paraId="0E5365AE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rFonts w:eastAsiaTheme="minorEastAsia"/>
          <w:sz w:val="28"/>
          <w:szCs w:val="28"/>
        </w:rPr>
        <w:t>Метрики сложности потока управления. Используются</w:t>
      </w:r>
      <w:r w:rsidRPr="00F1464E">
        <w:rPr>
          <w:sz w:val="28"/>
          <w:szCs w:val="28"/>
        </w:rPr>
        <w:t xml:space="preserve"> </w:t>
      </w:r>
      <w:proofErr w:type="gramStart"/>
      <w:r w:rsidRPr="00F1464E">
        <w:rPr>
          <w:sz w:val="28"/>
          <w:szCs w:val="28"/>
        </w:rPr>
        <w:t>следующие метрики</w:t>
      </w:r>
      <w:proofErr w:type="gramEnd"/>
      <w:r w:rsidRPr="00F1464E">
        <w:rPr>
          <w:sz w:val="28"/>
          <w:szCs w:val="28"/>
        </w:rPr>
        <w:t xml:space="preserve"> предложенные </w:t>
      </w:r>
      <w:proofErr w:type="spellStart"/>
      <w:r w:rsidRPr="00F1464E">
        <w:rPr>
          <w:sz w:val="28"/>
          <w:szCs w:val="28"/>
        </w:rPr>
        <w:t>Джиблом</w:t>
      </w:r>
      <w:proofErr w:type="spellEnd"/>
      <w:r w:rsidRPr="00F1464E">
        <w:rPr>
          <w:sz w:val="28"/>
          <w:szCs w:val="28"/>
        </w:rPr>
        <w:t>:</w:t>
      </w:r>
    </w:p>
    <w:p w14:paraId="3070767D" w14:textId="77777777" w:rsidR="00DE633C" w:rsidRPr="00F1464E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i/>
          <w:sz w:val="28"/>
          <w:szCs w:val="28"/>
        </w:rPr>
      </w:pPr>
      <w:r w:rsidRPr="00F1464E">
        <w:rPr>
          <w:sz w:val="28"/>
          <w:szCs w:val="28"/>
        </w:rPr>
        <w:t xml:space="preserve">абсолютная сложность управления </w:t>
      </w:r>
      <w:r w:rsidRPr="00F1464E">
        <w:rPr>
          <w:i/>
          <w:sz w:val="28"/>
          <w:szCs w:val="28"/>
        </w:rPr>
        <w:t>CL</w:t>
      </w:r>
      <w:r w:rsidRPr="00F1464E">
        <w:rPr>
          <w:sz w:val="28"/>
          <w:szCs w:val="28"/>
        </w:rPr>
        <w:t xml:space="preserve">, характеризующаяся количеством операторов условия; </w:t>
      </w:r>
    </w:p>
    <w:p w14:paraId="657E6EAD" w14:textId="77777777" w:rsidR="00DE633C" w:rsidRPr="00F1464E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относительная сложность </w:t>
      </w:r>
      <w:proofErr w:type="spellStart"/>
      <w:r w:rsidRPr="00F1464E">
        <w:rPr>
          <w:i/>
          <w:sz w:val="28"/>
          <w:szCs w:val="28"/>
        </w:rPr>
        <w:t>cl</w:t>
      </w:r>
      <w:proofErr w:type="spellEnd"/>
      <w:r w:rsidRPr="00F1464E">
        <w:rPr>
          <w:sz w:val="28"/>
          <w:szCs w:val="28"/>
        </w:rPr>
        <w:t>;</w:t>
      </w:r>
    </w:p>
    <w:p w14:paraId="3E68D7D0" w14:textId="77777777" w:rsidR="00DE633C" w:rsidRPr="00F1464E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насыщенность ПС операторами условия определяется отношением </w:t>
      </w:r>
      <w:r w:rsidRPr="00F1464E">
        <w:rPr>
          <w:i/>
          <w:sz w:val="28"/>
          <w:szCs w:val="28"/>
        </w:rPr>
        <w:t xml:space="preserve">CL </w:t>
      </w:r>
      <w:r w:rsidRPr="00F1464E">
        <w:rPr>
          <w:sz w:val="28"/>
          <w:szCs w:val="28"/>
        </w:rPr>
        <w:t xml:space="preserve">к общему числу операторов; </w:t>
      </w:r>
    </w:p>
    <w:p w14:paraId="572C0ECB" w14:textId="77777777" w:rsidR="00DE633C" w:rsidRPr="00F1464E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максимальный уровень вложенности оператора условия </w:t>
      </w:r>
      <w:r w:rsidRPr="00F1464E">
        <w:rPr>
          <w:i/>
          <w:sz w:val="28"/>
          <w:szCs w:val="28"/>
        </w:rPr>
        <w:t>CLI</w:t>
      </w:r>
      <w:r w:rsidRPr="00F1464E">
        <w:rPr>
          <w:sz w:val="28"/>
          <w:szCs w:val="28"/>
        </w:rPr>
        <w:t>.</w:t>
      </w:r>
    </w:p>
    <w:p w14:paraId="50405F7B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bCs/>
          <w:sz w:val="28"/>
          <w:szCs w:val="28"/>
        </w:rPr>
        <w:t>Суть метода</w:t>
      </w:r>
      <w:r w:rsidRPr="00F1464E">
        <w:rPr>
          <w:sz w:val="28"/>
          <w:szCs w:val="28"/>
        </w:rPr>
        <w:t xml:space="preserve"> состоит в оценке информационной прочности отдельно взятого программного модуля с помощью анализа характера использования переменных из списка ввода-вывода.</w:t>
      </w:r>
    </w:p>
    <w:p w14:paraId="509BD470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Для этого все переменные, составляющие список ввода-вывода, разбивается на четыре функциональные группы:</w:t>
      </w:r>
    </w:p>
    <w:p w14:paraId="0531B5F7" w14:textId="77777777" w:rsidR="00DE633C" w:rsidRPr="00F1464E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spacing w:after="160"/>
        <w:ind w:left="0" w:firstLine="709"/>
        <w:jc w:val="both"/>
        <w:rPr>
          <w:sz w:val="28"/>
          <w:szCs w:val="28"/>
        </w:rPr>
      </w:pPr>
      <w:r w:rsidRPr="00F1464E">
        <w:rPr>
          <w:i/>
          <w:sz w:val="28"/>
          <w:szCs w:val="28"/>
        </w:rPr>
        <w:t>Р</w:t>
      </w:r>
      <w:r w:rsidRPr="00F1464E">
        <w:rPr>
          <w:sz w:val="28"/>
          <w:szCs w:val="28"/>
        </w:rPr>
        <w:t xml:space="preserve"> – вводимые переменные для расчетов и обеспечения вывода.</w:t>
      </w:r>
    </w:p>
    <w:p w14:paraId="5F1E8012" w14:textId="77777777" w:rsidR="00DE633C" w:rsidRPr="00F1464E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ind w:left="0" w:firstLine="709"/>
        <w:jc w:val="both"/>
        <w:rPr>
          <w:sz w:val="28"/>
          <w:szCs w:val="28"/>
        </w:rPr>
      </w:pPr>
      <w:r w:rsidRPr="00F1464E">
        <w:rPr>
          <w:i/>
          <w:sz w:val="28"/>
          <w:szCs w:val="28"/>
        </w:rPr>
        <w:t xml:space="preserve">М </w:t>
      </w:r>
      <w:r w:rsidRPr="00F1464E">
        <w:rPr>
          <w:sz w:val="28"/>
          <w:szCs w:val="28"/>
        </w:rPr>
        <w:t>– модифицируемые, или создаваемые внутри программы переменные.</w:t>
      </w:r>
    </w:p>
    <w:p w14:paraId="30242D59" w14:textId="77777777" w:rsidR="00DE633C" w:rsidRPr="00F1464E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ind w:left="0" w:firstLine="709"/>
        <w:jc w:val="both"/>
        <w:rPr>
          <w:sz w:val="28"/>
          <w:szCs w:val="28"/>
        </w:rPr>
      </w:pPr>
      <w:r w:rsidRPr="00F1464E">
        <w:rPr>
          <w:i/>
          <w:sz w:val="28"/>
          <w:szCs w:val="28"/>
        </w:rPr>
        <w:t>С</w:t>
      </w:r>
      <w:r w:rsidRPr="00F1464E">
        <w:rPr>
          <w:sz w:val="28"/>
          <w:szCs w:val="28"/>
        </w:rPr>
        <w:t xml:space="preserve"> – переменные, участвующие в управлении работой программного модуля (управляющие переменные).</w:t>
      </w:r>
    </w:p>
    <w:p w14:paraId="76EC7E01" w14:textId="77777777" w:rsidR="00DE633C" w:rsidRPr="00F1464E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ind w:left="0" w:firstLine="709"/>
        <w:jc w:val="both"/>
        <w:rPr>
          <w:sz w:val="28"/>
          <w:szCs w:val="28"/>
        </w:rPr>
      </w:pPr>
      <w:r w:rsidRPr="00F1464E">
        <w:rPr>
          <w:i/>
          <w:sz w:val="28"/>
          <w:szCs w:val="28"/>
        </w:rPr>
        <w:t>Т</w:t>
      </w:r>
      <w:r w:rsidRPr="00F1464E">
        <w:rPr>
          <w:sz w:val="28"/>
          <w:szCs w:val="28"/>
        </w:rPr>
        <w:t xml:space="preserve"> – не используемые в программе («паразитные») переменные.</w:t>
      </w:r>
    </w:p>
    <w:p w14:paraId="69AAE1EC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скольку каждая переменная может выполнять одновременно несколько функций, необходимо учитывать ее в каждой соответствующей функциональной группе.</w:t>
      </w:r>
    </w:p>
    <w:p w14:paraId="5BAA1AC9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ложность потока данных </w:t>
      </w:r>
      <w:r w:rsidRPr="00F1464E">
        <w:rPr>
          <w:i/>
          <w:sz w:val="28"/>
          <w:szCs w:val="28"/>
        </w:rPr>
        <w:t>Q</w:t>
      </w:r>
      <w:r w:rsidRPr="00F1464E">
        <w:rPr>
          <w:sz w:val="28"/>
          <w:szCs w:val="28"/>
        </w:rPr>
        <w:t xml:space="preserve"> определяется выражением:</w:t>
      </w:r>
    </w:p>
    <w:tbl>
      <w:tblPr>
        <w:tblW w:w="9801" w:type="dxa"/>
        <w:jc w:val="center"/>
        <w:tblLook w:val="04A0" w:firstRow="1" w:lastRow="0" w:firstColumn="1" w:lastColumn="0" w:noHBand="0" w:noVBand="1"/>
      </w:tblPr>
      <w:tblGrid>
        <w:gridCol w:w="8931"/>
        <w:gridCol w:w="870"/>
      </w:tblGrid>
      <w:tr w:rsidR="00971C98" w:rsidRPr="00F1464E" w14:paraId="53F29F74" w14:textId="77777777" w:rsidTr="00C031BB">
        <w:trPr>
          <w:trHeight w:val="313"/>
          <w:jc w:val="center"/>
        </w:trPr>
        <w:tc>
          <w:tcPr>
            <w:tcW w:w="8931" w:type="dxa"/>
            <w:shd w:val="clear" w:color="auto" w:fill="auto"/>
          </w:tcPr>
          <w:p w14:paraId="27D27B1F" w14:textId="77777777" w:rsidR="00DE633C" w:rsidRPr="00F1464E" w:rsidRDefault="00DE633C" w:rsidP="000E23E6">
            <w:pPr>
              <w:jc w:val="center"/>
              <w:rPr>
                <w:rFonts w:eastAsiaTheme="minorEastAsia"/>
                <w:iCs/>
                <w:sz w:val="28"/>
                <w:szCs w:val="28"/>
              </w:rPr>
            </w:pPr>
          </w:p>
          <w:p w14:paraId="50CA0F88" w14:textId="77777777" w:rsidR="00DE633C" w:rsidRPr="00F1464E" w:rsidRDefault="00DE633C" w:rsidP="000E23E6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Q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= 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Р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+ 2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М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+ 3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С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+ 0,5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Т</m:t>
                </m:r>
              </m:oMath>
            </m:oMathPara>
          </w:p>
        </w:tc>
        <w:tc>
          <w:tcPr>
            <w:tcW w:w="870" w:type="dxa"/>
            <w:shd w:val="clear" w:color="auto" w:fill="auto"/>
          </w:tcPr>
          <w:p w14:paraId="72C2A1E1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 </w:t>
            </w:r>
          </w:p>
          <w:p w14:paraId="2FC92DE6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3E7BED"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  <w:lang w:val="en-US"/>
              </w:rPr>
              <w:t>.</w:t>
            </w:r>
            <w:r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1DDC093F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1D5B8324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Подставив </w:t>
      </w:r>
      <w:r w:rsidR="003E7BED" w:rsidRPr="00F1464E">
        <w:rPr>
          <w:sz w:val="28"/>
          <w:szCs w:val="28"/>
        </w:rPr>
        <w:t>значения в формулу (3</w:t>
      </w:r>
      <w:r w:rsidRPr="00F1464E">
        <w:rPr>
          <w:sz w:val="28"/>
          <w:szCs w:val="28"/>
        </w:rPr>
        <w:t>.3) получим следующее значение:</w:t>
      </w:r>
    </w:p>
    <w:p w14:paraId="5AC2B9F8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</w:p>
    <w:tbl>
      <w:tblPr>
        <w:tblW w:w="9581" w:type="dxa"/>
        <w:tblLook w:val="04A0" w:firstRow="1" w:lastRow="0" w:firstColumn="1" w:lastColumn="0" w:noHBand="0" w:noVBand="1"/>
      </w:tblPr>
      <w:tblGrid>
        <w:gridCol w:w="8108"/>
        <w:gridCol w:w="1473"/>
      </w:tblGrid>
      <w:tr w:rsidR="00971C98" w:rsidRPr="00F1464E" w14:paraId="599B258F" w14:textId="77777777" w:rsidTr="00C031BB">
        <w:trPr>
          <w:trHeight w:val="313"/>
        </w:trPr>
        <w:tc>
          <w:tcPr>
            <w:tcW w:w="8108" w:type="dxa"/>
            <w:shd w:val="clear" w:color="auto" w:fill="auto"/>
          </w:tcPr>
          <w:p w14:paraId="7B653A47" w14:textId="77777777" w:rsidR="00DE633C" w:rsidRPr="00F1464E" w:rsidRDefault="00DE633C" w:rsidP="000E23E6">
            <w:pPr>
              <w:ind w:left="463" w:right="-927" w:firstLine="747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nor/>
                  </m:rPr>
                  <w:rPr>
                    <w:rFonts w:eastAsiaTheme="minorEastAsia"/>
                    <w:i/>
                    <w:sz w:val="28"/>
                    <w:szCs w:val="28"/>
                  </w:rPr>
                  <m:t>Q</m:t>
                </m:r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</w:rPr>
                  <m:t xml:space="preserve"> =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21 + 2 ∙ 415 + 3 ∙ 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73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 + 0,4 ∙ 0 = 1070</m:t>
                </m:r>
              </m:oMath>
            </m:oMathPara>
          </w:p>
        </w:tc>
        <w:tc>
          <w:tcPr>
            <w:tcW w:w="1473" w:type="dxa"/>
            <w:shd w:val="clear" w:color="auto" w:fill="auto"/>
          </w:tcPr>
          <w:p w14:paraId="7579B82A" w14:textId="77777777" w:rsidR="00DE633C" w:rsidRPr="00F1464E" w:rsidRDefault="00DE633C" w:rsidP="000E23E6">
            <w:pPr>
              <w:jc w:val="both"/>
              <w:rPr>
                <w:sz w:val="28"/>
                <w:szCs w:val="28"/>
              </w:rPr>
            </w:pPr>
          </w:p>
        </w:tc>
      </w:tr>
    </w:tbl>
    <w:p w14:paraId="2FFCB3FE" w14:textId="77777777" w:rsidR="00DE633C" w:rsidRPr="00F1464E" w:rsidRDefault="00DE633C" w:rsidP="000E23E6">
      <w:pPr>
        <w:ind w:firstLine="708"/>
        <w:jc w:val="both"/>
        <w:rPr>
          <w:bCs/>
          <w:sz w:val="28"/>
          <w:szCs w:val="28"/>
        </w:rPr>
      </w:pPr>
    </w:p>
    <w:p w14:paraId="0C91F756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Метрики стилистики и понятности ПС. В данной группе используются три метрики: </w:t>
      </w:r>
    </w:p>
    <w:p w14:paraId="56CA4C79" w14:textId="77777777" w:rsidR="00DE633C" w:rsidRPr="00F1464E" w:rsidRDefault="00DE633C" w:rsidP="000E23E6">
      <w:pPr>
        <w:pStyle w:val="a7"/>
        <w:widowControl w:val="0"/>
        <w:numPr>
          <w:ilvl w:val="0"/>
          <w:numId w:val="26"/>
        </w:numPr>
        <w:spacing w:after="160"/>
        <w:ind w:left="993" w:hanging="284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отклонение реальной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 xml:space="preserve"> от теоретической</w:t>
      </w:r>
      <w:r w:rsidRPr="00F1464E">
        <w:rPr>
          <w:i/>
          <w:sz w:val="28"/>
          <w:szCs w:val="28"/>
        </w:rPr>
        <w:t xml:space="preserve"> N</w:t>
      </w:r>
      <w:r w:rsidRPr="00F1464E">
        <w:rPr>
          <w:sz w:val="28"/>
          <w:szCs w:val="28"/>
          <w:vertAlign w:val="superscript"/>
        </w:rPr>
        <w:t xml:space="preserve">^ </w:t>
      </w:r>
      <w:r w:rsidRPr="00F1464E">
        <w:rPr>
          <w:sz w:val="28"/>
          <w:szCs w:val="28"/>
        </w:rPr>
        <w:t>длины ПС ∆</w:t>
      </w:r>
      <w:r w:rsidRPr="00F1464E">
        <w:rPr>
          <w:i/>
          <w:sz w:val="28"/>
          <w:szCs w:val="28"/>
        </w:rPr>
        <w:t xml:space="preserve">N </w:t>
      </w:r>
      <w:r w:rsidRPr="00F1464E">
        <w:rPr>
          <w:sz w:val="28"/>
          <w:szCs w:val="28"/>
        </w:rPr>
        <w:t>(в %);</w:t>
      </w:r>
    </w:p>
    <w:p w14:paraId="29E49A92" w14:textId="77777777" w:rsidR="00DE633C" w:rsidRPr="00F1464E" w:rsidRDefault="00DE633C" w:rsidP="000E23E6">
      <w:pPr>
        <w:pStyle w:val="a7"/>
        <w:widowControl w:val="0"/>
        <w:numPr>
          <w:ilvl w:val="0"/>
          <w:numId w:val="26"/>
        </w:numPr>
        <w:spacing w:after="160"/>
        <w:ind w:left="993" w:hanging="284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уровень качества программирования </w:t>
      </w:r>
      <w:r w:rsidRPr="00F1464E">
        <w:rPr>
          <w:i/>
          <w:sz w:val="28"/>
          <w:szCs w:val="28"/>
        </w:rPr>
        <w:t xml:space="preserve">L </w:t>
      </w:r>
      <w:r w:rsidRPr="00F1464E">
        <w:rPr>
          <w:sz w:val="28"/>
          <w:szCs w:val="28"/>
        </w:rPr>
        <w:t>(уровень ПС);</w:t>
      </w:r>
    </w:p>
    <w:p w14:paraId="420A99FF" w14:textId="77777777" w:rsidR="00DE633C" w:rsidRPr="00F1464E" w:rsidRDefault="00DE633C" w:rsidP="000E23E6">
      <w:pPr>
        <w:pStyle w:val="a7"/>
        <w:widowControl w:val="0"/>
        <w:numPr>
          <w:ilvl w:val="0"/>
          <w:numId w:val="26"/>
        </w:numPr>
        <w:ind w:left="993" w:hanging="284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оценка интеллектуальных усилий на разработку ПС </w:t>
      </w:r>
      <w:r w:rsidRPr="00F1464E">
        <w:rPr>
          <w:i/>
          <w:sz w:val="28"/>
          <w:szCs w:val="28"/>
        </w:rPr>
        <w:t>E</w:t>
      </w:r>
      <w:r w:rsidRPr="00F1464E">
        <w:rPr>
          <w:sz w:val="28"/>
          <w:szCs w:val="28"/>
        </w:rPr>
        <w:t xml:space="preserve">. </w:t>
      </w:r>
    </w:p>
    <w:p w14:paraId="2BC2A600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Отклонение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 xml:space="preserve"> от </w:t>
      </w:r>
      <w:r w:rsidRPr="00F1464E">
        <w:rPr>
          <w:i/>
          <w:sz w:val="28"/>
          <w:szCs w:val="28"/>
          <w:lang w:val="en-US"/>
        </w:rPr>
        <w:t>N</w:t>
      </w:r>
      <w:r w:rsidRPr="00F1464E">
        <w:rPr>
          <w:i/>
          <w:sz w:val="28"/>
          <w:szCs w:val="28"/>
        </w:rPr>
        <w:t>^</w:t>
      </w:r>
      <w:r w:rsidRPr="00F1464E">
        <w:rPr>
          <w:sz w:val="28"/>
          <w:szCs w:val="28"/>
        </w:rPr>
        <w:t xml:space="preserve"> определяется выражением:</w:t>
      </w:r>
    </w:p>
    <w:p w14:paraId="65672A16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tbl>
      <w:tblPr>
        <w:tblW w:w="9741" w:type="dxa"/>
        <w:tblLook w:val="04A0" w:firstRow="1" w:lastRow="0" w:firstColumn="1" w:lastColumn="0" w:noHBand="0" w:noVBand="1"/>
      </w:tblPr>
      <w:tblGrid>
        <w:gridCol w:w="8505"/>
        <w:gridCol w:w="1236"/>
      </w:tblGrid>
      <w:tr w:rsidR="00971C98" w:rsidRPr="00F1464E" w14:paraId="357760E2" w14:textId="77777777" w:rsidTr="00C031BB">
        <w:trPr>
          <w:trHeight w:val="398"/>
        </w:trPr>
        <w:tc>
          <w:tcPr>
            <w:tcW w:w="8505" w:type="dxa"/>
            <w:shd w:val="clear" w:color="auto" w:fill="auto"/>
          </w:tcPr>
          <w:p w14:paraId="41C670E6" w14:textId="77777777" w:rsidR="00DE633C" w:rsidRPr="00F1464E" w:rsidRDefault="00DE633C" w:rsidP="000E23E6">
            <w:pPr>
              <w:tabs>
                <w:tab w:val="left" w:pos="993"/>
              </w:tabs>
              <w:ind w:firstLine="709"/>
              <w:jc w:val="center"/>
              <w:rPr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sz w:val="28"/>
                  <w:szCs w:val="28"/>
                </w:rPr>
                <m:t>∆</m:t>
              </m:r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N</m:t>
              </m:r>
              <m:r>
                <m:rPr>
                  <m:nor/>
                </m:rPr>
                <w:rPr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^</m:t>
                  </m:r>
                </m:den>
              </m:f>
              <m:r>
                <m:rPr>
                  <m:nor/>
                </m:rPr>
                <w:rPr>
                  <w:sz w:val="28"/>
                  <w:szCs w:val="28"/>
                </w:rPr>
                <m:t>∙100%</m:t>
              </m:r>
            </m:oMath>
            <w:r w:rsidRPr="00F1464E">
              <w:rPr>
                <w:sz w:val="28"/>
                <w:szCs w:val="28"/>
              </w:rPr>
              <w:t>,</w:t>
            </w:r>
          </w:p>
        </w:tc>
        <w:tc>
          <w:tcPr>
            <w:tcW w:w="1236" w:type="dxa"/>
            <w:shd w:val="clear" w:color="auto" w:fill="auto"/>
          </w:tcPr>
          <w:p w14:paraId="74E5F866" w14:textId="77777777" w:rsidR="00DE633C" w:rsidRPr="00F1464E" w:rsidRDefault="003E7BED" w:rsidP="000E23E6">
            <w:pPr>
              <w:ind w:left="273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</w:t>
            </w:r>
            <w:r w:rsidR="00DE633C" w:rsidRPr="00F1464E">
              <w:rPr>
                <w:sz w:val="28"/>
                <w:szCs w:val="28"/>
              </w:rPr>
              <w:t>.4)</w:t>
            </w:r>
          </w:p>
        </w:tc>
      </w:tr>
    </w:tbl>
    <w:p w14:paraId="3FCC9372" w14:textId="77777777" w:rsidR="00DE633C" w:rsidRPr="00F1464E" w:rsidRDefault="00DE633C" w:rsidP="000E23E6">
      <w:pPr>
        <w:jc w:val="both"/>
        <w:rPr>
          <w:sz w:val="28"/>
          <w:szCs w:val="28"/>
        </w:rPr>
      </w:pPr>
    </w:p>
    <w:p w14:paraId="264151FC" w14:textId="77777777" w:rsidR="00DE633C" w:rsidRPr="00F1464E" w:rsidRDefault="00DE633C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perscript"/>
        </w:rPr>
        <w:t>^</w:t>
      </w:r>
      <w:r w:rsidRPr="00F1464E">
        <w:rPr>
          <w:sz w:val="28"/>
          <w:szCs w:val="28"/>
        </w:rPr>
        <w:t xml:space="preserve"> определяется выражением: </w:t>
      </w:r>
    </w:p>
    <w:p w14:paraId="32F2F4A8" w14:textId="77777777" w:rsidR="00DE633C" w:rsidRPr="00F1464E" w:rsidRDefault="00DE633C" w:rsidP="000E23E6">
      <w:pPr>
        <w:rPr>
          <w:sz w:val="28"/>
          <w:szCs w:val="28"/>
        </w:rPr>
      </w:pPr>
    </w:p>
    <w:tbl>
      <w:tblPr>
        <w:tblW w:w="9801" w:type="dxa"/>
        <w:tblLook w:val="04A0" w:firstRow="1" w:lastRow="0" w:firstColumn="1" w:lastColumn="0" w:noHBand="0" w:noVBand="1"/>
      </w:tblPr>
      <w:tblGrid>
        <w:gridCol w:w="8789"/>
        <w:gridCol w:w="1012"/>
      </w:tblGrid>
      <w:tr w:rsidR="00971C98" w:rsidRPr="00F1464E" w14:paraId="4599A583" w14:textId="77777777" w:rsidTr="00C031BB">
        <w:trPr>
          <w:trHeight w:val="275"/>
        </w:trPr>
        <w:tc>
          <w:tcPr>
            <w:tcW w:w="8789" w:type="dxa"/>
            <w:shd w:val="clear" w:color="auto" w:fill="auto"/>
          </w:tcPr>
          <w:p w14:paraId="2DA0AF25" w14:textId="77777777" w:rsidR="00DE633C" w:rsidRPr="00F1464E" w:rsidRDefault="00CD5C34" w:rsidP="000E23E6">
            <w:pPr>
              <w:rPr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^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,</m:t>
                    </m:r>
                  </m:e>
                </m:func>
              </m:oMath>
            </m:oMathPara>
          </w:p>
        </w:tc>
        <w:tc>
          <w:tcPr>
            <w:tcW w:w="1012" w:type="dxa"/>
            <w:shd w:val="clear" w:color="auto" w:fill="auto"/>
            <w:vAlign w:val="center"/>
          </w:tcPr>
          <w:p w14:paraId="086BD751" w14:textId="77777777" w:rsidR="00DE633C" w:rsidRPr="00F1464E" w:rsidRDefault="00DE633C" w:rsidP="000E23E6">
            <w:pPr>
              <w:ind w:left="-103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 (</w:t>
            </w:r>
            <w:r w:rsidR="003E7BED"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</w:rPr>
              <w:t>.5)</w:t>
            </w:r>
          </w:p>
          <w:p w14:paraId="2C2FECBC" w14:textId="77777777" w:rsidR="00DE633C" w:rsidRPr="00F1464E" w:rsidRDefault="00DE633C" w:rsidP="000E23E6">
            <w:pPr>
              <w:ind w:left="-103"/>
              <w:rPr>
                <w:sz w:val="28"/>
                <w:szCs w:val="28"/>
              </w:rPr>
            </w:pPr>
          </w:p>
        </w:tc>
      </w:tr>
    </w:tbl>
    <w:p w14:paraId="326F7BCA" w14:textId="77777777" w:rsidR="00DE633C" w:rsidRPr="00F1464E" w:rsidRDefault="00DE633C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– словарь операторов;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>–словарь операндов ПС.</w:t>
      </w:r>
    </w:p>
    <w:p w14:paraId="79ECCF1E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Таким образом, теоретическая длина </w:t>
      </w:r>
      <w:r w:rsidRPr="00F1464E">
        <w:rPr>
          <w:i/>
          <w:sz w:val="28"/>
          <w:szCs w:val="28"/>
          <w:lang w:val="en-US"/>
        </w:rPr>
        <w:t>N</w:t>
      </w:r>
      <w:r w:rsidRPr="00F1464E">
        <w:rPr>
          <w:sz w:val="28"/>
          <w:szCs w:val="28"/>
          <w:vertAlign w:val="superscript"/>
        </w:rPr>
        <w:t>^</w:t>
      </w:r>
      <w:r w:rsidRPr="00F1464E">
        <w:rPr>
          <w:sz w:val="28"/>
          <w:szCs w:val="28"/>
        </w:rPr>
        <w:t xml:space="preserve"> информационной системы передачи информации составит:</w:t>
      </w:r>
    </w:p>
    <w:p w14:paraId="0CD2B0D5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tbl>
      <w:tblPr>
        <w:tblW w:w="9581" w:type="dxa"/>
        <w:tblLook w:val="04A0" w:firstRow="1" w:lastRow="0" w:firstColumn="1" w:lastColumn="0" w:noHBand="0" w:noVBand="1"/>
      </w:tblPr>
      <w:tblGrid>
        <w:gridCol w:w="8711"/>
        <w:gridCol w:w="870"/>
      </w:tblGrid>
      <w:tr w:rsidR="00971C98" w:rsidRPr="00F1464E" w14:paraId="342A7F0F" w14:textId="77777777" w:rsidTr="00C031BB">
        <w:trPr>
          <w:trHeight w:val="737"/>
        </w:trPr>
        <w:tc>
          <w:tcPr>
            <w:tcW w:w="8711" w:type="dxa"/>
            <w:shd w:val="clear" w:color="auto" w:fill="auto"/>
          </w:tcPr>
          <w:p w14:paraId="09D68378" w14:textId="77777777" w:rsidR="00DE633C" w:rsidRPr="00F1464E" w:rsidRDefault="00DE633C" w:rsidP="000E23E6">
            <w:pPr>
              <w:ind w:firstLine="885"/>
              <w:jc w:val="center"/>
              <w:rPr>
                <w:rFonts w:eastAsiaTheme="minorEastAsia"/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N</m:t>
              </m:r>
              <m:r>
                <m:rPr>
                  <m:nor/>
                </m:rPr>
                <w:rPr>
                  <w:sz w:val="28"/>
                  <w:szCs w:val="28"/>
                  <w:vertAlign w:val="superscript"/>
                </w:rPr>
                <m:t xml:space="preserve">^ </m:t>
              </m:r>
              <m:r>
                <m:rPr>
                  <m:nor/>
                </m:rPr>
                <w:rPr>
                  <w:sz w:val="28"/>
                  <w:szCs w:val="28"/>
                </w:rPr>
                <m:t xml:space="preserve">= 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</w:rPr>
                <m:t xml:space="preserve">4657 </m:t>
              </m:r>
              <m:r>
                <m:rPr>
                  <m:nor/>
                </m:rPr>
                <w:rPr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w:proofErr w:type="spellStart"/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log</m:t>
                      </m:r>
                      <w:proofErr w:type="spellEnd"/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4657)</m:t>
                  </m:r>
                </m:e>
              </m:func>
              <m:r>
                <m:rPr>
                  <m:nor/>
                </m:rPr>
                <w:rPr>
                  <w:sz w:val="28"/>
                  <w:szCs w:val="28"/>
                </w:rPr>
                <m:t>+ 6647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</w:rPr>
                <m:t xml:space="preserve"> </m:t>
              </m:r>
              <m:r>
                <m:rPr>
                  <m:nor/>
                </m:rPr>
                <w:rPr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w:proofErr w:type="spellStart"/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log</m:t>
                      </m:r>
                      <w:proofErr w:type="spellEnd"/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6</m:t>
                  </m:r>
                  <m:r>
                    <m:rPr>
                      <m:nor/>
                    </m:rPr>
                    <w:rPr>
                      <w:sz w:val="28"/>
                      <w:szCs w:val="28"/>
                      <w:lang w:val="en-US"/>
                    </w:rPr>
                    <m:t>647</m:t>
                  </m:r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nor/>
                </m:rPr>
                <w:rPr>
                  <w:sz w:val="28"/>
                  <w:szCs w:val="28"/>
                </w:rPr>
                <m:t xml:space="preserve">= </m:t>
              </m:r>
            </m:oMath>
            <w:r w:rsidRPr="00F1464E">
              <w:rPr>
                <w:rFonts w:eastAsiaTheme="minorEastAsia"/>
                <w:sz w:val="28"/>
                <w:szCs w:val="28"/>
              </w:rPr>
              <w:t>141161.336</w:t>
            </w:r>
          </w:p>
          <w:p w14:paraId="057E4CE4" w14:textId="77777777" w:rsidR="00DE633C" w:rsidRPr="00F1464E" w:rsidRDefault="00DE633C" w:rsidP="000E23E6">
            <w:pPr>
              <w:ind w:firstLine="885"/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59588671" w14:textId="77777777" w:rsidR="00DE633C" w:rsidRPr="00F1464E" w:rsidRDefault="00DE633C" w:rsidP="000E23E6">
            <w:pPr>
              <w:rPr>
                <w:sz w:val="28"/>
                <w:szCs w:val="28"/>
              </w:rPr>
            </w:pPr>
          </w:p>
        </w:tc>
      </w:tr>
    </w:tbl>
    <w:p w14:paraId="5D592C67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Отклонение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 xml:space="preserve"> от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  <w:vertAlign w:val="superscript"/>
        </w:rPr>
        <w:t>^</w:t>
      </w:r>
      <w:r w:rsidR="003E7BED" w:rsidRPr="00F1464E">
        <w:rPr>
          <w:sz w:val="28"/>
          <w:szCs w:val="28"/>
        </w:rPr>
        <w:t xml:space="preserve"> определим по формуле (3</w:t>
      </w:r>
      <w:r w:rsidRPr="00F1464E">
        <w:rPr>
          <w:sz w:val="28"/>
          <w:szCs w:val="28"/>
        </w:rPr>
        <w:t>.4):</w:t>
      </w:r>
    </w:p>
    <w:p w14:paraId="41094FF9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1D4DD428" w14:textId="750EF90E" w:rsidR="00DE633C" w:rsidRPr="00242BD0" w:rsidRDefault="00DE633C" w:rsidP="000E23E6">
      <w:pPr>
        <w:ind w:firstLine="709"/>
        <w:rPr>
          <w:sz w:val="28"/>
          <w:szCs w:val="28"/>
        </w:rPr>
      </w:pPr>
      <m:oMathPara>
        <m:oMath>
          <m:r>
            <m:rPr>
              <m:nor/>
            </m:rPr>
            <w:rPr>
              <w:sz w:val="28"/>
              <w:szCs w:val="28"/>
            </w:rPr>
            <m:t>∆</m:t>
          </m:r>
          <m:r>
            <m:rPr>
              <m:nor/>
            </m:rPr>
            <w:rPr>
              <w:i/>
              <w:iCs/>
              <w:sz w:val="28"/>
              <w:szCs w:val="28"/>
              <w:lang w:val="en-US"/>
            </w:rPr>
            <m:t>N</m:t>
          </m:r>
          <m:r>
            <m:rPr>
              <m:nor/>
            </m:rPr>
            <w:rPr>
              <w:i/>
              <w:iCs/>
              <w:sz w:val="28"/>
              <w:szCs w:val="28"/>
            </w:rPr>
            <m:t xml:space="preserve"> </m:t>
          </m:r>
          <m:r>
            <m:rPr>
              <m:nor/>
            </m:rPr>
            <w:rPr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5463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78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41161</m:t>
              </m:r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r>
                <w:rPr>
                  <w:rFonts w:ascii="Cambria Math" w:hAnsi="Cambria Math"/>
                  <w:sz w:val="28"/>
                  <w:szCs w:val="28"/>
                </w:rPr>
                <m:t>336</m:t>
              </m:r>
            </m:den>
          </m:f>
          <m:r>
            <m:rPr>
              <m:nor/>
            </m:rPr>
            <w:rPr>
              <w:sz w:val="28"/>
              <w:szCs w:val="28"/>
            </w:rPr>
            <m:t>∙100% = 9,4%</m:t>
          </m:r>
        </m:oMath>
      </m:oMathPara>
    </w:p>
    <w:p w14:paraId="4DD0CE0F" w14:textId="77777777" w:rsidR="00DE633C" w:rsidRPr="00242BD0" w:rsidRDefault="00DE633C" w:rsidP="000E23E6">
      <w:pPr>
        <w:ind w:firstLine="709"/>
        <w:rPr>
          <w:sz w:val="28"/>
          <w:szCs w:val="28"/>
        </w:rPr>
      </w:pPr>
    </w:p>
    <w:p w14:paraId="5E7DF2E2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Уровень качества программирования </w:t>
      </w:r>
      <w:r w:rsidRPr="00F1464E">
        <w:rPr>
          <w:i/>
          <w:sz w:val="28"/>
          <w:szCs w:val="28"/>
        </w:rPr>
        <w:t>L</w:t>
      </w:r>
      <w:r w:rsidRPr="00F1464E">
        <w:rPr>
          <w:sz w:val="28"/>
          <w:szCs w:val="28"/>
        </w:rPr>
        <w:t xml:space="preserve"> </w:t>
      </w:r>
      <w:proofErr w:type="spellStart"/>
      <w:r w:rsidRPr="00F1464E">
        <w:rPr>
          <w:sz w:val="28"/>
          <w:szCs w:val="28"/>
        </w:rPr>
        <w:t>расчитывается</w:t>
      </w:r>
      <w:proofErr w:type="spellEnd"/>
      <w:r w:rsidRPr="00F1464E">
        <w:rPr>
          <w:sz w:val="28"/>
          <w:szCs w:val="28"/>
        </w:rPr>
        <w:t xml:space="preserve"> по формуле:</w:t>
      </w:r>
    </w:p>
    <w:p w14:paraId="20DBB559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tbl>
      <w:tblPr>
        <w:tblW w:w="9803" w:type="dxa"/>
        <w:jc w:val="center"/>
        <w:tblLook w:val="04A0" w:firstRow="1" w:lastRow="0" w:firstColumn="1" w:lastColumn="0" w:noHBand="0" w:noVBand="1"/>
      </w:tblPr>
      <w:tblGrid>
        <w:gridCol w:w="8931"/>
        <w:gridCol w:w="872"/>
      </w:tblGrid>
      <w:tr w:rsidR="00971C98" w:rsidRPr="00F1464E" w14:paraId="2CD3D1D3" w14:textId="77777777" w:rsidTr="00C031BB">
        <w:trPr>
          <w:trHeight w:val="514"/>
          <w:jc w:val="center"/>
        </w:trPr>
        <w:tc>
          <w:tcPr>
            <w:tcW w:w="8931" w:type="dxa"/>
            <w:shd w:val="clear" w:color="auto" w:fill="auto"/>
          </w:tcPr>
          <w:p w14:paraId="27C8EABB" w14:textId="77777777" w:rsidR="00DE633C" w:rsidRPr="00F1464E" w:rsidRDefault="00DE633C" w:rsidP="000E23E6">
            <w:pPr>
              <w:jc w:val="center"/>
              <w:rPr>
                <w:rFonts w:eastAsia="Malgun Gothic"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sz w:val="28"/>
                    <w:szCs w:val="28"/>
                    <w:lang w:val="en-US"/>
                  </w:rPr>
                  <m:t>L</m:t>
                </m:r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  <w:lang w:val="en-US"/>
                      </w:rPr>
                      <m:t>V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  <w:lang w:val="en-US"/>
                      </w:rPr>
                      <m:t>V</m:t>
                    </m:r>
                  </m:den>
                </m:f>
                <m:r>
                  <m:rPr>
                    <m:nor/>
                  </m:rPr>
                  <w:rPr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72" w:type="dxa"/>
            <w:shd w:val="clear" w:color="auto" w:fill="auto"/>
          </w:tcPr>
          <w:p w14:paraId="61E1C1C7" w14:textId="77777777" w:rsidR="00DE633C" w:rsidRPr="00F1464E" w:rsidRDefault="003E7BED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</w:t>
            </w:r>
            <w:r w:rsidR="00DE633C" w:rsidRPr="00F1464E">
              <w:rPr>
                <w:sz w:val="28"/>
                <w:szCs w:val="28"/>
              </w:rPr>
              <w:t>.6)</w:t>
            </w:r>
          </w:p>
        </w:tc>
      </w:tr>
    </w:tbl>
    <w:p w14:paraId="55256005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15E18DE4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дставив численные значения получим:</w:t>
      </w:r>
    </w:p>
    <w:p w14:paraId="090D10CA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tbl>
      <w:tblPr>
        <w:tblW w:w="8734" w:type="dxa"/>
        <w:tblLook w:val="04A0" w:firstRow="1" w:lastRow="0" w:firstColumn="1" w:lastColumn="0" w:noHBand="0" w:noVBand="1"/>
      </w:tblPr>
      <w:tblGrid>
        <w:gridCol w:w="8734"/>
      </w:tblGrid>
      <w:tr w:rsidR="00971C98" w:rsidRPr="00F1464E" w14:paraId="7BFE5E7B" w14:textId="77777777" w:rsidTr="00C031BB">
        <w:trPr>
          <w:trHeight w:val="514"/>
        </w:trPr>
        <w:tc>
          <w:tcPr>
            <w:tcW w:w="8734" w:type="dxa"/>
            <w:shd w:val="clear" w:color="auto" w:fill="auto"/>
          </w:tcPr>
          <w:p w14:paraId="5549C842" w14:textId="19976E66" w:rsidR="00DE633C" w:rsidRPr="00F1464E" w:rsidRDefault="00DE633C" w:rsidP="000E23E6">
            <w:pPr>
              <w:rPr>
                <w:rFonts w:eastAsiaTheme="minorEastAsia"/>
                <w:i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>L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 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49637,716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78747.875</m:t>
                    </m:r>
                  </m:den>
                </m:f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 = 0,277</m:t>
                </m:r>
              </m:oMath>
            </m:oMathPara>
          </w:p>
          <w:p w14:paraId="0A9472A2" w14:textId="77777777" w:rsidR="00DE633C" w:rsidRPr="00F1464E" w:rsidRDefault="00DE633C" w:rsidP="000E23E6">
            <w:pPr>
              <w:rPr>
                <w:iCs/>
                <w:sz w:val="28"/>
                <w:szCs w:val="28"/>
              </w:rPr>
            </w:pPr>
          </w:p>
        </w:tc>
      </w:tr>
    </w:tbl>
    <w:p w14:paraId="687B8646" w14:textId="77777777" w:rsidR="00DE633C" w:rsidRPr="00F1464E" w:rsidRDefault="00DE633C" w:rsidP="000E23E6">
      <w:pPr>
        <w:ind w:firstLine="708"/>
        <w:jc w:val="both"/>
        <w:rPr>
          <w:rFonts w:eastAsia="Malgun Gothic"/>
          <w:sz w:val="28"/>
          <w:szCs w:val="28"/>
        </w:rPr>
      </w:pPr>
      <w:r w:rsidRPr="00F1464E">
        <w:rPr>
          <w:rFonts w:eastAsia="Malgun Gothic"/>
          <w:sz w:val="28"/>
          <w:szCs w:val="28"/>
        </w:rPr>
        <w:t>Исходным для введения этой характеристики является предположение о том, что при снижении стилистического качества программирования уменьшается содержательная нагрузка на каждый компонент программы и, как следствие, расширяется объем реализации исходного алгоритма.</w:t>
      </w:r>
    </w:p>
    <w:p w14:paraId="65DB135A" w14:textId="77777777" w:rsidR="00DE633C" w:rsidRPr="00F1464E" w:rsidRDefault="00DE633C" w:rsidP="000E23E6">
      <w:pPr>
        <w:ind w:firstLine="708"/>
        <w:jc w:val="both"/>
        <w:rPr>
          <w:rFonts w:eastAsia="Malgun Gothic"/>
          <w:sz w:val="28"/>
          <w:szCs w:val="28"/>
        </w:rPr>
      </w:pPr>
      <w:r w:rsidRPr="00F1464E">
        <w:rPr>
          <w:rFonts w:eastAsia="Malgun Gothic"/>
          <w:sz w:val="28"/>
          <w:szCs w:val="28"/>
        </w:rPr>
        <w:t xml:space="preserve">Интеллектуальные усилия на разработку ПС </w:t>
      </w:r>
      <w:r w:rsidRPr="00F1464E">
        <w:rPr>
          <w:rFonts w:eastAsia="Malgun Gothic"/>
          <w:i/>
          <w:sz w:val="28"/>
          <w:szCs w:val="28"/>
        </w:rPr>
        <w:t>Е</w:t>
      </w:r>
      <w:r w:rsidRPr="00F1464E">
        <w:rPr>
          <w:rFonts w:eastAsia="Malgun Gothic"/>
          <w:sz w:val="28"/>
          <w:szCs w:val="28"/>
        </w:rPr>
        <w:t xml:space="preserve"> рассчитывается по формуле:</w:t>
      </w:r>
    </w:p>
    <w:p w14:paraId="2082616D" w14:textId="77777777" w:rsidR="00DE633C" w:rsidRPr="00F1464E" w:rsidRDefault="00DE633C" w:rsidP="000E23E6">
      <w:pPr>
        <w:ind w:firstLine="708"/>
        <w:rPr>
          <w:rFonts w:eastAsia="Malgun Gothic"/>
          <w:sz w:val="28"/>
          <w:szCs w:val="28"/>
        </w:rPr>
      </w:pPr>
    </w:p>
    <w:tbl>
      <w:tblPr>
        <w:tblW w:w="9941" w:type="dxa"/>
        <w:jc w:val="center"/>
        <w:tblLook w:val="04A0" w:firstRow="1" w:lastRow="0" w:firstColumn="1" w:lastColumn="0" w:noHBand="0" w:noVBand="1"/>
      </w:tblPr>
      <w:tblGrid>
        <w:gridCol w:w="9072"/>
        <w:gridCol w:w="869"/>
      </w:tblGrid>
      <w:tr w:rsidR="00971C98" w:rsidRPr="00F1464E" w14:paraId="45FDA45F" w14:textId="77777777" w:rsidTr="00C031BB">
        <w:trPr>
          <w:trHeight w:val="347"/>
          <w:jc w:val="center"/>
        </w:trPr>
        <w:tc>
          <w:tcPr>
            <w:tcW w:w="9072" w:type="dxa"/>
            <w:shd w:val="clear" w:color="auto" w:fill="auto"/>
          </w:tcPr>
          <w:p w14:paraId="44E0647F" w14:textId="77777777" w:rsidR="00DE633C" w:rsidRPr="00F1464E" w:rsidRDefault="00DE633C" w:rsidP="000E23E6">
            <w:pPr>
              <w:jc w:val="center"/>
              <w:rPr>
                <w:rFonts w:eastAsia="Malgun Gothic"/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E</m:t>
              </m:r>
              <m:r>
                <m:rPr>
                  <m:nor/>
                </m:rPr>
                <w:rPr>
                  <w:sz w:val="28"/>
                  <w:szCs w:val="28"/>
                </w:rPr>
                <m:t xml:space="preserve"> = </m:t>
              </m:r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V</m:t>
              </m:r>
              <m:r>
                <m:rPr>
                  <m:nor/>
                </m:rPr>
                <w:rPr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V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w:proofErr w:type="spellStart"/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V</m:t>
                      </m:r>
                      <w:proofErr w:type="spellEnd"/>
                    </m:e>
                    <m:sup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*</m:t>
                      </m:r>
                    </m:sup>
                  </m:sSup>
                </m:den>
              </m:f>
            </m:oMath>
            <w:r w:rsidRPr="00F1464E">
              <w:rPr>
                <w:rFonts w:eastAsia="Malgun Gothic"/>
                <w:sz w:val="28"/>
                <w:szCs w:val="28"/>
                <w:lang w:val="en-US"/>
              </w:rPr>
              <w:t>,</w:t>
            </w:r>
          </w:p>
        </w:tc>
        <w:tc>
          <w:tcPr>
            <w:tcW w:w="869" w:type="dxa"/>
            <w:shd w:val="clear" w:color="auto" w:fill="auto"/>
          </w:tcPr>
          <w:p w14:paraId="6F7C2411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3E7BED"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  <w:lang w:val="en-US"/>
              </w:rPr>
              <w:t>.</w:t>
            </w:r>
            <w:r w:rsidRPr="00F1464E">
              <w:rPr>
                <w:sz w:val="28"/>
                <w:szCs w:val="28"/>
              </w:rPr>
              <w:t>7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  <w:p w14:paraId="08808868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</w:p>
        </w:tc>
      </w:tr>
    </w:tbl>
    <w:p w14:paraId="2E9798E5" w14:textId="77777777" w:rsidR="00DE633C" w:rsidRPr="00F1464E" w:rsidRDefault="00DE633C" w:rsidP="000E23E6">
      <w:pPr>
        <w:jc w:val="both"/>
        <w:rPr>
          <w:sz w:val="28"/>
          <w:szCs w:val="28"/>
        </w:rPr>
      </w:pPr>
    </w:p>
    <w:p w14:paraId="08D14E81" w14:textId="77777777" w:rsidR="00DE633C" w:rsidRPr="00F1464E" w:rsidRDefault="00DE633C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i/>
          <w:sz w:val="28"/>
          <w:szCs w:val="28"/>
          <w:lang w:val="en-US"/>
        </w:rPr>
        <w:t>V</w:t>
      </w:r>
      <w:r w:rsidRPr="00F1464E">
        <w:rPr>
          <w:sz w:val="28"/>
          <w:szCs w:val="28"/>
        </w:rPr>
        <w:t xml:space="preserve"> – объем программы;</w:t>
      </w:r>
      <w:r w:rsidRPr="00F1464E">
        <w:rPr>
          <w:i/>
          <w:sz w:val="28"/>
          <w:szCs w:val="28"/>
        </w:rPr>
        <w:t xml:space="preserve"> </w:t>
      </w:r>
      <w:r w:rsidRPr="00F1464E">
        <w:rPr>
          <w:i/>
          <w:sz w:val="28"/>
          <w:szCs w:val="28"/>
          <w:lang w:val="en-US"/>
        </w:rPr>
        <w:t>V</w:t>
      </w:r>
      <w:r w:rsidRPr="00F1464E">
        <w:rPr>
          <w:sz w:val="28"/>
          <w:szCs w:val="28"/>
          <w:vertAlign w:val="superscript"/>
        </w:rPr>
        <w:t>*</w:t>
      </w:r>
      <w:r w:rsidRPr="00F1464E">
        <w:rPr>
          <w:sz w:val="28"/>
          <w:szCs w:val="28"/>
        </w:rPr>
        <w:t xml:space="preserve"> – потенциальный объем программы.</w:t>
      </w:r>
    </w:p>
    <w:p w14:paraId="60BD5F03" w14:textId="77777777" w:rsidR="00DE633C" w:rsidRPr="00F1464E" w:rsidRDefault="00DE633C" w:rsidP="000E23E6">
      <w:pPr>
        <w:ind w:firstLine="708"/>
        <w:jc w:val="both"/>
        <w:rPr>
          <w:rFonts w:eastAsia="Malgun Gothic"/>
          <w:sz w:val="28"/>
          <w:szCs w:val="28"/>
        </w:rPr>
      </w:pPr>
      <w:r w:rsidRPr="00F1464E">
        <w:rPr>
          <w:rFonts w:eastAsia="Malgun Gothic"/>
          <w:sz w:val="28"/>
          <w:szCs w:val="28"/>
        </w:rPr>
        <w:t>Подставив</w:t>
      </w:r>
      <w:r w:rsidR="003E7BED" w:rsidRPr="00F1464E">
        <w:rPr>
          <w:rFonts w:eastAsia="Malgun Gothic"/>
          <w:sz w:val="28"/>
          <w:szCs w:val="28"/>
        </w:rPr>
        <w:t xml:space="preserve"> численные значения в формулу (3</w:t>
      </w:r>
      <w:r w:rsidRPr="00F1464E">
        <w:rPr>
          <w:rFonts w:eastAsia="Malgun Gothic"/>
          <w:sz w:val="28"/>
          <w:szCs w:val="28"/>
        </w:rPr>
        <w:t>.7) получим:</w:t>
      </w:r>
    </w:p>
    <w:p w14:paraId="5BF2E01D" w14:textId="77777777" w:rsidR="00DE633C" w:rsidRPr="00F1464E" w:rsidRDefault="00DE633C" w:rsidP="000E23E6">
      <w:pPr>
        <w:ind w:firstLine="708"/>
        <w:rPr>
          <w:rFonts w:eastAsia="Malgun Gothic"/>
          <w:sz w:val="28"/>
          <w:szCs w:val="28"/>
        </w:rPr>
      </w:pPr>
    </w:p>
    <w:tbl>
      <w:tblPr>
        <w:tblW w:w="9517" w:type="dxa"/>
        <w:tblLook w:val="04A0" w:firstRow="1" w:lastRow="0" w:firstColumn="1" w:lastColumn="0" w:noHBand="0" w:noVBand="1"/>
      </w:tblPr>
      <w:tblGrid>
        <w:gridCol w:w="8656"/>
        <w:gridCol w:w="861"/>
      </w:tblGrid>
      <w:tr w:rsidR="00971C98" w:rsidRPr="00F1464E" w14:paraId="25EAE70C" w14:textId="77777777" w:rsidTr="00C031BB">
        <w:trPr>
          <w:trHeight w:val="347"/>
        </w:trPr>
        <w:tc>
          <w:tcPr>
            <w:tcW w:w="8699" w:type="dxa"/>
            <w:shd w:val="clear" w:color="auto" w:fill="auto"/>
          </w:tcPr>
          <w:p w14:paraId="0F8C9334" w14:textId="20D1E4D2" w:rsidR="00DE633C" w:rsidRPr="00F1464E" w:rsidRDefault="00DE633C" w:rsidP="000E23E6">
            <w:pPr>
              <w:ind w:right="-954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E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=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178747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875</m:t>
                </m:r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78747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87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9637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16</m:t>
                    </m:r>
                  </m:den>
                </m:f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= 643679,95</m:t>
                </m:r>
              </m:oMath>
            </m:oMathPara>
          </w:p>
        </w:tc>
        <w:tc>
          <w:tcPr>
            <w:tcW w:w="869" w:type="dxa"/>
            <w:shd w:val="clear" w:color="auto" w:fill="auto"/>
          </w:tcPr>
          <w:p w14:paraId="1EF7DD20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</w:p>
        </w:tc>
      </w:tr>
    </w:tbl>
    <w:p w14:paraId="3FAE89B5" w14:textId="77777777" w:rsidR="00DE633C" w:rsidRPr="00F1464E" w:rsidRDefault="00DE633C" w:rsidP="000E23E6">
      <w:pPr>
        <w:ind w:firstLine="709"/>
        <w:jc w:val="both"/>
        <w:rPr>
          <w:bCs/>
          <w:sz w:val="28"/>
          <w:szCs w:val="28"/>
        </w:rPr>
      </w:pPr>
      <w:r w:rsidRPr="00F1464E">
        <w:rPr>
          <w:sz w:val="28"/>
          <w:szCs w:val="28"/>
        </w:rPr>
        <w:t>Объектно-ориентированные метрики.</w:t>
      </w:r>
      <w:r w:rsidRPr="00F1464E">
        <w:rPr>
          <w:bCs/>
          <w:sz w:val="28"/>
          <w:szCs w:val="28"/>
        </w:rPr>
        <w:t xml:space="preserve"> </w:t>
      </w:r>
      <w:r w:rsidRPr="00F1464E">
        <w:rPr>
          <w:sz w:val="28"/>
          <w:szCs w:val="28"/>
        </w:rPr>
        <w:t>Рассчитаем метрики Мартина:</w:t>
      </w:r>
    </w:p>
    <w:p w14:paraId="25E5B022" w14:textId="77777777" w:rsidR="00DE633C" w:rsidRPr="00F1464E" w:rsidRDefault="00DE633C" w:rsidP="000E23E6">
      <w:pPr>
        <w:pStyle w:val="a7"/>
        <w:widowControl w:val="0"/>
        <w:numPr>
          <w:ilvl w:val="0"/>
          <w:numId w:val="27"/>
        </w:numPr>
        <w:tabs>
          <w:tab w:val="left" w:pos="993"/>
        </w:tabs>
        <w:spacing w:after="160"/>
        <w:ind w:left="0"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центростремительное сцепление </w:t>
      </w:r>
      <w:proofErr w:type="spellStart"/>
      <w:r w:rsidRPr="00F1464E">
        <w:rPr>
          <w:i/>
          <w:iCs/>
          <w:sz w:val="28"/>
          <w:szCs w:val="28"/>
        </w:rPr>
        <w:t>C</w:t>
      </w:r>
      <w:r w:rsidRPr="00F1464E">
        <w:rPr>
          <w:i/>
          <w:iCs/>
          <w:sz w:val="28"/>
          <w:szCs w:val="28"/>
          <w:vertAlign w:val="subscript"/>
        </w:rPr>
        <w:t>a</w:t>
      </w:r>
      <w:proofErr w:type="spellEnd"/>
      <w:r w:rsidRPr="00F1464E">
        <w:rPr>
          <w:sz w:val="28"/>
          <w:szCs w:val="28"/>
        </w:rPr>
        <w:t xml:space="preserve"> – количество классов вне этой категории, которые зависят от классов внутри этой категории;</w:t>
      </w:r>
    </w:p>
    <w:p w14:paraId="77A2D7D9" w14:textId="77777777" w:rsidR="00DE633C" w:rsidRPr="00F1464E" w:rsidRDefault="00DE633C" w:rsidP="000E23E6">
      <w:pPr>
        <w:pStyle w:val="a7"/>
        <w:widowControl w:val="0"/>
        <w:numPr>
          <w:ilvl w:val="0"/>
          <w:numId w:val="27"/>
        </w:numPr>
        <w:tabs>
          <w:tab w:val="left" w:pos="993"/>
        </w:tabs>
        <w:spacing w:after="160"/>
        <w:ind w:left="0"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центробежное сцепление </w:t>
      </w:r>
      <w:proofErr w:type="spellStart"/>
      <w:r w:rsidRPr="00F1464E">
        <w:rPr>
          <w:i/>
          <w:iCs/>
          <w:sz w:val="28"/>
          <w:szCs w:val="28"/>
        </w:rPr>
        <w:t>C</w:t>
      </w:r>
      <w:r w:rsidRPr="00F1464E">
        <w:rPr>
          <w:i/>
          <w:iCs/>
          <w:sz w:val="28"/>
          <w:szCs w:val="28"/>
          <w:vertAlign w:val="subscript"/>
        </w:rPr>
        <w:t>e</w:t>
      </w:r>
      <w:proofErr w:type="spellEnd"/>
      <w:r w:rsidRPr="00F1464E">
        <w:rPr>
          <w:sz w:val="28"/>
          <w:szCs w:val="28"/>
        </w:rPr>
        <w:t xml:space="preserve"> – количество классов внутри этой категории, которые зависят от классов вне этой категории;</w:t>
      </w:r>
    </w:p>
    <w:p w14:paraId="3D3F9552" w14:textId="77777777" w:rsidR="00DE633C" w:rsidRPr="00F1464E" w:rsidRDefault="00DE633C" w:rsidP="000E23E6">
      <w:pPr>
        <w:pStyle w:val="a7"/>
        <w:widowControl w:val="0"/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 xml:space="preserve">нестабильность </w:t>
      </w:r>
      <w:r w:rsidRPr="00F1464E">
        <w:rPr>
          <w:i/>
          <w:iCs/>
          <w:sz w:val="28"/>
          <w:szCs w:val="28"/>
        </w:rPr>
        <w:t>I</w:t>
      </w:r>
      <w:r w:rsidRPr="00F1464E">
        <w:rPr>
          <w:sz w:val="28"/>
          <w:szCs w:val="28"/>
        </w:rPr>
        <w:t>.</w:t>
      </w:r>
    </w:p>
    <w:p w14:paraId="4B503D6F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Нестабильность определяется по формуле:</w:t>
      </w:r>
    </w:p>
    <w:p w14:paraId="6051B293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tbl>
      <w:tblPr>
        <w:tblW w:w="9542" w:type="dxa"/>
        <w:tblLook w:val="04A0" w:firstRow="1" w:lastRow="0" w:firstColumn="1" w:lastColumn="0" w:noHBand="0" w:noVBand="1"/>
      </w:tblPr>
      <w:tblGrid>
        <w:gridCol w:w="8789"/>
        <w:gridCol w:w="753"/>
      </w:tblGrid>
      <w:tr w:rsidR="00971C98" w:rsidRPr="00F1464E" w14:paraId="68C859B7" w14:textId="77777777" w:rsidTr="00C031BB"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14:paraId="393C96C8" w14:textId="6039028B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I</m:t>
                </m:r>
                <m:r>
                  <m:rPr>
                    <m:nor/>
                  </m:rPr>
                  <w:rPr>
                    <w:iCs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 xml:space="preserve"> 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 xml:space="preserve"> 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14:paraId="6471474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</w:t>
            </w:r>
            <w:r w:rsidR="00F962D7"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</w:rPr>
              <w:t>.8)</w:t>
            </w:r>
          </w:p>
        </w:tc>
      </w:tr>
    </w:tbl>
    <w:p w14:paraId="6926A309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0A497D25" w14:textId="77777777" w:rsidR="00DE633C" w:rsidRPr="00F1464E" w:rsidRDefault="00DE633C" w:rsidP="000E23E6">
      <w:pPr>
        <w:ind w:firstLine="709"/>
        <w:rPr>
          <w:rFonts w:eastAsia="Malgun Gothic"/>
          <w:sz w:val="28"/>
          <w:szCs w:val="28"/>
        </w:rPr>
      </w:pPr>
      <w:r w:rsidRPr="00F1464E">
        <w:rPr>
          <w:rFonts w:eastAsia="Malgun Gothic"/>
          <w:sz w:val="28"/>
          <w:szCs w:val="28"/>
        </w:rPr>
        <w:t>Подставив численные значения получим:</w:t>
      </w:r>
    </w:p>
    <w:p w14:paraId="4052A4FF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3D909916" w14:textId="77777777" w:rsidR="00DE633C" w:rsidRPr="00F1464E" w:rsidRDefault="00DE633C" w:rsidP="000E23E6">
      <w:pPr>
        <w:tabs>
          <w:tab w:val="left" w:pos="993"/>
        </w:tabs>
        <w:rPr>
          <w:rFonts w:eastAsiaTheme="minorEastAsia"/>
          <w:sz w:val="28"/>
          <w:szCs w:val="28"/>
          <w:lang w:val="en-US"/>
        </w:rPr>
      </w:pPr>
      <m:oMathPara>
        <m:oMath>
          <m:r>
            <m:rPr>
              <m:nor/>
            </m:rPr>
            <w:rPr>
              <w:i/>
              <w:iCs/>
              <w:sz w:val="28"/>
              <w:szCs w:val="28"/>
            </w:rPr>
            <m:t>I</m:t>
          </m:r>
          <m:r>
            <m:rPr>
              <m:nor/>
            </m:rPr>
            <w:rPr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sz w:val="28"/>
                  <w:szCs w:val="28"/>
                </w:rPr>
                <m:t>25</m:t>
              </m:r>
            </m:num>
            <m:den>
              <m:r>
                <m:rPr>
                  <m:nor/>
                </m:rPr>
                <w:rPr>
                  <w:sz w:val="28"/>
                  <w:szCs w:val="28"/>
                </w:rPr>
                <m:t>25 + 23</m:t>
              </m:r>
            </m:den>
          </m:f>
          <m:r>
            <m:rPr>
              <m:nor/>
            </m:rPr>
            <w:rPr>
              <w:sz w:val="28"/>
              <w:szCs w:val="28"/>
            </w:rPr>
            <m:t xml:space="preserve"> = 0,52</m:t>
          </m:r>
        </m:oMath>
      </m:oMathPara>
    </w:p>
    <w:p w14:paraId="6F4DC1A6" w14:textId="77777777" w:rsidR="00DE633C" w:rsidRPr="00F1464E" w:rsidRDefault="00DE633C" w:rsidP="000E23E6">
      <w:pPr>
        <w:tabs>
          <w:tab w:val="left" w:pos="993"/>
        </w:tabs>
        <w:rPr>
          <w:sz w:val="28"/>
          <w:szCs w:val="28"/>
        </w:rPr>
      </w:pPr>
    </w:p>
    <w:p w14:paraId="150AE349" w14:textId="77777777" w:rsidR="00DE633C" w:rsidRPr="00F1464E" w:rsidRDefault="00DE633C" w:rsidP="000E23E6">
      <w:pPr>
        <w:ind w:firstLine="709"/>
        <w:rPr>
          <w:sz w:val="28"/>
          <w:szCs w:val="28"/>
        </w:rPr>
      </w:pPr>
      <w:r w:rsidRPr="00F1464E">
        <w:rPr>
          <w:sz w:val="28"/>
          <w:szCs w:val="28"/>
        </w:rPr>
        <w:t xml:space="preserve">Далее рассчитаем нормативный </w:t>
      </w:r>
      <w:proofErr w:type="spellStart"/>
      <w:r w:rsidRPr="00F1464E">
        <w:rPr>
          <w:i/>
          <w:sz w:val="28"/>
          <w:szCs w:val="28"/>
        </w:rPr>
        <w:t>x</w:t>
      </w:r>
      <w:r w:rsidRPr="00F1464E">
        <w:rPr>
          <w:i/>
          <w:sz w:val="28"/>
          <w:szCs w:val="28"/>
          <w:vertAlign w:val="subscript"/>
        </w:rPr>
        <w:t>min</w:t>
      </w:r>
      <w:proofErr w:type="spellEnd"/>
      <w:r w:rsidRPr="00F1464E">
        <w:rPr>
          <w:i/>
          <w:sz w:val="28"/>
          <w:szCs w:val="28"/>
          <w:vertAlign w:val="subscript"/>
        </w:rPr>
        <w:t xml:space="preserve"> </w:t>
      </w:r>
      <w:r w:rsidRPr="00F1464E">
        <w:rPr>
          <w:sz w:val="28"/>
          <w:szCs w:val="28"/>
        </w:rPr>
        <w:t xml:space="preserve">и фактический </w:t>
      </w:r>
      <w:proofErr w:type="spellStart"/>
      <w:r w:rsidRPr="00F1464E">
        <w:rPr>
          <w:i/>
          <w:sz w:val="28"/>
          <w:szCs w:val="28"/>
        </w:rPr>
        <w:t>x</w:t>
      </w:r>
      <w:r w:rsidRPr="00F1464E">
        <w:rPr>
          <w:i/>
          <w:sz w:val="28"/>
          <w:szCs w:val="28"/>
          <w:vertAlign w:val="subscript"/>
        </w:rPr>
        <w:t>ф</w:t>
      </w:r>
      <w:r w:rsidRPr="00F1464E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F1464E">
        <w:rPr>
          <w:i/>
          <w:sz w:val="28"/>
          <w:szCs w:val="28"/>
          <w:vertAlign w:val="subscript"/>
        </w:rPr>
        <w:t xml:space="preserve"> </w:t>
      </w:r>
      <w:r w:rsidRPr="00F1464E">
        <w:rPr>
          <w:sz w:val="28"/>
          <w:szCs w:val="28"/>
        </w:rPr>
        <w:t>уровни для каждой из метрик по формулам:</w:t>
      </w:r>
    </w:p>
    <w:p w14:paraId="5DBE233C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tbl>
      <w:tblPr>
        <w:tblW w:w="9540" w:type="dxa"/>
        <w:tblLook w:val="04A0" w:firstRow="1" w:lastRow="0" w:firstColumn="1" w:lastColumn="0" w:noHBand="0" w:noVBand="1"/>
      </w:tblPr>
      <w:tblGrid>
        <w:gridCol w:w="8647"/>
        <w:gridCol w:w="852"/>
        <w:gridCol w:w="41"/>
      </w:tblGrid>
      <w:tr w:rsidR="00971C98" w:rsidRPr="00F1464E" w14:paraId="4EF270E2" w14:textId="77777777" w:rsidTr="00C031BB">
        <w:trPr>
          <w:gridAfter w:val="1"/>
          <w:wAfter w:w="41" w:type="dxa"/>
          <w:trHeight w:val="777"/>
        </w:trPr>
        <w:tc>
          <w:tcPr>
            <w:tcW w:w="8647" w:type="dxa"/>
            <w:hideMark/>
          </w:tcPr>
          <w:p w14:paraId="625AAC15" w14:textId="77777777" w:rsidR="00DE633C" w:rsidRPr="00F1464E" w:rsidRDefault="00CD5C34" w:rsidP="000E23E6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Theme="minorEastAsia"/>
                      <w:i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rFonts w:eastAsiaTheme="minorEastAsia"/>
                      <w:i/>
                      <w:sz w:val="28"/>
                      <w:szCs w:val="28"/>
                      <w:lang w:val="en-US"/>
                    </w:rPr>
                    <m:t>min</m:t>
                  </m:r>
                </m:sub>
              </m:sSub>
              <m:r>
                <m:rPr>
                  <m:nor/>
                </m:rPr>
                <w:rPr>
                  <w:rFonts w:eastAsiaTheme="minorEastAsia"/>
                  <w:i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mi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</m:den>
              </m:f>
            </m:oMath>
            <w:r w:rsidR="00DE633C" w:rsidRPr="00F1464E">
              <w:rPr>
                <w:rFonts w:eastAsiaTheme="minorEastAsia"/>
                <w:i/>
                <w:sz w:val="28"/>
                <w:szCs w:val="28"/>
                <w:lang w:val="en-US"/>
              </w:rPr>
              <w:t>,</w:t>
            </w:r>
          </w:p>
        </w:tc>
        <w:tc>
          <w:tcPr>
            <w:tcW w:w="852" w:type="dxa"/>
            <w:vAlign w:val="center"/>
            <w:hideMark/>
          </w:tcPr>
          <w:p w14:paraId="4B888210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 xml:space="preserve"> </w:t>
            </w:r>
            <w:r w:rsidR="00306F90" w:rsidRPr="00F1464E">
              <w:rPr>
                <w:sz w:val="28"/>
                <w:szCs w:val="28"/>
              </w:rPr>
              <w:t>(3</w:t>
            </w:r>
            <w:r w:rsidRPr="00F1464E">
              <w:rPr>
                <w:sz w:val="28"/>
                <w:szCs w:val="28"/>
              </w:rPr>
              <w:t>.9)</w:t>
            </w:r>
          </w:p>
        </w:tc>
      </w:tr>
      <w:tr w:rsidR="00971C98" w:rsidRPr="00F1464E" w14:paraId="66B86C23" w14:textId="77777777" w:rsidTr="00C031BB">
        <w:trPr>
          <w:trHeight w:val="573"/>
        </w:trPr>
        <w:tc>
          <w:tcPr>
            <w:tcW w:w="8647" w:type="dxa"/>
            <w:hideMark/>
          </w:tcPr>
          <w:p w14:paraId="45E17C79" w14:textId="77777777" w:rsidR="00DE633C" w:rsidRPr="00F1464E" w:rsidRDefault="00DE633C" w:rsidP="000E23E6">
            <w:pPr>
              <w:spacing w:before="240" w:after="240"/>
              <w:jc w:val="center"/>
              <w:rPr>
                <w:rFonts w:eastAsia="Malgun Gothic"/>
                <w:sz w:val="28"/>
                <w:szCs w:val="28"/>
                <w:lang w:val="en-US"/>
              </w:rPr>
            </w:pPr>
            <w:r w:rsidRPr="00F1464E">
              <w:rPr>
                <w:noProof/>
                <w:sz w:val="28"/>
                <w:szCs w:val="28"/>
              </w:rPr>
              <w:object w:dxaOrig="1160" w:dyaOrig="780" w14:anchorId="472D8155">
                <v:shape id="_x0000_i1196" type="#_x0000_t75" style="width:60pt;height:42pt" o:ole="">
                  <v:imagedata r:id="rId31" o:title=""/>
                </v:shape>
                <o:OLEObject Type="Embed" ProgID="Equation.DSMT4" ShapeID="_x0000_i1196" DrawAspect="Content" ObjectID="_1745282175" r:id="rId32"/>
              </w:object>
            </w:r>
          </w:p>
        </w:tc>
        <w:tc>
          <w:tcPr>
            <w:tcW w:w="893" w:type="dxa"/>
            <w:gridSpan w:val="2"/>
            <w:vAlign w:val="center"/>
            <w:hideMark/>
          </w:tcPr>
          <w:p w14:paraId="7670F6C9" w14:textId="77777777" w:rsidR="00DE633C" w:rsidRPr="00F1464E" w:rsidRDefault="00306F90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</w:t>
            </w:r>
            <w:r w:rsidR="00DE633C" w:rsidRPr="00F1464E">
              <w:rPr>
                <w:sz w:val="28"/>
                <w:szCs w:val="28"/>
              </w:rPr>
              <w:t>.10)</w:t>
            </w:r>
          </w:p>
        </w:tc>
      </w:tr>
    </w:tbl>
    <w:p w14:paraId="4C1962F1" w14:textId="77777777" w:rsidR="00DE633C" w:rsidRPr="00F1464E" w:rsidRDefault="00DE633C" w:rsidP="000E23E6">
      <w:pPr>
        <w:ind w:firstLine="426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proofErr w:type="spellStart"/>
      <w:r w:rsidRPr="00F1464E">
        <w:rPr>
          <w:i/>
          <w:sz w:val="28"/>
          <w:szCs w:val="28"/>
        </w:rPr>
        <w:t>a</w:t>
      </w:r>
      <w:r w:rsidRPr="00F1464E">
        <w:rPr>
          <w:i/>
          <w:sz w:val="28"/>
          <w:szCs w:val="28"/>
          <w:vertAlign w:val="subscript"/>
        </w:rPr>
        <w:t>i</w:t>
      </w:r>
      <w:proofErr w:type="spellEnd"/>
      <w:r w:rsidRPr="00F1464E">
        <w:rPr>
          <w:sz w:val="28"/>
          <w:szCs w:val="28"/>
        </w:rPr>
        <w:t xml:space="preserve"> – значение метрики, рассчитанное для конкретного ПС; </w:t>
      </w:r>
      <w:proofErr w:type="spellStart"/>
      <w:r w:rsidRPr="00F1464E">
        <w:rPr>
          <w:i/>
          <w:sz w:val="28"/>
          <w:szCs w:val="28"/>
        </w:rPr>
        <w:t>a</w:t>
      </w:r>
      <w:r w:rsidRPr="00F1464E">
        <w:rPr>
          <w:i/>
          <w:sz w:val="28"/>
          <w:szCs w:val="28"/>
          <w:vertAlign w:val="subscript"/>
        </w:rPr>
        <w:t>min</w:t>
      </w:r>
      <w:proofErr w:type="spellEnd"/>
      <w:r w:rsidRPr="00F1464E">
        <w:rPr>
          <w:sz w:val="28"/>
          <w:szCs w:val="28"/>
        </w:rPr>
        <w:t xml:space="preserve"> – минимально возможное значение этой метрики для данного типа ПС; </w:t>
      </w:r>
      <w:proofErr w:type="spellStart"/>
      <w:r w:rsidRPr="00F1464E">
        <w:rPr>
          <w:i/>
          <w:sz w:val="28"/>
          <w:szCs w:val="28"/>
        </w:rPr>
        <w:t>a</w:t>
      </w:r>
      <w:r w:rsidRPr="00F1464E">
        <w:rPr>
          <w:i/>
          <w:sz w:val="28"/>
          <w:szCs w:val="28"/>
          <w:vertAlign w:val="subscript"/>
        </w:rPr>
        <w:t>max</w:t>
      </w:r>
      <w:proofErr w:type="spellEnd"/>
      <w:r w:rsidRPr="00F1464E">
        <w:rPr>
          <w:i/>
          <w:sz w:val="28"/>
          <w:szCs w:val="28"/>
          <w:vertAlign w:val="subscript"/>
        </w:rPr>
        <w:t xml:space="preserve"> </w:t>
      </w:r>
      <w:r w:rsidRPr="00F1464E">
        <w:rPr>
          <w:sz w:val="28"/>
          <w:szCs w:val="28"/>
        </w:rPr>
        <w:t>– максимально возможное значение этой метрики для данного ПС.</w:t>
      </w:r>
    </w:p>
    <w:p w14:paraId="04F5846E" w14:textId="77777777" w:rsidR="00DE633C" w:rsidRPr="00F1464E" w:rsidRDefault="00DE633C" w:rsidP="000E23E6">
      <w:pPr>
        <w:ind w:firstLine="426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Также рассчитываем дискриминант </w:t>
      </w:r>
      <w:proofErr w:type="spellStart"/>
      <w:r w:rsidRPr="00F1464E">
        <w:rPr>
          <w:i/>
          <w:sz w:val="28"/>
          <w:szCs w:val="28"/>
        </w:rPr>
        <w:t>d</w:t>
      </w:r>
      <w:r w:rsidRPr="00F1464E">
        <w:rPr>
          <w:i/>
          <w:sz w:val="28"/>
          <w:szCs w:val="28"/>
          <w:vertAlign w:val="subscript"/>
        </w:rPr>
        <w:t>i</w:t>
      </w:r>
      <w:proofErr w:type="spellEnd"/>
      <w:r w:rsidRPr="00F1464E">
        <w:rPr>
          <w:i/>
          <w:sz w:val="28"/>
          <w:szCs w:val="28"/>
          <w:vertAlign w:val="subscript"/>
        </w:rPr>
        <w:t xml:space="preserve"> </w:t>
      </w:r>
      <w:r w:rsidRPr="00F1464E">
        <w:rPr>
          <w:sz w:val="28"/>
          <w:szCs w:val="28"/>
        </w:rPr>
        <w:t xml:space="preserve">для каждой метрики по формуле: </w:t>
      </w:r>
    </w:p>
    <w:p w14:paraId="59E6315F" w14:textId="77777777" w:rsidR="00DE633C" w:rsidRPr="00F1464E" w:rsidRDefault="00DE633C" w:rsidP="000E23E6">
      <w:pPr>
        <w:ind w:firstLine="426"/>
        <w:rPr>
          <w:sz w:val="28"/>
          <w:szCs w:val="28"/>
        </w:rPr>
      </w:pPr>
    </w:p>
    <w:tbl>
      <w:tblPr>
        <w:tblW w:w="9548" w:type="dxa"/>
        <w:tblLook w:val="04A0" w:firstRow="1" w:lastRow="0" w:firstColumn="1" w:lastColumn="0" w:noHBand="0" w:noVBand="1"/>
      </w:tblPr>
      <w:tblGrid>
        <w:gridCol w:w="8647"/>
        <w:gridCol w:w="901"/>
      </w:tblGrid>
      <w:tr w:rsidR="00971C98" w:rsidRPr="00F1464E" w14:paraId="3E1DB294" w14:textId="77777777" w:rsidTr="00C031BB">
        <w:trPr>
          <w:trHeight w:val="803"/>
        </w:trPr>
        <w:tc>
          <w:tcPr>
            <w:tcW w:w="8647" w:type="dxa"/>
            <w:hideMark/>
          </w:tcPr>
          <w:p w14:paraId="6F00F94D" w14:textId="77777777" w:rsidR="00DE633C" w:rsidRPr="00F1464E" w:rsidRDefault="00DE633C" w:rsidP="000E23E6">
            <w:pPr>
              <w:jc w:val="center"/>
              <w:rPr>
                <w:rFonts w:eastAsia="Malgun Gothic"/>
                <w:sz w:val="28"/>
                <w:szCs w:val="28"/>
              </w:rPr>
            </w:pPr>
            <w:r w:rsidRPr="00F1464E">
              <w:rPr>
                <w:noProof/>
                <w:position w:val="-38"/>
                <w:sz w:val="28"/>
                <w:szCs w:val="28"/>
              </w:rPr>
              <w:object w:dxaOrig="1935" w:dyaOrig="855" w14:anchorId="37C7864D">
                <v:shape id="_x0000_i1197" type="#_x0000_t75" alt="" style="width:96pt;height:42pt;mso-width-percent:0;mso-height-percent:0;mso-width-percent:0;mso-height-percent:0" o:ole="">
                  <v:imagedata r:id="rId33" o:title=""/>
                </v:shape>
                <o:OLEObject Type="Embed" ProgID="Equation.DSMT4" ShapeID="_x0000_i1197" DrawAspect="Content" ObjectID="_1745282176" r:id="rId34"/>
              </w:object>
            </w:r>
            <w:r w:rsidRPr="00F1464E">
              <w:rPr>
                <w:rFonts w:eastAsia="Malgun Gothic"/>
                <w:sz w:val="28"/>
                <w:szCs w:val="28"/>
              </w:rPr>
              <w:t>,</w:t>
            </w:r>
          </w:p>
        </w:tc>
        <w:tc>
          <w:tcPr>
            <w:tcW w:w="901" w:type="dxa"/>
            <w:vAlign w:val="center"/>
            <w:hideMark/>
          </w:tcPr>
          <w:p w14:paraId="1368FF7A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</w:t>
            </w:r>
            <w:r w:rsidR="00211479"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</w:rPr>
              <w:t>.11)</w:t>
            </w:r>
          </w:p>
        </w:tc>
      </w:tr>
    </w:tbl>
    <w:p w14:paraId="1458A7A4" w14:textId="77777777" w:rsidR="00DE633C" w:rsidRPr="00F1464E" w:rsidRDefault="00DE633C" w:rsidP="000E23E6">
      <w:pPr>
        <w:rPr>
          <w:sz w:val="28"/>
          <w:szCs w:val="28"/>
        </w:rPr>
      </w:pPr>
    </w:p>
    <w:p w14:paraId="28240A2F" w14:textId="77777777" w:rsidR="00DE633C" w:rsidRPr="00F1464E" w:rsidRDefault="00DE633C" w:rsidP="000E23E6">
      <w:pPr>
        <w:rPr>
          <w:sz w:val="28"/>
          <w:szCs w:val="28"/>
        </w:rPr>
      </w:pPr>
      <w:r w:rsidRPr="00F1464E">
        <w:rPr>
          <w:sz w:val="28"/>
          <w:szCs w:val="28"/>
        </w:rPr>
        <w:t xml:space="preserve">Результаты вычислений приведены в таблице </w:t>
      </w:r>
      <w:r w:rsidR="00340D6F" w:rsidRPr="00F1464E">
        <w:rPr>
          <w:sz w:val="28"/>
          <w:szCs w:val="28"/>
        </w:rPr>
        <w:t>3</w:t>
      </w:r>
      <w:r w:rsidRPr="00F1464E">
        <w:rPr>
          <w:sz w:val="28"/>
          <w:szCs w:val="28"/>
        </w:rPr>
        <w:t>.1.</w:t>
      </w:r>
    </w:p>
    <w:p w14:paraId="09A76B1E" w14:textId="77777777" w:rsidR="00DE633C" w:rsidRPr="00F1464E" w:rsidRDefault="00DE633C" w:rsidP="000E23E6">
      <w:pPr>
        <w:rPr>
          <w:sz w:val="28"/>
          <w:szCs w:val="28"/>
        </w:rPr>
      </w:pPr>
    </w:p>
    <w:p w14:paraId="76C520A8" w14:textId="77777777" w:rsidR="00DE633C" w:rsidRPr="00F1464E" w:rsidRDefault="00617C65" w:rsidP="000E23E6">
      <w:pPr>
        <w:pStyle w:val="af1"/>
        <w:spacing w:before="0" w:line="240" w:lineRule="auto"/>
        <w:ind w:left="2127" w:hanging="2127"/>
        <w:rPr>
          <w:rFonts w:cs="Times New Roman"/>
          <w:sz w:val="28"/>
          <w:szCs w:val="28"/>
        </w:rPr>
      </w:pPr>
      <w:r w:rsidRPr="00F1464E">
        <w:rPr>
          <w:rFonts w:cs="Times New Roman"/>
          <w:sz w:val="28"/>
          <w:szCs w:val="28"/>
        </w:rPr>
        <w:t>Таблица 3</w:t>
      </w:r>
      <w:r w:rsidR="00DE633C" w:rsidRPr="00F1464E">
        <w:rPr>
          <w:rFonts w:cs="Times New Roman"/>
          <w:sz w:val="28"/>
          <w:szCs w:val="28"/>
        </w:rPr>
        <w:t>.1 – нормативные пределы метрик, результаты вычислений нормативных и фактических уровней метрик, дискриминантов метр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8"/>
        <w:gridCol w:w="1706"/>
        <w:gridCol w:w="1002"/>
        <w:gridCol w:w="1253"/>
        <w:gridCol w:w="1332"/>
        <w:gridCol w:w="1332"/>
        <w:gridCol w:w="1356"/>
        <w:gridCol w:w="15"/>
      </w:tblGrid>
      <w:tr w:rsidR="00971C98" w:rsidRPr="00F1464E" w14:paraId="713730BC" w14:textId="77777777" w:rsidTr="00C031BB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2C72B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Метрики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F731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Значение </w:t>
            </w:r>
            <w:proofErr w:type="spellStart"/>
            <w:r w:rsidRPr="00F1464E">
              <w:rPr>
                <w:i/>
                <w:sz w:val="28"/>
                <w:szCs w:val="28"/>
              </w:rPr>
              <w:t>a</w:t>
            </w:r>
            <w:r w:rsidRPr="00F1464E">
              <w:rPr>
                <w:i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F3B96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proofErr w:type="spellStart"/>
            <w:r w:rsidRPr="00F1464E">
              <w:rPr>
                <w:i/>
                <w:sz w:val="28"/>
                <w:szCs w:val="28"/>
              </w:rPr>
              <w:t>a</w:t>
            </w:r>
            <w:r w:rsidRPr="00F1464E">
              <w:rPr>
                <w:i/>
                <w:sz w:val="28"/>
                <w:szCs w:val="28"/>
                <w:vertAlign w:val="subscript"/>
              </w:rPr>
              <w:t>min</w:t>
            </w:r>
            <w:proofErr w:type="spellEnd"/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D912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proofErr w:type="spellStart"/>
            <w:r w:rsidRPr="00F1464E">
              <w:rPr>
                <w:i/>
                <w:sz w:val="28"/>
                <w:szCs w:val="28"/>
              </w:rPr>
              <w:t>a</w:t>
            </w:r>
            <w:r w:rsidRPr="00F1464E">
              <w:rPr>
                <w:i/>
                <w:sz w:val="28"/>
                <w:szCs w:val="28"/>
                <w:vertAlign w:val="subscript"/>
              </w:rPr>
              <w:t>max</w:t>
            </w:r>
            <w:proofErr w:type="spell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57C3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proofErr w:type="spellStart"/>
            <w:r w:rsidRPr="00F1464E">
              <w:rPr>
                <w:i/>
                <w:sz w:val="28"/>
                <w:szCs w:val="28"/>
              </w:rPr>
              <w:t>x</w:t>
            </w:r>
            <w:r w:rsidRPr="00F1464E">
              <w:rPr>
                <w:i/>
                <w:sz w:val="28"/>
                <w:szCs w:val="28"/>
                <w:vertAlign w:val="subscript"/>
              </w:rPr>
              <w:t>min</w:t>
            </w:r>
            <w:proofErr w:type="spell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DA88D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proofErr w:type="spellStart"/>
            <w:r w:rsidRPr="00F1464E">
              <w:rPr>
                <w:i/>
                <w:sz w:val="28"/>
                <w:szCs w:val="28"/>
              </w:rPr>
              <w:t>x</w:t>
            </w:r>
            <w:r w:rsidRPr="00F1464E">
              <w:rPr>
                <w:i/>
                <w:sz w:val="28"/>
                <w:szCs w:val="28"/>
                <w:vertAlign w:val="subscript"/>
              </w:rPr>
              <w:t>ϕi</w:t>
            </w:r>
            <w:proofErr w:type="spellEnd"/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18C7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proofErr w:type="spellStart"/>
            <w:r w:rsidRPr="00F1464E">
              <w:rPr>
                <w:i/>
                <w:sz w:val="28"/>
                <w:szCs w:val="28"/>
              </w:rPr>
              <w:t>d</w:t>
            </w:r>
            <w:r w:rsidRPr="00F1464E">
              <w:rPr>
                <w:i/>
                <w:sz w:val="28"/>
                <w:szCs w:val="28"/>
                <w:vertAlign w:val="subscript"/>
              </w:rPr>
              <w:t>i</w:t>
            </w:r>
            <w:proofErr w:type="spellEnd"/>
          </w:p>
        </w:tc>
      </w:tr>
      <w:tr w:rsidR="00971C98" w:rsidRPr="00F1464E" w14:paraId="5BC120CE" w14:textId="77777777" w:rsidTr="00C031BB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58545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t>V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6945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178747</w:t>
            </w:r>
            <w:r w:rsidRPr="00F1464E">
              <w:rPr>
                <w:sz w:val="28"/>
                <w:szCs w:val="28"/>
              </w:rPr>
              <w:t>,87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5933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1 00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D750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40 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FE80E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129167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1A3FA1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74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BDBB2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508</w:t>
            </w:r>
          </w:p>
        </w:tc>
      </w:tr>
      <w:tr w:rsidR="00971C98" w:rsidRPr="00F1464E" w14:paraId="6C19ADF7" w14:textId="77777777" w:rsidTr="00C031BB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458AD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t>V*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AB684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9637,71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8E5B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508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11F0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69 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C12EC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0736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2D830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71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09915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028</w:t>
            </w:r>
          </w:p>
        </w:tc>
      </w:tr>
      <w:tr w:rsidR="00971C98" w:rsidRPr="00F1464E" w14:paraId="580D91DA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3CF99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t>Q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FE59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07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7B6DC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57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EEA1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425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D666757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0.01664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97544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312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8972F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372</w:t>
            </w:r>
          </w:p>
        </w:tc>
      </w:tr>
      <w:tr w:rsidR="00971C98" w:rsidRPr="00F1464E" w14:paraId="07FFF14C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A143B8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sym w:font="Symbol" w:char="F044"/>
            </w:r>
            <w:r w:rsidRPr="00F1464E">
              <w:rPr>
                <w:i/>
                <w:sz w:val="28"/>
                <w:szCs w:val="28"/>
              </w:rPr>
              <w:t>N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FB66C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9,</w:t>
            </w:r>
            <w:r w:rsidRPr="00F1464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6192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F2DA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5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3F6522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114286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BB9914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2685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06769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3514</w:t>
            </w:r>
          </w:p>
        </w:tc>
      </w:tr>
      <w:tr w:rsidR="00971C98" w:rsidRPr="00F1464E" w14:paraId="530EA354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8A8E2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3A964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,277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61926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,003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FB88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,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2E6326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0096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427CDAB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0.089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09DA7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0987</w:t>
            </w:r>
          </w:p>
        </w:tc>
      </w:tr>
      <w:tr w:rsidR="00971C98" w:rsidRPr="00F1464E" w14:paraId="71388447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CABC6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t>E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6B819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643679,9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189F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300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5F43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991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0C699A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23209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E01740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6495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CC507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128</w:t>
            </w:r>
          </w:p>
        </w:tc>
      </w:tr>
      <w:tr w:rsidR="00971C98" w:rsidRPr="00F1464E" w14:paraId="37DA1ACF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792D4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</w:rPr>
              <w:t>C</w:t>
            </w:r>
            <w:r w:rsidRPr="00F1464E">
              <w:rPr>
                <w:i/>
                <w:iCs/>
                <w:sz w:val="28"/>
                <w:szCs w:val="28"/>
                <w:vertAlign w:val="subscript"/>
              </w:rPr>
              <w:t>a</w:t>
            </w:r>
            <w:proofErr w:type="spellEnd"/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88C6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3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E5C60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1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AA160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4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07D92D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78014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769646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1631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6FCB6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434</w:t>
            </w:r>
          </w:p>
        </w:tc>
      </w:tr>
      <w:tr w:rsidR="00971C98" w:rsidRPr="00F1464E" w14:paraId="24BC009D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3577B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</w:rPr>
              <w:t>C</w:t>
            </w:r>
            <w:r w:rsidRPr="00F1464E">
              <w:rPr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7FF32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1225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1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E923C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1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22CD799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0.05238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57CD3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1190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689F8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409</w:t>
            </w:r>
          </w:p>
        </w:tc>
      </w:tr>
      <w:tr w:rsidR="00971C98" w:rsidRPr="00F1464E" w14:paraId="515D9477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05E53" w14:textId="77777777" w:rsidR="00DE633C" w:rsidRPr="00F1464E" w:rsidRDefault="00DE633C" w:rsidP="000E23E6">
            <w:pPr>
              <w:rPr>
                <w:i/>
                <w:sz w:val="28"/>
                <w:szCs w:val="28"/>
              </w:rPr>
            </w:pPr>
            <w:r w:rsidRPr="00F1464E">
              <w:rPr>
                <w:i/>
                <w:sz w:val="28"/>
                <w:szCs w:val="28"/>
              </w:rPr>
              <w:t>I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F877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,5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5BEC7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B791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8B0F68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7EE7DC0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26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5AE706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0</w:t>
            </w:r>
          </w:p>
        </w:tc>
      </w:tr>
    </w:tbl>
    <w:p w14:paraId="0E15776B" w14:textId="77777777" w:rsidR="00DE633C" w:rsidRPr="00F1464E" w:rsidRDefault="00DE633C" w:rsidP="000E23E6">
      <w:pPr>
        <w:rPr>
          <w:sz w:val="28"/>
          <w:szCs w:val="28"/>
        </w:rPr>
      </w:pPr>
    </w:p>
    <w:p w14:paraId="689303B5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Рассчитываем риск снижения надежности работы программного средства </w:t>
      </w:r>
      <w:r w:rsidRPr="00F1464E">
        <w:rPr>
          <w:i/>
          <w:sz w:val="28"/>
          <w:szCs w:val="28"/>
        </w:rPr>
        <w:t xml:space="preserve">R </w:t>
      </w:r>
      <w:r w:rsidRPr="00F1464E">
        <w:rPr>
          <w:sz w:val="28"/>
          <w:szCs w:val="28"/>
        </w:rPr>
        <w:t xml:space="preserve">по формуле: </w:t>
      </w:r>
    </w:p>
    <w:tbl>
      <w:tblPr>
        <w:tblW w:w="9467" w:type="dxa"/>
        <w:tblLook w:val="04A0" w:firstRow="1" w:lastRow="0" w:firstColumn="1" w:lastColumn="0" w:noHBand="0" w:noVBand="1"/>
      </w:tblPr>
      <w:tblGrid>
        <w:gridCol w:w="8505"/>
        <w:gridCol w:w="962"/>
      </w:tblGrid>
      <w:tr w:rsidR="00971C98" w:rsidRPr="00F1464E" w14:paraId="5CD449F1" w14:textId="77777777" w:rsidTr="00C031BB">
        <w:trPr>
          <w:trHeight w:val="331"/>
        </w:trPr>
        <w:tc>
          <w:tcPr>
            <w:tcW w:w="8505" w:type="dxa"/>
            <w:shd w:val="clear" w:color="auto" w:fill="auto"/>
          </w:tcPr>
          <w:p w14:paraId="6B022DAA" w14:textId="533B76AF" w:rsidR="00DE633C" w:rsidRPr="008B41B9" w:rsidRDefault="008B41B9" w:rsidP="000E23E6">
            <w:pPr>
              <w:spacing w:after="240"/>
              <w:rPr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</m:sup>
                    </m:sSup>
                  </m:e>
                </m:nary>
              </m:oMath>
            </m:oMathPara>
          </w:p>
        </w:tc>
        <w:tc>
          <w:tcPr>
            <w:tcW w:w="962" w:type="dxa"/>
            <w:shd w:val="clear" w:color="auto" w:fill="auto"/>
            <w:vAlign w:val="center"/>
          </w:tcPr>
          <w:p w14:paraId="4D9EB6B6" w14:textId="77777777" w:rsidR="00DE633C" w:rsidRPr="00F1464E" w:rsidRDefault="00AD6386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</w:t>
            </w:r>
            <w:r w:rsidR="00DE633C" w:rsidRPr="00F1464E">
              <w:rPr>
                <w:sz w:val="28"/>
                <w:szCs w:val="28"/>
              </w:rPr>
              <w:t>.12)</w:t>
            </w:r>
          </w:p>
        </w:tc>
      </w:tr>
    </w:tbl>
    <w:p w14:paraId="57259CFC" w14:textId="77777777" w:rsidR="00DE633C" w:rsidRPr="00F1464E" w:rsidRDefault="00DE633C" w:rsidP="000E23E6">
      <w:pPr>
        <w:spacing w:after="240"/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proofErr w:type="spellStart"/>
      <w:r w:rsidRPr="00F1464E">
        <w:rPr>
          <w:i/>
          <w:sz w:val="28"/>
          <w:szCs w:val="28"/>
        </w:rPr>
        <w:t>λ</w:t>
      </w:r>
      <w:r w:rsidRPr="00F1464E">
        <w:rPr>
          <w:i/>
          <w:sz w:val="28"/>
          <w:szCs w:val="28"/>
          <w:vertAlign w:val="subscript"/>
        </w:rPr>
        <w:t>i</w:t>
      </w:r>
      <w:proofErr w:type="spellEnd"/>
      <w:r w:rsidRPr="00F1464E">
        <w:rPr>
          <w:sz w:val="28"/>
          <w:szCs w:val="28"/>
        </w:rPr>
        <w:t xml:space="preserve"> – весовые коэффициенты для конкретных метрик. Отражает на сколько та или иная метрика имеет больший вес для надежности ПС и должна удовлетворять условию:</w:t>
      </w:r>
    </w:p>
    <w:tbl>
      <w:tblPr>
        <w:tblW w:w="9467" w:type="dxa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242F11C2" w14:textId="77777777" w:rsidTr="00C031BB">
        <w:trPr>
          <w:trHeight w:val="331"/>
        </w:trPr>
        <w:tc>
          <w:tcPr>
            <w:tcW w:w="8564" w:type="dxa"/>
            <w:shd w:val="clear" w:color="auto" w:fill="auto"/>
          </w:tcPr>
          <w:p w14:paraId="590441BE" w14:textId="77777777" w:rsidR="00DE633C" w:rsidRPr="00F1464E" w:rsidRDefault="00DE633C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object w:dxaOrig="1700" w:dyaOrig="780" w14:anchorId="7C780B70">
                <v:shape id="_x0000_i1198" type="#_x0000_t75" alt="" style="width:126pt;height:42pt;mso-width-percent:0;mso-height-percent:0;mso-width-percent:0;mso-height-percent:0" o:ole="">
                  <v:imagedata r:id="rId35" o:title=""/>
                </v:shape>
                <o:OLEObject Type="Embed" ProgID="Equation.DSMT4" ShapeID="_x0000_i1198" DrawAspect="Content" ObjectID="_1745282177" r:id="rId36"/>
              </w:object>
            </w:r>
          </w:p>
        </w:tc>
        <w:tc>
          <w:tcPr>
            <w:tcW w:w="903" w:type="dxa"/>
            <w:shd w:val="clear" w:color="auto" w:fill="auto"/>
            <w:vAlign w:val="center"/>
          </w:tcPr>
          <w:p w14:paraId="135AF9D5" w14:textId="77777777" w:rsidR="00DE633C" w:rsidRPr="00F1464E" w:rsidRDefault="00AD6386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</w:t>
            </w:r>
            <w:r w:rsidR="00DE633C" w:rsidRPr="00F1464E">
              <w:rPr>
                <w:sz w:val="28"/>
                <w:szCs w:val="28"/>
              </w:rPr>
              <w:t>.13)</w:t>
            </w:r>
          </w:p>
        </w:tc>
      </w:tr>
    </w:tbl>
    <w:p w14:paraId="3CC90DDA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 xml:space="preserve"> – количество метрик, используемое при расчете риска снижения надежности.</w:t>
      </w:r>
    </w:p>
    <w:p w14:paraId="08253DE3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Для упрощения задачи примем равнозначным вклад каждой метрики в результат расчета риска снижения надежности.</w:t>
      </w:r>
    </w:p>
    <w:p w14:paraId="17C3F134" w14:textId="77777777" w:rsidR="00DE633C" w:rsidRPr="00F1464E" w:rsidRDefault="00AD638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ким образом, по формуле (3</w:t>
      </w:r>
      <w:r w:rsidR="00DE633C" w:rsidRPr="00F1464E">
        <w:rPr>
          <w:sz w:val="28"/>
          <w:szCs w:val="28"/>
        </w:rPr>
        <w:t>.12) для данного программного продукта риск снижения надежности равен:</w:t>
      </w:r>
    </w:p>
    <w:p w14:paraId="53091328" w14:textId="77777777" w:rsidR="00DE633C" w:rsidRPr="00F1464E" w:rsidRDefault="00DE633C" w:rsidP="000E23E6">
      <w:pPr>
        <w:ind w:firstLine="709"/>
        <w:rPr>
          <w:rFonts w:eastAsiaTheme="minorEastAsia"/>
          <w:i/>
          <w:sz w:val="28"/>
          <w:szCs w:val="28"/>
        </w:rPr>
      </w:pPr>
      <m:oMathPara>
        <m:oMath>
          <m:r>
            <m:rPr>
              <m:nor/>
            </m:rPr>
            <w:rPr>
              <w:i/>
              <w:iCs/>
              <w:sz w:val="28"/>
              <w:szCs w:val="28"/>
            </w:rPr>
            <m:t>R</m:t>
          </m:r>
          <m:r>
            <m:rPr>
              <m:nor/>
            </m:rPr>
            <w:rPr>
              <w:sz w:val="28"/>
              <w:szCs w:val="28"/>
            </w:rPr>
            <m:t xml:space="preserve"> = 0,056</m:t>
          </m:r>
        </m:oMath>
      </m:oMathPara>
    </w:p>
    <w:p w14:paraId="1E30D95F" w14:textId="77777777" w:rsidR="00DE633C" w:rsidRPr="00F1464E" w:rsidRDefault="00DE633C" w:rsidP="000E23E6">
      <w:pPr>
        <w:ind w:firstLine="709"/>
        <w:rPr>
          <w:rFonts w:eastAsiaTheme="minorEastAsia"/>
          <w:i/>
          <w:sz w:val="28"/>
          <w:szCs w:val="28"/>
        </w:rPr>
      </w:pPr>
    </w:p>
    <w:p w14:paraId="530FE44F" w14:textId="77777777" w:rsidR="00DE633C" w:rsidRPr="00F1464E" w:rsidRDefault="00DE633C" w:rsidP="000E23E6">
      <w:pPr>
        <w:ind w:firstLine="709"/>
        <w:jc w:val="both"/>
        <w:rPr>
          <w:rFonts w:eastAsiaTheme="minorEastAsia"/>
          <w:iCs/>
          <w:sz w:val="28"/>
          <w:szCs w:val="28"/>
        </w:rPr>
      </w:pPr>
      <w:r w:rsidRPr="00F1464E">
        <w:rPr>
          <w:rFonts w:eastAsiaTheme="minorEastAsia"/>
          <w:iCs/>
          <w:sz w:val="28"/>
          <w:szCs w:val="28"/>
        </w:rPr>
        <w:t>Следовательно, надежность равна:</w:t>
      </w:r>
    </w:p>
    <w:p w14:paraId="23B67987" w14:textId="77777777" w:rsidR="00DE633C" w:rsidRPr="00F1464E" w:rsidRDefault="00DE633C" w:rsidP="000E23E6">
      <w:pPr>
        <w:ind w:firstLine="709"/>
        <w:rPr>
          <w:rFonts w:eastAsiaTheme="minorEastAsia"/>
          <w:iCs/>
          <w:sz w:val="28"/>
          <w:szCs w:val="28"/>
        </w:rPr>
      </w:pPr>
    </w:p>
    <w:p w14:paraId="2A60E6D1" w14:textId="641022AF" w:rsidR="00DE633C" w:rsidRPr="00F1464E" w:rsidRDefault="00830D8D" w:rsidP="000E23E6">
      <w:pPr>
        <w:ind w:firstLine="709"/>
        <w:jc w:val="center"/>
        <w:rPr>
          <w:rFonts w:eastAsiaTheme="minorEastAsia"/>
          <w:iCs/>
          <w:sz w:val="28"/>
          <w:szCs w:val="28"/>
        </w:rPr>
      </w:pPr>
      <w:r w:rsidRPr="00F1464E">
        <w:rPr>
          <w:rFonts w:eastAsiaTheme="minorEastAsia"/>
          <w:iCs/>
          <w:sz w:val="28"/>
          <w:szCs w:val="28"/>
          <w:lang w:val="en-US"/>
        </w:rPr>
        <w:t>N</w:t>
      </w:r>
      <w:r w:rsidRPr="00F1464E">
        <w:rPr>
          <w:rFonts w:eastAsiaTheme="minorEastAsia"/>
          <w:iCs/>
          <w:sz w:val="28"/>
          <w:szCs w:val="28"/>
        </w:rPr>
        <w:t xml:space="preserve"> = </w:t>
      </w:r>
      <w:r w:rsidR="00DE633C" w:rsidRPr="00F1464E">
        <w:rPr>
          <w:rFonts w:eastAsiaTheme="minorEastAsia"/>
          <w:iCs/>
          <w:sz w:val="28"/>
          <w:szCs w:val="28"/>
        </w:rPr>
        <w:t>1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- </m:t>
        </m:r>
      </m:oMath>
      <w:r w:rsidR="005B1C7F" w:rsidRPr="00F1464E">
        <w:rPr>
          <w:rFonts w:eastAsiaTheme="minorEastAsia"/>
          <w:iCs/>
          <w:sz w:val="28"/>
          <w:szCs w:val="28"/>
        </w:rPr>
        <w:t>0,056 = 0,9432</w:t>
      </w:r>
    </w:p>
    <w:p w14:paraId="6283B14C" w14:textId="77777777" w:rsidR="005B1C7F" w:rsidRPr="00F1464E" w:rsidRDefault="005B1C7F" w:rsidP="000E23E6">
      <w:pPr>
        <w:ind w:firstLine="709"/>
        <w:jc w:val="center"/>
        <w:rPr>
          <w:rFonts w:eastAsiaTheme="minorEastAsia"/>
          <w:iCs/>
          <w:sz w:val="28"/>
          <w:szCs w:val="28"/>
        </w:rPr>
      </w:pPr>
    </w:p>
    <w:p w14:paraId="7135947C" w14:textId="77777777" w:rsidR="00DE633C" w:rsidRPr="00F1464E" w:rsidRDefault="00815769" w:rsidP="000E23E6">
      <w:pPr>
        <w:pStyle w:val="2"/>
        <w:spacing w:before="0"/>
        <w:ind w:firstLine="720"/>
        <w:jc w:val="both"/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</w:pPr>
      <w:bookmarkStart w:id="20" w:name="_Toc134668924"/>
      <w:r w:rsidRPr="00F1464E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 xml:space="preserve">3.2 Расчет надежности информационной системы по модели </w:t>
      </w:r>
      <w:proofErr w:type="spellStart"/>
      <w:r w:rsidRPr="00F1464E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>Джелинского</w:t>
      </w:r>
      <w:proofErr w:type="spellEnd"/>
      <w:r w:rsidRPr="00F1464E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 xml:space="preserve"> -</w:t>
      </w:r>
      <w:r w:rsidR="00294C14" w:rsidRPr="00F1464E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 xml:space="preserve"> </w:t>
      </w:r>
      <w:proofErr w:type="spellStart"/>
      <w:r w:rsidRPr="00F1464E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>Моранды</w:t>
      </w:r>
      <w:bookmarkEnd w:id="20"/>
      <w:proofErr w:type="spellEnd"/>
    </w:p>
    <w:p w14:paraId="2F8E5E1F" w14:textId="77777777" w:rsidR="00815769" w:rsidRPr="00F1464E" w:rsidRDefault="00815769" w:rsidP="000E23E6">
      <w:pPr>
        <w:rPr>
          <w:rFonts w:eastAsiaTheme="minorEastAsia"/>
          <w:sz w:val="28"/>
          <w:szCs w:val="28"/>
        </w:rPr>
      </w:pPr>
    </w:p>
    <w:p w14:paraId="03BD9585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Модель </w:t>
      </w:r>
      <w:proofErr w:type="spellStart"/>
      <w:r w:rsidRPr="00F1464E">
        <w:rPr>
          <w:sz w:val="28"/>
          <w:szCs w:val="28"/>
        </w:rPr>
        <w:t>Джелинского</w:t>
      </w:r>
      <w:proofErr w:type="spellEnd"/>
      <w:r w:rsidRPr="00F1464E">
        <w:rPr>
          <w:sz w:val="28"/>
          <w:szCs w:val="28"/>
        </w:rPr>
        <w:t xml:space="preserve"> – </w:t>
      </w:r>
      <w:proofErr w:type="spellStart"/>
      <w:r w:rsidRPr="00F1464E">
        <w:rPr>
          <w:sz w:val="28"/>
          <w:szCs w:val="28"/>
        </w:rPr>
        <w:t>Моранды</w:t>
      </w:r>
      <w:proofErr w:type="spellEnd"/>
      <w:r w:rsidRPr="00F1464E">
        <w:rPr>
          <w:sz w:val="28"/>
          <w:szCs w:val="28"/>
        </w:rPr>
        <w:t xml:space="preserve"> строится на основе следующих </w:t>
      </w:r>
      <w:proofErr w:type="gramStart"/>
      <w:r w:rsidRPr="00F1464E">
        <w:rPr>
          <w:sz w:val="28"/>
          <w:szCs w:val="28"/>
        </w:rPr>
        <w:t>допущений[</w:t>
      </w:r>
      <w:proofErr w:type="gramEnd"/>
      <w:r w:rsidRPr="00F1464E">
        <w:rPr>
          <w:sz w:val="28"/>
          <w:szCs w:val="28"/>
        </w:rPr>
        <w:t>6]:</w:t>
      </w:r>
    </w:p>
    <w:p w14:paraId="1B1DC305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1 Интенсивность обнаружения ошибок </w:t>
      </w:r>
      <w:r w:rsidRPr="00F1464E">
        <w:rPr>
          <w:sz w:val="28"/>
          <w:szCs w:val="28"/>
        </w:rPr>
        <w:sym w:font="Symbol" w:char="F06C"/>
      </w:r>
      <w:r w:rsidRPr="00F1464E">
        <w:rPr>
          <w:sz w:val="28"/>
          <w:szCs w:val="28"/>
        </w:rPr>
        <w:t>(t) пропорциональна текущему числу ошибок в программном средстве, т. е. числу оставшихся ошибок.</w:t>
      </w:r>
    </w:p>
    <w:p w14:paraId="5FCF5707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2 Все ошибки одинаково вероятны, и их появления независимы.</w:t>
      </w:r>
    </w:p>
    <w:p w14:paraId="304A9AEF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3 Каждая ошибка имеет один и тот же порядок серьезности.</w:t>
      </w:r>
    </w:p>
    <w:p w14:paraId="3926922D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4 Время до следующего отказа (ошибки) распределено экспоненциально.</w:t>
      </w:r>
    </w:p>
    <w:p w14:paraId="17C2898A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5 Программное средство функционирует в среде, близкой к реальной.</w:t>
      </w:r>
    </w:p>
    <w:p w14:paraId="1D2327A9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6 Ошибки постоянно корректируются без внесения в программное средство новых.</w:t>
      </w:r>
    </w:p>
    <w:p w14:paraId="68B53E88" w14:textId="77777777" w:rsidR="00DE633C" w:rsidRPr="00F1464E" w:rsidRDefault="00DE633C" w:rsidP="000E23E6">
      <w:pPr>
        <w:ind w:firstLine="709"/>
        <w:jc w:val="both"/>
        <w:rPr>
          <w:rFonts w:eastAsiaTheme="minorEastAsia"/>
          <w:bCs/>
          <w:iCs/>
          <w:sz w:val="28"/>
          <w:szCs w:val="28"/>
        </w:rPr>
      </w:pPr>
      <w:r w:rsidRPr="00F1464E">
        <w:rPr>
          <w:sz w:val="28"/>
          <w:szCs w:val="28"/>
        </w:rPr>
        <w:t xml:space="preserve">7 </w:t>
      </w:r>
      <w:r w:rsidRPr="00F1464E">
        <w:rPr>
          <w:sz w:val="28"/>
          <w:szCs w:val="28"/>
        </w:rPr>
        <w:sym w:font="Symbol" w:char="F06C"/>
      </w:r>
      <w:r w:rsidRPr="00F1464E">
        <w:rPr>
          <w:sz w:val="28"/>
          <w:szCs w:val="28"/>
        </w:rPr>
        <w:t xml:space="preserve">(t) = </w:t>
      </w:r>
      <w:proofErr w:type="spellStart"/>
      <w:r w:rsidRPr="00F1464E">
        <w:rPr>
          <w:sz w:val="28"/>
          <w:szCs w:val="28"/>
        </w:rPr>
        <w:t>const</w:t>
      </w:r>
      <w:proofErr w:type="spellEnd"/>
      <w:r w:rsidRPr="00F1464E">
        <w:rPr>
          <w:sz w:val="28"/>
          <w:szCs w:val="28"/>
        </w:rPr>
        <w:t xml:space="preserve"> в интервале между двумя соседними ошибками.</w:t>
      </w:r>
    </w:p>
    <w:p w14:paraId="0C2CD3D5" w14:textId="77777777" w:rsidR="00DE633C" w:rsidRPr="00F1464E" w:rsidRDefault="00DE633C" w:rsidP="000E23E6">
      <w:pPr>
        <w:ind w:firstLine="709"/>
        <w:jc w:val="both"/>
        <w:rPr>
          <w:rFonts w:eastAsiaTheme="minorEastAsia"/>
          <w:bCs/>
          <w:iCs/>
          <w:sz w:val="28"/>
          <w:szCs w:val="28"/>
        </w:rPr>
      </w:pPr>
      <w:r w:rsidRPr="00F1464E">
        <w:rPr>
          <w:rFonts w:eastAsiaTheme="minorEastAsia"/>
          <w:bCs/>
          <w:iCs/>
          <w:sz w:val="28"/>
          <w:szCs w:val="28"/>
        </w:rPr>
        <w:t>В соответствии с этими допущениями интенсивность возникновения ошибок в программном средстве можно представить в виде</w:t>
      </w:r>
    </w:p>
    <w:p w14:paraId="2EC73F7D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2DCF0FA5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2CDB5F3A" w14:textId="7EAACFCD" w:rsidR="00DE633C" w:rsidRPr="00F1464E" w:rsidRDefault="00AD7408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76E0EC1D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</w:t>
            </w:r>
            <w:r w:rsidRPr="00F1464E">
              <w:rPr>
                <w:sz w:val="28"/>
                <w:szCs w:val="28"/>
                <w:lang w:val="en-US"/>
              </w:rPr>
              <w:t>14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7B97F133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p w14:paraId="0F0D1D94" w14:textId="77777777" w:rsidR="00DE633C" w:rsidRPr="00F1464E" w:rsidRDefault="00DE633C" w:rsidP="000E23E6">
      <w:pPr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i/>
          <w:iCs/>
          <w:sz w:val="28"/>
          <w:szCs w:val="28"/>
        </w:rPr>
        <w:t>t</w:t>
      </w:r>
      <w:r w:rsidRPr="00F1464E">
        <w:rPr>
          <w:sz w:val="28"/>
          <w:szCs w:val="28"/>
        </w:rPr>
        <w:t xml:space="preserve"> – произвольное время между обнаружением (</w:t>
      </w:r>
      <w:r w:rsidRPr="00F1464E">
        <w:rPr>
          <w:i/>
          <w:iCs/>
          <w:sz w:val="28"/>
          <w:szCs w:val="28"/>
        </w:rPr>
        <w:t>i</w:t>
      </w:r>
      <w:r w:rsidRPr="00F1464E">
        <w:rPr>
          <w:sz w:val="28"/>
          <w:szCs w:val="28"/>
        </w:rPr>
        <w:t xml:space="preserve">-1) и </w:t>
      </w:r>
      <w:r w:rsidRPr="00F1464E">
        <w:rPr>
          <w:i/>
          <w:iCs/>
          <w:sz w:val="28"/>
          <w:szCs w:val="28"/>
        </w:rPr>
        <w:t>i</w:t>
      </w:r>
      <w:r w:rsidRPr="00F1464E">
        <w:rPr>
          <w:sz w:val="28"/>
          <w:szCs w:val="28"/>
        </w:rPr>
        <w:t xml:space="preserve">-й ошибок; </w:t>
      </w:r>
      <w:r w:rsidRPr="00F1464E">
        <w:rPr>
          <w:i/>
          <w:iCs/>
          <w:sz w:val="28"/>
          <w:szCs w:val="28"/>
        </w:rPr>
        <w:t>K</w:t>
      </w:r>
      <w:r w:rsidRPr="00F1464E">
        <w:rPr>
          <w:sz w:val="28"/>
          <w:szCs w:val="28"/>
        </w:rPr>
        <w:t xml:space="preserve"> – неизвестный коэффициент; </w:t>
      </w:r>
      <w:r w:rsidRPr="00F1464E">
        <w:rPr>
          <w:i/>
          <w:iCs/>
          <w:sz w:val="28"/>
          <w:szCs w:val="28"/>
        </w:rPr>
        <w:t>B</w:t>
      </w:r>
      <w:r w:rsidRPr="00F1464E">
        <w:rPr>
          <w:sz w:val="28"/>
          <w:szCs w:val="28"/>
        </w:rPr>
        <w:t xml:space="preserve"> – неизвестное общее число ошибок в программном средстве.</w:t>
      </w:r>
    </w:p>
    <w:p w14:paraId="0534678C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  <w:r w:rsidRPr="00F1464E">
        <w:rPr>
          <w:rFonts w:eastAsiaTheme="minorEastAsia"/>
          <w:bCs/>
          <w:iCs/>
          <w:sz w:val="28"/>
          <w:szCs w:val="28"/>
        </w:rPr>
        <w:t>А вероятность безотказной работы программного средства рассчитывается согласно выражению</w:t>
      </w:r>
    </w:p>
    <w:p w14:paraId="467522DA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3EFFB408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16C6D97E" w14:textId="613DFDC4" w:rsidR="00DE633C" w:rsidRPr="00F1464E" w:rsidRDefault="00AD7408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65927782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15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72AA6FC5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p w14:paraId="0F8EC2BE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  <w:r w:rsidRPr="00F1464E">
        <w:rPr>
          <w:rFonts w:eastAsiaTheme="minorEastAsia"/>
          <w:bCs/>
          <w:iCs/>
          <w:sz w:val="28"/>
          <w:szCs w:val="28"/>
        </w:rPr>
        <w:t xml:space="preserve">Для нахождения </w:t>
      </w:r>
      <w:r w:rsidRPr="00F1464E">
        <w:rPr>
          <w:rFonts w:eastAsiaTheme="minorEastAsia"/>
          <w:bCs/>
          <w:i/>
          <w:sz w:val="28"/>
          <w:szCs w:val="28"/>
          <w:lang w:val="en-US"/>
        </w:rPr>
        <w:t>B</w:t>
      </w:r>
      <w:r w:rsidRPr="00F1464E">
        <w:rPr>
          <w:rFonts w:eastAsiaTheme="minorEastAsia"/>
          <w:bCs/>
          <w:i/>
          <w:sz w:val="28"/>
          <w:szCs w:val="28"/>
        </w:rPr>
        <w:t xml:space="preserve"> </w:t>
      </w:r>
      <w:r w:rsidRPr="00F1464E">
        <w:rPr>
          <w:rFonts w:eastAsiaTheme="minorEastAsia"/>
          <w:bCs/>
          <w:iCs/>
          <w:sz w:val="28"/>
          <w:szCs w:val="28"/>
        </w:rPr>
        <w:t>используют выражения</w:t>
      </w:r>
    </w:p>
    <w:p w14:paraId="72D1B555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26DF8453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72267490" w14:textId="616E5EE2" w:rsidR="00DE633C" w:rsidRPr="00F1464E" w:rsidRDefault="00CD5C34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 xml:space="preserve">1, </m:t>
                    </m:r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4852ADBA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16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67E43021" w14:textId="77777777" w:rsidR="00DE633C" w:rsidRPr="00F1464E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4C44EC0D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381742DF" w14:textId="3B3BFC95" w:rsidR="00DE633C" w:rsidRPr="00F1464E" w:rsidRDefault="00CD5C34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6F6D3987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17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0B2079E1" w14:textId="77777777" w:rsidR="00DE633C" w:rsidRPr="00F1464E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40C2FEBF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77F06754" w14:textId="368A1DB9" w:rsidR="00DE633C" w:rsidRPr="00F1464E" w:rsidRDefault="00CD5C34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, 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5CB9035D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18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13B3B7D0" w14:textId="77777777" w:rsidR="00DE633C" w:rsidRPr="00F1464E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346043CF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709F528B" w14:textId="51C1B9F9" w:rsidR="00DE633C" w:rsidRPr="00F1464E" w:rsidRDefault="00AD7408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∙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nary>
                  </m:den>
                </m:f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2B2E903D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19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6C163942" w14:textId="77777777" w:rsidR="00DE633C" w:rsidRPr="00F1464E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5CE67262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2B9F89BF" w14:textId="56BCB9CE" w:rsidR="00DE633C" w:rsidRPr="00F1464E" w:rsidRDefault="00AD7408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2274261A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20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0FBF099F" w14:textId="77777777" w:rsidR="00DE633C" w:rsidRPr="00F1464E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p w14:paraId="2EE0E172" w14:textId="77777777" w:rsidR="00DE633C" w:rsidRPr="00F1464E" w:rsidRDefault="00DE633C" w:rsidP="000E23E6">
      <w:pPr>
        <w:jc w:val="both"/>
        <w:rPr>
          <w:rFonts w:eastAsiaTheme="minorEastAsia"/>
          <w:bCs/>
          <w:iCs/>
          <w:sz w:val="28"/>
          <w:szCs w:val="28"/>
        </w:rPr>
      </w:pPr>
      <w:r w:rsidRPr="00F1464E">
        <w:rPr>
          <w:rFonts w:eastAsiaTheme="minorEastAsia"/>
          <w:bCs/>
          <w:iCs/>
          <w:sz w:val="28"/>
          <w:szCs w:val="28"/>
        </w:rPr>
        <w:t xml:space="preserve">где </w:t>
      </w:r>
      <w:r w:rsidRPr="00F1464E">
        <w:rPr>
          <w:rFonts w:eastAsiaTheme="minorEastAsia"/>
          <w:bCs/>
          <w:i/>
          <w:sz w:val="28"/>
          <w:szCs w:val="28"/>
          <w:lang w:val="en-US"/>
        </w:rPr>
        <w:t>m</w:t>
      </w:r>
      <w:r w:rsidRPr="00F1464E">
        <w:rPr>
          <w:rFonts w:eastAsiaTheme="minorEastAsia"/>
          <w:bCs/>
          <w:iCs/>
          <w:sz w:val="28"/>
          <w:szCs w:val="28"/>
        </w:rPr>
        <w:t xml:space="preserve"> ≥ </w:t>
      </w:r>
      <w:r w:rsidRPr="00F1464E">
        <w:rPr>
          <w:rFonts w:eastAsiaTheme="minorEastAsia"/>
          <w:bCs/>
          <w:i/>
          <w:sz w:val="28"/>
          <w:szCs w:val="28"/>
          <w:lang w:val="en-US"/>
        </w:rPr>
        <w:t>n</w:t>
      </w:r>
      <w:r w:rsidRPr="00F1464E">
        <w:rPr>
          <w:rFonts w:eastAsiaTheme="minorEastAsia"/>
          <w:bCs/>
          <w:iCs/>
          <w:sz w:val="28"/>
          <w:szCs w:val="28"/>
        </w:rPr>
        <w:t xml:space="preserve">+1 – число прогнозируемых ошибок; </w:t>
      </w:r>
      <w:r w:rsidRPr="00F1464E">
        <w:rPr>
          <w:rFonts w:eastAsiaTheme="minorEastAsia"/>
          <w:bCs/>
          <w:i/>
          <w:sz w:val="28"/>
          <w:szCs w:val="28"/>
          <w:lang w:val="en-US"/>
        </w:rPr>
        <w:t>n</w:t>
      </w:r>
      <w:r w:rsidRPr="00F1464E">
        <w:rPr>
          <w:rFonts w:eastAsiaTheme="minorEastAsia"/>
          <w:bCs/>
          <w:i/>
          <w:sz w:val="28"/>
          <w:szCs w:val="28"/>
        </w:rPr>
        <w:t xml:space="preserve"> – </w:t>
      </w:r>
      <w:r w:rsidRPr="00F1464E">
        <w:rPr>
          <w:rFonts w:eastAsiaTheme="minorEastAsia"/>
          <w:bCs/>
          <w:iCs/>
          <w:sz w:val="28"/>
          <w:szCs w:val="28"/>
        </w:rPr>
        <w:t>количество выявленных ошибок.</w:t>
      </w:r>
    </w:p>
    <w:p w14:paraId="04358D3D" w14:textId="77777777" w:rsidR="00DE633C" w:rsidRPr="00F1464E" w:rsidRDefault="00DE633C" w:rsidP="000E23E6">
      <w:pPr>
        <w:ind w:firstLine="709"/>
        <w:jc w:val="both"/>
        <w:rPr>
          <w:rFonts w:eastAsiaTheme="minorEastAsia"/>
          <w:bCs/>
          <w:iCs/>
          <w:sz w:val="28"/>
          <w:szCs w:val="28"/>
        </w:rPr>
      </w:pPr>
      <w:r w:rsidRPr="00F1464E">
        <w:rPr>
          <w:rFonts w:eastAsiaTheme="minorEastAsia"/>
          <w:bCs/>
          <w:iCs/>
          <w:sz w:val="28"/>
          <w:szCs w:val="28"/>
        </w:rPr>
        <w:t xml:space="preserve">Неизвестный коэффициент </w:t>
      </w:r>
      <w:r w:rsidRPr="00F1464E">
        <w:rPr>
          <w:rFonts w:eastAsiaTheme="minorEastAsia"/>
          <w:bCs/>
          <w:i/>
          <w:sz w:val="28"/>
          <w:szCs w:val="28"/>
          <w:lang w:val="en-US"/>
        </w:rPr>
        <w:t>K</w:t>
      </w:r>
      <w:r w:rsidRPr="00F1464E">
        <w:rPr>
          <w:rFonts w:eastAsiaTheme="minorEastAsia"/>
          <w:bCs/>
          <w:i/>
          <w:sz w:val="28"/>
          <w:szCs w:val="28"/>
        </w:rPr>
        <w:t xml:space="preserve"> </w:t>
      </w:r>
      <w:r w:rsidRPr="00F1464E">
        <w:rPr>
          <w:rFonts w:eastAsiaTheme="minorEastAsia"/>
          <w:bCs/>
          <w:iCs/>
          <w:sz w:val="28"/>
          <w:szCs w:val="28"/>
        </w:rPr>
        <w:t>рассчитывают по формуле</w:t>
      </w:r>
    </w:p>
    <w:p w14:paraId="157800D4" w14:textId="77777777" w:rsidR="00DE633C" w:rsidRPr="00F1464E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F1464E" w14:paraId="30F7CC00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37C48A2D" w14:textId="28C2B449" w:rsidR="00DE633C" w:rsidRPr="00F1464E" w:rsidRDefault="00AD7408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∙ 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-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=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</m:e>
                    </m:nary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09F5ACEE" w14:textId="77777777" w:rsidR="00DE633C" w:rsidRPr="00F1464E" w:rsidRDefault="006238F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(3.21</w:t>
            </w:r>
            <w:r w:rsidR="00DE633C" w:rsidRPr="00F1464E">
              <w:rPr>
                <w:sz w:val="28"/>
                <w:szCs w:val="28"/>
              </w:rPr>
              <w:t>)</w:t>
            </w:r>
          </w:p>
        </w:tc>
      </w:tr>
    </w:tbl>
    <w:p w14:paraId="2D59F5EA" w14:textId="77777777" w:rsidR="006238F8" w:rsidRPr="00F1464E" w:rsidRDefault="006238F8" w:rsidP="000E23E6">
      <w:pPr>
        <w:ind w:firstLine="709"/>
        <w:rPr>
          <w:sz w:val="28"/>
          <w:szCs w:val="28"/>
        </w:rPr>
      </w:pPr>
    </w:p>
    <w:p w14:paraId="6F3BEAA5" w14:textId="77777777" w:rsidR="00DE633C" w:rsidRPr="00F1464E" w:rsidRDefault="00DE633C" w:rsidP="000E23E6">
      <w:pPr>
        <w:ind w:firstLine="709"/>
        <w:rPr>
          <w:sz w:val="28"/>
          <w:szCs w:val="28"/>
        </w:rPr>
      </w:pPr>
      <w:r w:rsidRPr="00F1464E">
        <w:rPr>
          <w:sz w:val="28"/>
          <w:szCs w:val="28"/>
        </w:rPr>
        <w:t>На этапе отладки программного средства за 179 день было выявлено 10 ошибок. Исх</w:t>
      </w:r>
      <w:r w:rsidR="00840A77" w:rsidRPr="00F1464E">
        <w:rPr>
          <w:sz w:val="28"/>
          <w:szCs w:val="28"/>
        </w:rPr>
        <w:t>одные данные сведены в таблицу 3</w:t>
      </w:r>
      <w:r w:rsidRPr="00F1464E">
        <w:rPr>
          <w:sz w:val="28"/>
          <w:szCs w:val="28"/>
        </w:rPr>
        <w:t xml:space="preserve">.2 в виде интервалов времени </w:t>
      </w:r>
      <w:proofErr w:type="spellStart"/>
      <w:r w:rsidRPr="00F1464E">
        <w:rPr>
          <w:i/>
          <w:iCs/>
          <w:sz w:val="28"/>
          <w:szCs w:val="28"/>
        </w:rPr>
        <w:t>Х</w:t>
      </w:r>
      <w:r w:rsidRPr="00F1464E">
        <w:rPr>
          <w:i/>
          <w:iCs/>
          <w:sz w:val="28"/>
          <w:szCs w:val="28"/>
          <w:vertAlign w:val="subscript"/>
        </w:rPr>
        <w:t>i</w:t>
      </w:r>
      <w:proofErr w:type="spellEnd"/>
      <w:r w:rsidRPr="00F1464E">
        <w:rPr>
          <w:sz w:val="28"/>
          <w:szCs w:val="28"/>
        </w:rPr>
        <w:t xml:space="preserve"> (дни) между соседними ошибками (</w:t>
      </w:r>
      <w:r w:rsidRPr="00F1464E">
        <w:rPr>
          <w:i/>
          <w:iCs/>
          <w:sz w:val="28"/>
          <w:szCs w:val="28"/>
        </w:rPr>
        <w:t>i</w:t>
      </w:r>
      <w:r w:rsidRPr="00F1464E">
        <w:rPr>
          <w:sz w:val="28"/>
          <w:szCs w:val="28"/>
        </w:rPr>
        <w:t xml:space="preserve"> – номер ошибки). Необходимо найти вероятность безотказной работы программного средства.</w:t>
      </w:r>
    </w:p>
    <w:p w14:paraId="68A5B792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38805127" w14:textId="77777777" w:rsidR="00DE633C" w:rsidRPr="00F1464E" w:rsidRDefault="006314D9" w:rsidP="000E23E6">
      <w:pPr>
        <w:rPr>
          <w:sz w:val="28"/>
          <w:szCs w:val="28"/>
        </w:rPr>
      </w:pPr>
      <w:r w:rsidRPr="00F1464E">
        <w:rPr>
          <w:sz w:val="28"/>
          <w:szCs w:val="28"/>
        </w:rPr>
        <w:t>Таблица 3</w:t>
      </w:r>
      <w:r w:rsidR="00DE633C" w:rsidRPr="00F1464E">
        <w:rPr>
          <w:sz w:val="28"/>
          <w:szCs w:val="28"/>
        </w:rPr>
        <w:t>.2 – Исходные данные для расчетов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270"/>
        <w:gridCol w:w="806"/>
        <w:gridCol w:w="807"/>
        <w:gridCol w:w="808"/>
        <w:gridCol w:w="807"/>
        <w:gridCol w:w="808"/>
        <w:gridCol w:w="808"/>
        <w:gridCol w:w="807"/>
        <w:gridCol w:w="808"/>
        <w:gridCol w:w="808"/>
        <w:gridCol w:w="808"/>
      </w:tblGrid>
      <w:tr w:rsidR="00971C98" w:rsidRPr="00F1464E" w14:paraId="52258418" w14:textId="77777777" w:rsidTr="00C031BB">
        <w:tc>
          <w:tcPr>
            <w:tcW w:w="1271" w:type="dxa"/>
          </w:tcPr>
          <w:p w14:paraId="2DB61B56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807" w:type="dxa"/>
          </w:tcPr>
          <w:p w14:paraId="3E4387BC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</w:t>
            </w:r>
          </w:p>
        </w:tc>
        <w:tc>
          <w:tcPr>
            <w:tcW w:w="808" w:type="dxa"/>
          </w:tcPr>
          <w:p w14:paraId="3FBB1AC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</w:t>
            </w:r>
          </w:p>
        </w:tc>
        <w:tc>
          <w:tcPr>
            <w:tcW w:w="808" w:type="dxa"/>
          </w:tcPr>
          <w:p w14:paraId="08000CB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</w:t>
            </w:r>
          </w:p>
        </w:tc>
        <w:tc>
          <w:tcPr>
            <w:tcW w:w="807" w:type="dxa"/>
          </w:tcPr>
          <w:p w14:paraId="04F4344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</w:t>
            </w:r>
          </w:p>
        </w:tc>
        <w:tc>
          <w:tcPr>
            <w:tcW w:w="808" w:type="dxa"/>
          </w:tcPr>
          <w:p w14:paraId="27855371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5</w:t>
            </w:r>
          </w:p>
        </w:tc>
        <w:tc>
          <w:tcPr>
            <w:tcW w:w="808" w:type="dxa"/>
          </w:tcPr>
          <w:p w14:paraId="40DEE7D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6</w:t>
            </w:r>
          </w:p>
        </w:tc>
        <w:tc>
          <w:tcPr>
            <w:tcW w:w="807" w:type="dxa"/>
          </w:tcPr>
          <w:p w14:paraId="42723D5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7</w:t>
            </w:r>
          </w:p>
        </w:tc>
        <w:tc>
          <w:tcPr>
            <w:tcW w:w="808" w:type="dxa"/>
          </w:tcPr>
          <w:p w14:paraId="33A7F89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8</w:t>
            </w:r>
          </w:p>
        </w:tc>
        <w:tc>
          <w:tcPr>
            <w:tcW w:w="808" w:type="dxa"/>
          </w:tcPr>
          <w:p w14:paraId="4DF8855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9</w:t>
            </w:r>
          </w:p>
        </w:tc>
        <w:tc>
          <w:tcPr>
            <w:tcW w:w="808" w:type="dxa"/>
          </w:tcPr>
          <w:p w14:paraId="5220DF5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0</w:t>
            </w:r>
          </w:p>
        </w:tc>
      </w:tr>
      <w:tr w:rsidR="00971C98" w:rsidRPr="00F1464E" w14:paraId="258B675C" w14:textId="77777777" w:rsidTr="00C031BB">
        <w:tc>
          <w:tcPr>
            <w:tcW w:w="1271" w:type="dxa"/>
          </w:tcPr>
          <w:p w14:paraId="044964FD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</w:rPr>
            </w:pPr>
            <w:r w:rsidRPr="00F1464E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r w:rsidRPr="00F1464E">
              <w:rPr>
                <w:i/>
                <w:iCs/>
                <w:sz w:val="28"/>
                <w:szCs w:val="28"/>
              </w:rPr>
              <w:t xml:space="preserve">, </w:t>
            </w:r>
            <w:r w:rsidRPr="00F1464E">
              <w:rPr>
                <w:sz w:val="28"/>
                <w:szCs w:val="28"/>
              </w:rPr>
              <w:t>день</w:t>
            </w:r>
          </w:p>
        </w:tc>
        <w:tc>
          <w:tcPr>
            <w:tcW w:w="807" w:type="dxa"/>
          </w:tcPr>
          <w:p w14:paraId="0EB3F05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</w:t>
            </w:r>
          </w:p>
        </w:tc>
        <w:tc>
          <w:tcPr>
            <w:tcW w:w="808" w:type="dxa"/>
          </w:tcPr>
          <w:p w14:paraId="2817F67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9</w:t>
            </w:r>
          </w:p>
        </w:tc>
        <w:tc>
          <w:tcPr>
            <w:tcW w:w="808" w:type="dxa"/>
          </w:tcPr>
          <w:p w14:paraId="3A56602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1</w:t>
            </w:r>
          </w:p>
        </w:tc>
        <w:tc>
          <w:tcPr>
            <w:tcW w:w="807" w:type="dxa"/>
          </w:tcPr>
          <w:p w14:paraId="1EB2E7B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4</w:t>
            </w:r>
          </w:p>
        </w:tc>
        <w:tc>
          <w:tcPr>
            <w:tcW w:w="808" w:type="dxa"/>
          </w:tcPr>
          <w:p w14:paraId="506F6E5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6</w:t>
            </w:r>
          </w:p>
        </w:tc>
        <w:tc>
          <w:tcPr>
            <w:tcW w:w="808" w:type="dxa"/>
          </w:tcPr>
          <w:p w14:paraId="5DE978F7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8</w:t>
            </w:r>
          </w:p>
        </w:tc>
        <w:tc>
          <w:tcPr>
            <w:tcW w:w="807" w:type="dxa"/>
          </w:tcPr>
          <w:p w14:paraId="60D288C0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2</w:t>
            </w:r>
          </w:p>
        </w:tc>
        <w:tc>
          <w:tcPr>
            <w:tcW w:w="808" w:type="dxa"/>
          </w:tcPr>
          <w:p w14:paraId="07D5129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7</w:t>
            </w:r>
          </w:p>
        </w:tc>
        <w:tc>
          <w:tcPr>
            <w:tcW w:w="808" w:type="dxa"/>
          </w:tcPr>
          <w:p w14:paraId="14378A8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3</w:t>
            </w:r>
          </w:p>
        </w:tc>
        <w:tc>
          <w:tcPr>
            <w:tcW w:w="808" w:type="dxa"/>
          </w:tcPr>
          <w:p w14:paraId="31C9CB5C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39</w:t>
            </w:r>
          </w:p>
        </w:tc>
      </w:tr>
    </w:tbl>
    <w:p w14:paraId="7008ED37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21814B0C" w14:textId="77777777" w:rsidR="00DE633C" w:rsidRPr="00F1464E" w:rsidRDefault="00DE633C" w:rsidP="000E23E6">
      <w:pPr>
        <w:rPr>
          <w:sz w:val="28"/>
          <w:szCs w:val="28"/>
        </w:rPr>
      </w:pPr>
      <w:r w:rsidRPr="00F1464E">
        <w:rPr>
          <w:sz w:val="28"/>
          <w:szCs w:val="28"/>
        </w:rPr>
        <w:t>Подставив численные значения в формулу (</w:t>
      </w:r>
      <w:r w:rsidR="00840A77" w:rsidRPr="00F1464E">
        <w:rPr>
          <w:sz w:val="28"/>
          <w:szCs w:val="28"/>
        </w:rPr>
        <w:t>3</w:t>
      </w:r>
      <w:r w:rsidRPr="00F1464E">
        <w:rPr>
          <w:sz w:val="28"/>
          <w:szCs w:val="28"/>
        </w:rPr>
        <w:t>.</w:t>
      </w:r>
      <w:r w:rsidR="00840A77" w:rsidRPr="00F1464E">
        <w:rPr>
          <w:sz w:val="28"/>
          <w:szCs w:val="28"/>
        </w:rPr>
        <w:t>19</w:t>
      </w:r>
      <w:r w:rsidRPr="00F1464E">
        <w:rPr>
          <w:sz w:val="28"/>
          <w:szCs w:val="28"/>
        </w:rPr>
        <w:t xml:space="preserve">) получим </w:t>
      </w:r>
      <w:r w:rsidRPr="00F1464E">
        <w:rPr>
          <w:i/>
          <w:iCs/>
          <w:sz w:val="28"/>
          <w:szCs w:val="28"/>
          <w:lang w:val="en-US"/>
        </w:rPr>
        <w:t>A</w:t>
      </w:r>
      <w:r w:rsidRPr="00F1464E">
        <w:rPr>
          <w:i/>
          <w:iCs/>
          <w:sz w:val="28"/>
          <w:szCs w:val="28"/>
        </w:rPr>
        <w:t>=</w:t>
      </w:r>
      <w:r w:rsidRPr="00F1464E">
        <w:rPr>
          <w:sz w:val="28"/>
          <w:szCs w:val="28"/>
        </w:rPr>
        <w:t>7,1712</w:t>
      </w:r>
      <w:r w:rsidRPr="00F1464E">
        <w:rPr>
          <w:i/>
          <w:iCs/>
          <w:sz w:val="28"/>
          <w:szCs w:val="28"/>
        </w:rPr>
        <w:t xml:space="preserve"> </w:t>
      </w:r>
    </w:p>
    <w:p w14:paraId="7828CCC5" w14:textId="77777777" w:rsidR="00DE633C" w:rsidRPr="00F1464E" w:rsidRDefault="00DE633C" w:rsidP="000E23E6">
      <w:pPr>
        <w:rPr>
          <w:sz w:val="28"/>
          <w:szCs w:val="28"/>
        </w:rPr>
      </w:pPr>
      <w:r w:rsidRPr="00F1464E">
        <w:rPr>
          <w:sz w:val="28"/>
          <w:szCs w:val="28"/>
        </w:rPr>
        <w:t>Осуществим р</w:t>
      </w:r>
      <w:r w:rsidR="00C86BFE" w:rsidRPr="00F1464E">
        <w:rPr>
          <w:sz w:val="28"/>
          <w:szCs w:val="28"/>
        </w:rPr>
        <w:t>асчеты по формулам (3.17</w:t>
      </w:r>
      <w:r w:rsidR="00526C52" w:rsidRPr="00F1464E">
        <w:rPr>
          <w:sz w:val="28"/>
          <w:szCs w:val="28"/>
        </w:rPr>
        <w:t>), (3.18</w:t>
      </w:r>
      <w:r w:rsidR="00F536DC" w:rsidRPr="00F1464E">
        <w:rPr>
          <w:sz w:val="28"/>
          <w:szCs w:val="28"/>
        </w:rPr>
        <w:t>) и сведем их в таблицу 3</w:t>
      </w:r>
      <w:r w:rsidRPr="00F1464E">
        <w:rPr>
          <w:sz w:val="28"/>
          <w:szCs w:val="28"/>
        </w:rPr>
        <w:t>.3.</w:t>
      </w:r>
    </w:p>
    <w:p w14:paraId="5044915C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7189508F" w14:textId="77777777" w:rsidR="00DE633C" w:rsidRPr="00F1464E" w:rsidRDefault="00683ED3" w:rsidP="000E23E6">
      <w:pPr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>Таблица</w:t>
      </w:r>
      <w:r w:rsidRPr="00F1464E">
        <w:rPr>
          <w:sz w:val="28"/>
          <w:szCs w:val="28"/>
          <w:lang w:val="en-US"/>
        </w:rPr>
        <w:t xml:space="preserve"> </w:t>
      </w:r>
      <w:r w:rsidRPr="00F1464E">
        <w:rPr>
          <w:sz w:val="28"/>
          <w:szCs w:val="28"/>
        </w:rPr>
        <w:t>3</w:t>
      </w:r>
      <w:r w:rsidR="00DE633C" w:rsidRPr="00F1464E">
        <w:rPr>
          <w:sz w:val="28"/>
          <w:szCs w:val="28"/>
        </w:rPr>
        <w:t>.3 – Результаты вычислений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61"/>
        <w:gridCol w:w="803"/>
        <w:gridCol w:w="803"/>
        <w:gridCol w:w="804"/>
        <w:gridCol w:w="2124"/>
        <w:gridCol w:w="2125"/>
        <w:gridCol w:w="2125"/>
      </w:tblGrid>
      <w:tr w:rsidR="00971C98" w:rsidRPr="00F1464E" w14:paraId="0D06DE11" w14:textId="77777777" w:rsidTr="00C031BB">
        <w:tc>
          <w:tcPr>
            <w:tcW w:w="562" w:type="dxa"/>
          </w:tcPr>
          <w:p w14:paraId="3BE46B7F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803" w:type="dxa"/>
          </w:tcPr>
          <w:p w14:paraId="44FCB031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F1464E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3" w:type="dxa"/>
          </w:tcPr>
          <w:p w14:paraId="2D002576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i∙X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804" w:type="dxa"/>
          </w:tcPr>
          <w:p w14:paraId="79A9FBA7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F1464E">
              <w:rPr>
                <w:i/>
                <w:iCs/>
                <w:sz w:val="28"/>
                <w:szCs w:val="28"/>
                <w:lang w:val="en-US"/>
              </w:rPr>
              <w:t>m</w:t>
            </w:r>
          </w:p>
        </w:tc>
        <w:tc>
          <w:tcPr>
            <w:tcW w:w="2125" w:type="dxa"/>
          </w:tcPr>
          <w:p w14:paraId="09282311" w14:textId="77777777" w:rsidR="00DE633C" w:rsidRPr="00F1464E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g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1464E">
              <w:rPr>
                <w:sz w:val="28"/>
                <w:szCs w:val="28"/>
                <w:lang w:val="en-US"/>
              </w:rPr>
              <w:t>(</w:t>
            </w:r>
            <w:r w:rsidRPr="00F1464E">
              <w:rPr>
                <w:i/>
                <w:iCs/>
                <w:sz w:val="28"/>
                <w:szCs w:val="28"/>
                <w:lang w:val="en-US"/>
              </w:rPr>
              <w:t>m, A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125" w:type="dxa"/>
          </w:tcPr>
          <w:p w14:paraId="63D5FE24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1464E">
              <w:rPr>
                <w:sz w:val="28"/>
                <w:szCs w:val="28"/>
                <w:lang w:val="en-US"/>
              </w:rPr>
              <w:t>(</w:t>
            </w:r>
            <w:r w:rsidRPr="00F1464E">
              <w:rPr>
                <w:i/>
                <w:iCs/>
                <w:sz w:val="28"/>
                <w:szCs w:val="28"/>
                <w:lang w:val="en-US"/>
              </w:rPr>
              <w:t>m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126" w:type="dxa"/>
          </w:tcPr>
          <w:p w14:paraId="2383A969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i/>
                <w:iCs/>
                <w:sz w:val="28"/>
                <w:szCs w:val="28"/>
                <w:lang w:val="en-US"/>
              </w:rPr>
              <w:t>|</w:t>
            </w: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1464E">
              <w:rPr>
                <w:sz w:val="28"/>
                <w:szCs w:val="28"/>
                <w:lang w:val="en-US"/>
              </w:rPr>
              <w:t>(</w:t>
            </w:r>
            <w:r w:rsidRPr="00F1464E">
              <w:rPr>
                <w:i/>
                <w:iCs/>
                <w:sz w:val="28"/>
                <w:szCs w:val="28"/>
                <w:lang w:val="en-US"/>
              </w:rPr>
              <w:t>m</w:t>
            </w:r>
            <w:r w:rsidRPr="00F1464E">
              <w:rPr>
                <w:sz w:val="28"/>
                <w:szCs w:val="28"/>
                <w:lang w:val="en-US"/>
              </w:rPr>
              <w:t xml:space="preserve">) – </w:t>
            </w:r>
            <w:proofErr w:type="spellStart"/>
            <w:r w:rsidRPr="00F1464E">
              <w:rPr>
                <w:i/>
                <w:iCs/>
                <w:sz w:val="28"/>
                <w:szCs w:val="28"/>
                <w:lang w:val="en-US"/>
              </w:rPr>
              <w:t>g</w:t>
            </w:r>
            <w:r w:rsidRPr="00F1464E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1464E">
              <w:rPr>
                <w:sz w:val="28"/>
                <w:szCs w:val="28"/>
                <w:lang w:val="en-US"/>
              </w:rPr>
              <w:t>(</w:t>
            </w:r>
            <w:r w:rsidRPr="00F1464E">
              <w:rPr>
                <w:i/>
                <w:iCs/>
                <w:sz w:val="28"/>
                <w:szCs w:val="28"/>
                <w:lang w:val="en-US"/>
              </w:rPr>
              <w:t>m, A</w:t>
            </w:r>
            <w:r w:rsidRPr="00F1464E">
              <w:rPr>
                <w:sz w:val="28"/>
                <w:szCs w:val="28"/>
                <w:lang w:val="en-US"/>
              </w:rPr>
              <w:t>)|</w:t>
            </w:r>
          </w:p>
        </w:tc>
      </w:tr>
      <w:tr w:rsidR="00971C98" w:rsidRPr="00F1464E" w14:paraId="0CBF9ED2" w14:textId="77777777" w:rsidTr="00C031BB">
        <w:tc>
          <w:tcPr>
            <w:tcW w:w="562" w:type="dxa"/>
          </w:tcPr>
          <w:p w14:paraId="5B81D923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03" w:type="dxa"/>
          </w:tcPr>
          <w:p w14:paraId="1F73FEF1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14:paraId="40081441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04" w:type="dxa"/>
          </w:tcPr>
          <w:p w14:paraId="10FDDE01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2125" w:type="dxa"/>
          </w:tcPr>
          <w:p w14:paraId="763A7E6A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.553191</w:t>
            </w:r>
          </w:p>
        </w:tc>
        <w:tc>
          <w:tcPr>
            <w:tcW w:w="2125" w:type="dxa"/>
          </w:tcPr>
          <w:p w14:paraId="3D108F3C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.928968254</w:t>
            </w:r>
          </w:p>
        </w:tc>
        <w:tc>
          <w:tcPr>
            <w:tcW w:w="2126" w:type="dxa"/>
          </w:tcPr>
          <w:p w14:paraId="3F53CBD6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375777</w:t>
            </w:r>
          </w:p>
        </w:tc>
      </w:tr>
      <w:tr w:rsidR="00971C98" w:rsidRPr="00F1464E" w14:paraId="1256D5E0" w14:textId="77777777" w:rsidTr="00C031BB">
        <w:tc>
          <w:tcPr>
            <w:tcW w:w="562" w:type="dxa"/>
          </w:tcPr>
          <w:p w14:paraId="2E3C9C1B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14:paraId="663D8C07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803" w:type="dxa"/>
          </w:tcPr>
          <w:p w14:paraId="6231C8AD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804" w:type="dxa"/>
          </w:tcPr>
          <w:p w14:paraId="2AEC7069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2125" w:type="dxa"/>
          </w:tcPr>
          <w:p w14:paraId="4BA144A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.033898</w:t>
            </w:r>
          </w:p>
        </w:tc>
        <w:tc>
          <w:tcPr>
            <w:tcW w:w="2125" w:type="dxa"/>
          </w:tcPr>
          <w:p w14:paraId="04D2E88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.019877345</w:t>
            </w:r>
          </w:p>
        </w:tc>
        <w:tc>
          <w:tcPr>
            <w:tcW w:w="2126" w:type="dxa"/>
          </w:tcPr>
          <w:p w14:paraId="2A3019B4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1402</w:t>
            </w:r>
          </w:p>
        </w:tc>
      </w:tr>
      <w:tr w:rsidR="00971C98" w:rsidRPr="00F1464E" w14:paraId="5B3FAD23" w14:textId="77777777" w:rsidTr="00C031BB">
        <w:tc>
          <w:tcPr>
            <w:tcW w:w="562" w:type="dxa"/>
          </w:tcPr>
          <w:p w14:paraId="2857B0CB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803" w:type="dxa"/>
          </w:tcPr>
          <w:p w14:paraId="47261AFC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803" w:type="dxa"/>
          </w:tcPr>
          <w:p w14:paraId="1BE61B14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804" w:type="dxa"/>
          </w:tcPr>
          <w:p w14:paraId="65A98676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2125" w:type="dxa"/>
          </w:tcPr>
          <w:p w14:paraId="33983F8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690141</w:t>
            </w:r>
          </w:p>
        </w:tc>
        <w:tc>
          <w:tcPr>
            <w:tcW w:w="2125" w:type="dxa"/>
          </w:tcPr>
          <w:p w14:paraId="72CAC02A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603210678</w:t>
            </w:r>
          </w:p>
        </w:tc>
        <w:tc>
          <w:tcPr>
            <w:tcW w:w="2126" w:type="dxa"/>
          </w:tcPr>
          <w:p w14:paraId="673AF115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8693</w:t>
            </w:r>
          </w:p>
        </w:tc>
      </w:tr>
      <w:tr w:rsidR="00971C98" w:rsidRPr="00F1464E" w14:paraId="4B76BBBF" w14:textId="77777777" w:rsidTr="00C031BB">
        <w:tc>
          <w:tcPr>
            <w:tcW w:w="562" w:type="dxa"/>
          </w:tcPr>
          <w:p w14:paraId="34E1F0E1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03" w:type="dxa"/>
          </w:tcPr>
          <w:p w14:paraId="5AE2C76C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803" w:type="dxa"/>
          </w:tcPr>
          <w:p w14:paraId="4909525A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56</w:t>
            </w:r>
          </w:p>
        </w:tc>
        <w:tc>
          <w:tcPr>
            <w:tcW w:w="804" w:type="dxa"/>
          </w:tcPr>
          <w:p w14:paraId="05A9118D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2125" w:type="dxa"/>
          </w:tcPr>
          <w:p w14:paraId="4213134F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445783</w:t>
            </w:r>
          </w:p>
        </w:tc>
        <w:tc>
          <w:tcPr>
            <w:tcW w:w="2125" w:type="dxa"/>
          </w:tcPr>
          <w:p w14:paraId="70D8834E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346800422</w:t>
            </w:r>
          </w:p>
        </w:tc>
        <w:tc>
          <w:tcPr>
            <w:tcW w:w="2126" w:type="dxa"/>
          </w:tcPr>
          <w:p w14:paraId="3D323DB9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9898</w:t>
            </w:r>
          </w:p>
        </w:tc>
      </w:tr>
      <w:tr w:rsidR="00971C98" w:rsidRPr="00F1464E" w14:paraId="051990C9" w14:textId="77777777" w:rsidTr="00C031BB">
        <w:tc>
          <w:tcPr>
            <w:tcW w:w="562" w:type="dxa"/>
          </w:tcPr>
          <w:p w14:paraId="250D6A8D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03" w:type="dxa"/>
          </w:tcPr>
          <w:p w14:paraId="0EBD66BD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803" w:type="dxa"/>
          </w:tcPr>
          <w:p w14:paraId="131B0707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80</w:t>
            </w:r>
          </w:p>
        </w:tc>
        <w:tc>
          <w:tcPr>
            <w:tcW w:w="804" w:type="dxa"/>
          </w:tcPr>
          <w:p w14:paraId="0EE94B06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2125" w:type="dxa"/>
          </w:tcPr>
          <w:p w14:paraId="26EFD07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263158</w:t>
            </w:r>
          </w:p>
        </w:tc>
        <w:tc>
          <w:tcPr>
            <w:tcW w:w="2125" w:type="dxa"/>
          </w:tcPr>
          <w:p w14:paraId="591E24CC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168228993</w:t>
            </w:r>
          </w:p>
        </w:tc>
        <w:tc>
          <w:tcPr>
            <w:tcW w:w="2126" w:type="dxa"/>
          </w:tcPr>
          <w:p w14:paraId="74769AB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9493</w:t>
            </w:r>
          </w:p>
        </w:tc>
      </w:tr>
      <w:tr w:rsidR="00971C98" w:rsidRPr="00F1464E" w14:paraId="4537E8F9" w14:textId="77777777" w:rsidTr="00C031BB">
        <w:tc>
          <w:tcPr>
            <w:tcW w:w="562" w:type="dxa"/>
          </w:tcPr>
          <w:p w14:paraId="40D414B5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03" w:type="dxa"/>
          </w:tcPr>
          <w:p w14:paraId="232B4B9B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803" w:type="dxa"/>
          </w:tcPr>
          <w:p w14:paraId="4F0049B5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14</w:t>
            </w:r>
          </w:p>
        </w:tc>
        <w:tc>
          <w:tcPr>
            <w:tcW w:w="804" w:type="dxa"/>
          </w:tcPr>
          <w:p w14:paraId="59187AC5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125" w:type="dxa"/>
          </w:tcPr>
          <w:p w14:paraId="1B2AC57D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121495</w:t>
            </w:r>
          </w:p>
        </w:tc>
        <w:tc>
          <w:tcPr>
            <w:tcW w:w="2125" w:type="dxa"/>
          </w:tcPr>
          <w:p w14:paraId="52E711C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03489566</w:t>
            </w:r>
          </w:p>
        </w:tc>
        <w:tc>
          <w:tcPr>
            <w:tcW w:w="2126" w:type="dxa"/>
          </w:tcPr>
          <w:p w14:paraId="05A27A3B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866</w:t>
            </w:r>
          </w:p>
        </w:tc>
      </w:tr>
      <w:tr w:rsidR="00971C98" w:rsidRPr="00F1464E" w14:paraId="6EFED068" w14:textId="77777777" w:rsidTr="00C031BB">
        <w:tc>
          <w:tcPr>
            <w:tcW w:w="562" w:type="dxa"/>
          </w:tcPr>
          <w:p w14:paraId="0CF17380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803" w:type="dxa"/>
          </w:tcPr>
          <w:p w14:paraId="25E89D37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803" w:type="dxa"/>
          </w:tcPr>
          <w:p w14:paraId="67E404CB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54</w:t>
            </w:r>
          </w:p>
        </w:tc>
        <w:tc>
          <w:tcPr>
            <w:tcW w:w="804" w:type="dxa"/>
          </w:tcPr>
          <w:p w14:paraId="3198DA54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2125" w:type="dxa"/>
          </w:tcPr>
          <w:p w14:paraId="4FFCA8A6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.008403</w:t>
            </w:r>
          </w:p>
        </w:tc>
        <w:tc>
          <w:tcPr>
            <w:tcW w:w="2125" w:type="dxa"/>
          </w:tcPr>
          <w:p w14:paraId="2ADEC3DE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930728993</w:t>
            </w:r>
          </w:p>
        </w:tc>
        <w:tc>
          <w:tcPr>
            <w:tcW w:w="2126" w:type="dxa"/>
          </w:tcPr>
          <w:p w14:paraId="3F0CF424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7767</w:t>
            </w:r>
          </w:p>
        </w:tc>
      </w:tr>
      <w:tr w:rsidR="00971C98" w:rsidRPr="00F1464E" w14:paraId="21401A83" w14:textId="77777777" w:rsidTr="00C031BB">
        <w:tc>
          <w:tcPr>
            <w:tcW w:w="562" w:type="dxa"/>
          </w:tcPr>
          <w:p w14:paraId="408E22FD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803" w:type="dxa"/>
          </w:tcPr>
          <w:p w14:paraId="27E10B78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7</w:t>
            </w:r>
          </w:p>
        </w:tc>
        <w:tc>
          <w:tcPr>
            <w:tcW w:w="803" w:type="dxa"/>
          </w:tcPr>
          <w:p w14:paraId="7F81BFF9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16</w:t>
            </w:r>
          </w:p>
        </w:tc>
        <w:tc>
          <w:tcPr>
            <w:tcW w:w="804" w:type="dxa"/>
          </w:tcPr>
          <w:p w14:paraId="2FAEBB4E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2125" w:type="dxa"/>
          </w:tcPr>
          <w:p w14:paraId="5D545EF3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916031</w:t>
            </w:r>
          </w:p>
        </w:tc>
        <w:tc>
          <w:tcPr>
            <w:tcW w:w="2125" w:type="dxa"/>
          </w:tcPr>
          <w:p w14:paraId="08CB724A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84669538</w:t>
            </w:r>
          </w:p>
        </w:tc>
        <w:tc>
          <w:tcPr>
            <w:tcW w:w="2126" w:type="dxa"/>
          </w:tcPr>
          <w:p w14:paraId="7FEC2478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6934</w:t>
            </w:r>
          </w:p>
        </w:tc>
      </w:tr>
      <w:tr w:rsidR="00971C98" w:rsidRPr="00F1464E" w14:paraId="48988AA8" w14:textId="77777777" w:rsidTr="00C031BB">
        <w:tc>
          <w:tcPr>
            <w:tcW w:w="562" w:type="dxa"/>
          </w:tcPr>
          <w:p w14:paraId="3345E470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803" w:type="dxa"/>
          </w:tcPr>
          <w:p w14:paraId="1B597628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803" w:type="dxa"/>
          </w:tcPr>
          <w:p w14:paraId="52168B5C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97</w:t>
            </w:r>
          </w:p>
        </w:tc>
        <w:tc>
          <w:tcPr>
            <w:tcW w:w="804" w:type="dxa"/>
          </w:tcPr>
          <w:p w14:paraId="45ED366B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2125" w:type="dxa"/>
          </w:tcPr>
          <w:p w14:paraId="384D7339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839161</w:t>
            </w:r>
          </w:p>
        </w:tc>
        <w:tc>
          <w:tcPr>
            <w:tcW w:w="2125" w:type="dxa"/>
          </w:tcPr>
          <w:p w14:paraId="0E4A2F12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777250935</w:t>
            </w:r>
          </w:p>
        </w:tc>
        <w:tc>
          <w:tcPr>
            <w:tcW w:w="2126" w:type="dxa"/>
          </w:tcPr>
          <w:p w14:paraId="4EFC8574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6191</w:t>
            </w:r>
          </w:p>
        </w:tc>
      </w:tr>
      <w:tr w:rsidR="00971C98" w:rsidRPr="00F1464E" w14:paraId="41F2628C" w14:textId="77777777" w:rsidTr="00C031BB">
        <w:tc>
          <w:tcPr>
            <w:tcW w:w="562" w:type="dxa"/>
          </w:tcPr>
          <w:p w14:paraId="1F0C2EDE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803" w:type="dxa"/>
          </w:tcPr>
          <w:p w14:paraId="316EBA57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803" w:type="dxa"/>
          </w:tcPr>
          <w:p w14:paraId="7FEF5E37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390</w:t>
            </w:r>
          </w:p>
        </w:tc>
        <w:tc>
          <w:tcPr>
            <w:tcW w:w="804" w:type="dxa"/>
          </w:tcPr>
          <w:p w14:paraId="1CFE502E" w14:textId="77777777" w:rsidR="00DE633C" w:rsidRPr="00F1464E" w:rsidRDefault="00DE633C" w:rsidP="000E23E6">
            <w:pPr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2125" w:type="dxa"/>
          </w:tcPr>
          <w:p w14:paraId="6356B346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774194</w:t>
            </w:r>
          </w:p>
        </w:tc>
        <w:tc>
          <w:tcPr>
            <w:tcW w:w="2125" w:type="dxa"/>
          </w:tcPr>
          <w:p w14:paraId="102877F9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718771403</w:t>
            </w:r>
          </w:p>
        </w:tc>
        <w:tc>
          <w:tcPr>
            <w:tcW w:w="2126" w:type="dxa"/>
          </w:tcPr>
          <w:p w14:paraId="7B8F4260" w14:textId="77777777" w:rsidR="00DE633C" w:rsidRPr="00F1464E" w:rsidRDefault="00DE633C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0.05542</w:t>
            </w:r>
          </w:p>
        </w:tc>
      </w:tr>
    </w:tbl>
    <w:p w14:paraId="0ABB7080" w14:textId="77777777" w:rsidR="00DE633C" w:rsidRPr="00F1464E" w:rsidRDefault="00CF306A" w:rsidP="000E23E6">
      <w:pPr>
        <w:ind w:firstLine="709"/>
        <w:rPr>
          <w:sz w:val="28"/>
          <w:szCs w:val="28"/>
        </w:rPr>
      </w:pPr>
      <w:r w:rsidRPr="00F1464E">
        <w:rPr>
          <w:sz w:val="28"/>
          <w:szCs w:val="28"/>
        </w:rPr>
        <w:t>Из таблицы 3</w:t>
      </w:r>
      <w:r w:rsidR="00DE633C" w:rsidRPr="00F1464E">
        <w:rPr>
          <w:sz w:val="28"/>
          <w:szCs w:val="28"/>
        </w:rPr>
        <w:t>.3 видно, что наилу</w:t>
      </w:r>
      <w:r w:rsidR="00BA2523" w:rsidRPr="00F1464E">
        <w:rPr>
          <w:sz w:val="28"/>
          <w:szCs w:val="28"/>
        </w:rPr>
        <w:t>чшим решением для уравнения (3.16</w:t>
      </w:r>
      <w:r w:rsidR="00DE633C" w:rsidRPr="00F1464E">
        <w:rPr>
          <w:sz w:val="28"/>
          <w:szCs w:val="28"/>
        </w:rPr>
        <w:t xml:space="preserve">) является </w:t>
      </w:r>
      <w:r w:rsidR="00DE633C" w:rsidRPr="00F1464E">
        <w:rPr>
          <w:i/>
          <w:iCs/>
          <w:sz w:val="28"/>
          <w:szCs w:val="28"/>
          <w:lang w:val="en-US"/>
        </w:rPr>
        <w:t>m</w:t>
      </w:r>
      <w:r w:rsidR="00DE633C" w:rsidRPr="00F1464E">
        <w:rPr>
          <w:i/>
          <w:iCs/>
          <w:sz w:val="28"/>
          <w:szCs w:val="28"/>
        </w:rPr>
        <w:t>=</w:t>
      </w:r>
      <w:r w:rsidR="00DE633C" w:rsidRPr="00F1464E">
        <w:rPr>
          <w:sz w:val="28"/>
          <w:szCs w:val="28"/>
        </w:rPr>
        <w:t>12, в таком</w:t>
      </w:r>
      <w:r w:rsidR="00605617" w:rsidRPr="00F1464E">
        <w:rPr>
          <w:sz w:val="28"/>
          <w:szCs w:val="28"/>
        </w:rPr>
        <w:t xml:space="preserve"> случае согласно выражению (3.20</w:t>
      </w:r>
      <w:r w:rsidR="00DE633C" w:rsidRPr="00F1464E">
        <w:rPr>
          <w:sz w:val="28"/>
          <w:szCs w:val="28"/>
        </w:rPr>
        <w:t xml:space="preserve">) </w:t>
      </w:r>
      <w:r w:rsidR="00DE633C" w:rsidRPr="00F1464E">
        <w:rPr>
          <w:i/>
          <w:iCs/>
          <w:sz w:val="28"/>
          <w:szCs w:val="28"/>
          <w:lang w:val="en-US"/>
        </w:rPr>
        <w:t>B</w:t>
      </w:r>
      <w:r w:rsidR="00DE633C" w:rsidRPr="00F1464E">
        <w:rPr>
          <w:sz w:val="28"/>
          <w:szCs w:val="28"/>
        </w:rPr>
        <w:t xml:space="preserve"> = 14.</w:t>
      </w:r>
    </w:p>
    <w:p w14:paraId="53D79798" w14:textId="77777777" w:rsidR="00DE633C" w:rsidRPr="00F1464E" w:rsidRDefault="00DE633C" w:rsidP="000E23E6">
      <w:pPr>
        <w:ind w:firstLine="709"/>
        <w:rPr>
          <w:sz w:val="28"/>
          <w:szCs w:val="28"/>
        </w:rPr>
      </w:pPr>
      <w:r w:rsidRPr="00F1464E">
        <w:rPr>
          <w:sz w:val="28"/>
          <w:szCs w:val="28"/>
        </w:rPr>
        <w:t>Подставив в формулу (1.29) рассчитанные значения получим</w:t>
      </w:r>
    </w:p>
    <w:p w14:paraId="10DF8BCC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6B02C1F6" w14:textId="613F323E" w:rsidR="00DE633C" w:rsidRPr="00F1464E" w:rsidRDefault="00AD7408" w:rsidP="000E23E6">
      <w:pPr>
        <w:ind w:firstLine="709"/>
        <w:rPr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nor/>
                </m:rPr>
                <w:rPr>
                  <w:sz w:val="28"/>
                  <w:szCs w:val="28"/>
                </w:rPr>
                <m:t>10</m:t>
              </m:r>
            </m:num>
            <m:den>
              <m:r>
                <m:rPr>
                  <m:nor/>
                </m:rPr>
                <w:rPr>
                  <w:sz w:val="28"/>
                  <w:szCs w:val="28"/>
                </w:rPr>
                <m:t>12∙179-1360</m:t>
              </m:r>
            </m:den>
          </m:f>
          <m:r>
            <m:rPr>
              <m:nor/>
            </m:rPr>
            <w:rPr>
              <w:sz w:val="28"/>
              <w:szCs w:val="28"/>
            </w:rPr>
            <m:t>= 0.012690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63D7E4B0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6C6D2A8C" w14:textId="77777777" w:rsidR="00DE633C" w:rsidRPr="00F1464E" w:rsidRDefault="00DE633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алее согласно с формулой (1.22) рассчитаем интенсивность возникновения ошибок после того, как обнаружена </w:t>
      </w:r>
      <w:proofErr w:type="gramStart"/>
      <w:r w:rsidRPr="00F1464E">
        <w:rPr>
          <w:sz w:val="28"/>
          <w:szCs w:val="28"/>
        </w:rPr>
        <w:t xml:space="preserve">( </w:t>
      </w:r>
      <w:proofErr w:type="spellStart"/>
      <w:r w:rsidRPr="00F1464E">
        <w:rPr>
          <w:i/>
          <w:iCs/>
          <w:sz w:val="28"/>
          <w:szCs w:val="28"/>
          <w:lang w:val="en-US"/>
        </w:rPr>
        <w:t>i</w:t>
      </w:r>
      <w:proofErr w:type="spellEnd"/>
      <w:proofErr w:type="gramEnd"/>
      <w:r w:rsidRPr="00F1464E">
        <w:rPr>
          <w:i/>
          <w:iCs/>
          <w:sz w:val="28"/>
          <w:szCs w:val="28"/>
        </w:rPr>
        <w:t xml:space="preserve"> – </w:t>
      </w:r>
      <w:r w:rsidRPr="00F1464E">
        <w:rPr>
          <w:sz w:val="28"/>
          <w:szCs w:val="28"/>
        </w:rPr>
        <w:t>1) ошибка.</w:t>
      </w:r>
    </w:p>
    <w:p w14:paraId="33062B4E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0EB81F4A" w14:textId="28665C5B" w:rsidR="00DE633C" w:rsidRPr="00F1464E" w:rsidRDefault="00AD7408" w:rsidP="000E23E6">
      <w:pPr>
        <w:ind w:firstLine="709"/>
        <w:rPr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λ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0</m:t>
          </m:r>
          <m:r>
            <w:rPr>
              <w:rFonts w:ascii="Cambria Math" w:hAnsi="Cambria Math"/>
              <w:sz w:val="28"/>
              <w:szCs w:val="28"/>
            </w:rPr>
            <m:t>.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012690</m:t>
          </m:r>
          <m:r>
            <m:rPr>
              <m:nor/>
            </m:rPr>
            <w:rPr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nor/>
                </m:rPr>
                <w:rPr>
                  <w:sz w:val="28"/>
                  <w:szCs w:val="28"/>
                </w:rPr>
                <m:t>14- 9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m:rPr>
              <m:nor/>
            </m:rPr>
            <w:rPr>
              <w:sz w:val="28"/>
              <w:szCs w:val="28"/>
            </w:rPr>
            <m:t>0,06345.</m:t>
          </m:r>
        </m:oMath>
      </m:oMathPara>
    </w:p>
    <w:p w14:paraId="48950617" w14:textId="77777777" w:rsidR="00DE633C" w:rsidRPr="00F1464E" w:rsidRDefault="00DE633C" w:rsidP="000E23E6">
      <w:pPr>
        <w:ind w:firstLine="709"/>
        <w:rPr>
          <w:sz w:val="28"/>
          <w:szCs w:val="28"/>
        </w:rPr>
      </w:pPr>
    </w:p>
    <w:p w14:paraId="181780A4" w14:textId="77777777" w:rsidR="00DE633C" w:rsidRPr="00F1464E" w:rsidRDefault="00FF2721" w:rsidP="000E23E6">
      <w:pPr>
        <w:ind w:firstLine="709"/>
        <w:rPr>
          <w:sz w:val="28"/>
          <w:szCs w:val="28"/>
        </w:rPr>
      </w:pPr>
      <w:r w:rsidRPr="00F1464E">
        <w:rPr>
          <w:sz w:val="28"/>
          <w:szCs w:val="28"/>
        </w:rPr>
        <w:t>По формуле (3.14</w:t>
      </w:r>
      <w:r w:rsidR="00DE633C" w:rsidRPr="00F1464E">
        <w:rPr>
          <w:sz w:val="28"/>
          <w:szCs w:val="28"/>
        </w:rPr>
        <w:t xml:space="preserve">) вероятность безотказной работы программного средства </w:t>
      </w:r>
      <w:r w:rsidR="00DE633C" w:rsidRPr="00F1464E">
        <w:rPr>
          <w:i/>
          <w:iCs/>
          <w:sz w:val="28"/>
          <w:szCs w:val="28"/>
          <w:lang w:val="en-US"/>
        </w:rPr>
        <w:t>P</w:t>
      </w:r>
      <w:r w:rsidR="00DE633C" w:rsidRPr="00F1464E">
        <w:rPr>
          <w:sz w:val="28"/>
          <w:szCs w:val="28"/>
        </w:rPr>
        <w:t>(</w:t>
      </w:r>
      <w:r w:rsidR="00DE633C" w:rsidRPr="00F1464E">
        <w:rPr>
          <w:i/>
          <w:iCs/>
          <w:sz w:val="28"/>
          <w:szCs w:val="28"/>
          <w:lang w:val="en-US"/>
        </w:rPr>
        <w:t>t</w:t>
      </w:r>
      <w:r w:rsidR="008436AA" w:rsidRPr="00F1464E">
        <w:rPr>
          <w:sz w:val="28"/>
          <w:szCs w:val="28"/>
        </w:rPr>
        <w:t>) = 0,94.</w:t>
      </w:r>
    </w:p>
    <w:p w14:paraId="58AED6B6" w14:textId="77777777" w:rsidR="008436AA" w:rsidRPr="00F1464E" w:rsidRDefault="008436AA" w:rsidP="000E23E6">
      <w:pPr>
        <w:ind w:firstLine="709"/>
        <w:rPr>
          <w:sz w:val="28"/>
          <w:szCs w:val="28"/>
        </w:rPr>
      </w:pPr>
    </w:p>
    <w:p w14:paraId="466FFABB" w14:textId="77777777" w:rsidR="0012547E" w:rsidRPr="00F1464E" w:rsidRDefault="0012547E" w:rsidP="000E23E6">
      <w:pPr>
        <w:pStyle w:val="2"/>
        <w:spacing w:before="0"/>
        <w:rPr>
          <w:rFonts w:ascii="Times New Roman" w:hAnsi="Times New Roman" w:cs="Times New Roman"/>
          <w:color w:val="auto"/>
          <w:sz w:val="28"/>
          <w:szCs w:val="28"/>
        </w:rPr>
      </w:pPr>
      <w:bookmarkStart w:id="21" w:name="_Toc134668925"/>
      <w:r w:rsidRPr="00F1464E">
        <w:rPr>
          <w:rFonts w:ascii="Times New Roman" w:hAnsi="Times New Roman" w:cs="Times New Roman"/>
          <w:color w:val="auto"/>
          <w:sz w:val="28"/>
          <w:szCs w:val="28"/>
        </w:rPr>
        <w:t>3.3 Расчет надежности информационной системы по модели Муса и выводы</w:t>
      </w:r>
      <w:bookmarkEnd w:id="21"/>
    </w:p>
    <w:p w14:paraId="50F2A004" w14:textId="77777777" w:rsidR="00F61E3F" w:rsidRPr="00F1464E" w:rsidRDefault="00F61E3F" w:rsidP="000E23E6">
      <w:pPr>
        <w:ind w:firstLine="708"/>
        <w:rPr>
          <w:rFonts w:eastAsiaTheme="majorEastAsia"/>
          <w:sz w:val="28"/>
          <w:szCs w:val="28"/>
        </w:rPr>
      </w:pPr>
    </w:p>
    <w:p w14:paraId="06F18941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 модели Муса надежность ПС на этапе эксплуатации оценивается по результатам тестирования [7].</w:t>
      </w:r>
    </w:p>
    <w:p w14:paraId="7B2B473F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Средняя наработка до отказа после тестир</w:t>
      </w:r>
      <w:r w:rsidR="00D764AD" w:rsidRPr="00F1464E">
        <w:rPr>
          <w:sz w:val="28"/>
          <w:szCs w:val="28"/>
        </w:rPr>
        <w:t>ования определяется по формуле:</w:t>
      </w: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F1464E" w14:paraId="1C82E05B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46592469" w14:textId="77777777" w:rsidR="00DE633C" w:rsidRPr="00F1464E" w:rsidRDefault="00DE633C" w:rsidP="000E23E6">
            <w:pPr>
              <w:jc w:val="center"/>
              <w:rPr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sz w:val="28"/>
                  <w:szCs w:val="28"/>
                </w:rPr>
                <m:t>τ 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 xml:space="preserve"> τ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w:proofErr w:type="spellStart"/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exp</m:t>
                  </m:r>
                  <w:proofErr w:type="spellEnd"/>
                </m:fName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CT</m:t>
                  </m:r>
                </m:num>
                <m:den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sz w:val="28"/>
                  <w:szCs w:val="28"/>
                </w:rPr>
                <m:t>)</m:t>
              </m:r>
            </m:oMath>
            <w:r w:rsidRPr="00F1464E">
              <w:rPr>
                <w:sz w:val="28"/>
                <w:szCs w:val="28"/>
              </w:rPr>
              <w:t>,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4D6B8F8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457BF1" w:rsidRPr="00F1464E">
              <w:rPr>
                <w:sz w:val="28"/>
                <w:szCs w:val="28"/>
                <w:lang w:val="en-US"/>
              </w:rPr>
              <w:t xml:space="preserve">3.22 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63E5C9DD" w14:textId="77777777" w:rsidR="00DE633C" w:rsidRPr="00F1464E" w:rsidRDefault="00DE633C" w:rsidP="000E23E6">
      <w:pPr>
        <w:rPr>
          <w:sz w:val="28"/>
          <w:szCs w:val="28"/>
        </w:rPr>
      </w:pPr>
    </w:p>
    <w:p w14:paraId="017E1614" w14:textId="77777777" w:rsidR="00DE633C" w:rsidRPr="00F1464E" w:rsidRDefault="00DE633C" w:rsidP="000E23E6">
      <w:p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где τ</w:t>
      </w:r>
      <w:r w:rsidRPr="00F1464E">
        <w:rPr>
          <w:sz w:val="28"/>
          <w:szCs w:val="28"/>
          <w:vertAlign w:val="subscript"/>
        </w:rPr>
        <w:t>0</w:t>
      </w:r>
      <w:r w:rsidRPr="00F1464E">
        <w:rPr>
          <w:sz w:val="28"/>
          <w:szCs w:val="28"/>
        </w:rPr>
        <w:t xml:space="preserve"> – средняя наработка до отказа до начала тестирования; </w:t>
      </w:r>
      <w:r w:rsidRPr="00F1464E">
        <w:rPr>
          <w:i/>
          <w:sz w:val="28"/>
          <w:szCs w:val="28"/>
        </w:rPr>
        <w:t>С</w:t>
      </w:r>
      <w:r w:rsidRPr="00F1464E">
        <w:rPr>
          <w:sz w:val="28"/>
          <w:szCs w:val="28"/>
        </w:rPr>
        <w:t xml:space="preserve"> – коэффициент, учитывающий уплотнение тестового времени по сравнению с временем реальной эксплуатации. </w:t>
      </w:r>
    </w:p>
    <w:p w14:paraId="5D21BB3B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Неизвестный параметр τ</w:t>
      </w:r>
      <w:r w:rsidRPr="00F1464E">
        <w:rPr>
          <w:sz w:val="28"/>
          <w:szCs w:val="28"/>
          <w:vertAlign w:val="subscript"/>
        </w:rPr>
        <w:t>0</w:t>
      </w:r>
      <w:r w:rsidRPr="00F1464E">
        <w:rPr>
          <w:sz w:val="28"/>
          <w:szCs w:val="28"/>
        </w:rPr>
        <w:t xml:space="preserve"> можно оценить из следующего соотношения:</w:t>
      </w:r>
    </w:p>
    <w:p w14:paraId="7218A897" w14:textId="77777777" w:rsidR="00DE633C" w:rsidRPr="00F1464E" w:rsidRDefault="00DE633C" w:rsidP="000E23E6">
      <w:pPr>
        <w:ind w:firstLine="708"/>
        <w:rPr>
          <w:sz w:val="28"/>
          <w:szCs w:val="28"/>
        </w:rPr>
      </w:pPr>
    </w:p>
    <w:tbl>
      <w:tblPr>
        <w:tblW w:w="9692" w:type="dxa"/>
        <w:jc w:val="center"/>
        <w:tblLook w:val="04A0" w:firstRow="1" w:lastRow="0" w:firstColumn="1" w:lastColumn="0" w:noHBand="0" w:noVBand="1"/>
      </w:tblPr>
      <w:tblGrid>
        <w:gridCol w:w="8789"/>
        <w:gridCol w:w="903"/>
      </w:tblGrid>
      <w:tr w:rsidR="00971C98" w:rsidRPr="00F1464E" w14:paraId="05C2DC7E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37088C36" w14:textId="4B1FAF2C" w:rsidR="00DE633C" w:rsidRPr="00F1464E" w:rsidRDefault="00CD5C34" w:rsidP="000E23E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w:proofErr w:type="spellStart"/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fKN</m:t>
                    </m:r>
                    <w:proofErr w:type="spellEnd"/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5DF7C80F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D51787" w:rsidRPr="00F1464E">
              <w:rPr>
                <w:sz w:val="28"/>
                <w:szCs w:val="28"/>
                <w:lang w:val="en-US"/>
              </w:rPr>
              <w:t>3.2</w:t>
            </w:r>
            <w:r w:rsidR="00BA72C0" w:rsidRPr="00F1464E">
              <w:rPr>
                <w:sz w:val="28"/>
                <w:szCs w:val="28"/>
                <w:lang w:val="en-US"/>
              </w:rPr>
              <w:t>3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1F91769D" w14:textId="77777777" w:rsidR="00DE633C" w:rsidRPr="00F1464E" w:rsidRDefault="00DE633C" w:rsidP="000E23E6">
      <w:pPr>
        <w:ind w:firstLine="708"/>
        <w:rPr>
          <w:sz w:val="28"/>
          <w:szCs w:val="28"/>
        </w:rPr>
      </w:pPr>
    </w:p>
    <w:p w14:paraId="2A80184A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 xml:space="preserve">Средняя скорость исполнения одного оператора ПС </w:t>
      </w:r>
      <w:r w:rsidR="00784A03" w:rsidRPr="00F1464E">
        <w:rPr>
          <w:sz w:val="28"/>
          <w:szCs w:val="28"/>
        </w:rPr>
        <w:t>рассчитывается</w:t>
      </w:r>
      <w:r w:rsidRPr="00F1464E">
        <w:rPr>
          <w:sz w:val="28"/>
          <w:szCs w:val="28"/>
        </w:rPr>
        <w:t xml:space="preserve"> по формуле:</w:t>
      </w: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F1464E" w14:paraId="0BE81D8E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0F308BA7" w14:textId="47A546D6" w:rsidR="00DE633C" w:rsidRPr="00F1464E" w:rsidRDefault="00DE633C" w:rsidP="000E23E6">
            <w:pPr>
              <w:spacing w:after="120"/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>f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546A450E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D46304" w:rsidRPr="00F1464E">
              <w:rPr>
                <w:sz w:val="28"/>
                <w:szCs w:val="28"/>
                <w:lang w:val="en-US"/>
              </w:rPr>
              <w:t>3.24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62C2808A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Общее время тестирования </w:t>
      </w:r>
      <w:r w:rsidRPr="00F1464E">
        <w:rPr>
          <w:i/>
          <w:sz w:val="28"/>
          <w:szCs w:val="28"/>
        </w:rPr>
        <w:t>Т + ΔТ</w:t>
      </w:r>
      <w:r w:rsidRPr="00F1464E">
        <w:rPr>
          <w:sz w:val="28"/>
          <w:szCs w:val="28"/>
        </w:rPr>
        <w:t xml:space="preserve"> до</w:t>
      </w:r>
      <w:r w:rsidR="00D764AD" w:rsidRPr="00F1464E">
        <w:rPr>
          <w:sz w:val="28"/>
          <w:szCs w:val="28"/>
        </w:rPr>
        <w:t>лжно удовлетворять соотношению:</w:t>
      </w: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F1464E" w14:paraId="39539662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5ACA1190" w14:textId="20B8F704" w:rsidR="00DE633C" w:rsidRPr="00F1464E" w:rsidRDefault="00AD7408" w:rsidP="000E23E6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uncPr>
                  <m:fName>
                    <w:proofErr w:type="spellStart"/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exp</m:t>
                    </m:r>
                    <w:proofErr w:type="spellEnd"/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m:t>+∆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15109C94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D46304" w:rsidRPr="00F1464E">
              <w:rPr>
                <w:sz w:val="28"/>
                <w:szCs w:val="28"/>
                <w:lang w:val="en-US"/>
              </w:rPr>
              <w:t>3.25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56BD056B" w14:textId="77777777" w:rsidR="00DE633C" w:rsidRPr="00F1464E" w:rsidRDefault="00DE633C" w:rsidP="000E23E6">
      <w:pPr>
        <w:ind w:firstLine="708"/>
        <w:rPr>
          <w:sz w:val="28"/>
          <w:szCs w:val="28"/>
        </w:rPr>
      </w:pPr>
    </w:p>
    <w:p w14:paraId="2C85AF37" w14:textId="77777777" w:rsidR="00DE633C" w:rsidRPr="00F1464E" w:rsidRDefault="00DE633C" w:rsidP="000E23E6">
      <w:pPr>
        <w:ind w:firstLine="708"/>
        <w:rPr>
          <w:sz w:val="28"/>
          <w:szCs w:val="28"/>
        </w:rPr>
      </w:pPr>
      <w:r w:rsidRPr="00F1464E">
        <w:rPr>
          <w:sz w:val="28"/>
          <w:szCs w:val="28"/>
        </w:rPr>
        <w:t xml:space="preserve">Надежность ПС для периода эксплуатации </w:t>
      </w:r>
      <w:r w:rsidRPr="00F1464E">
        <w:rPr>
          <w:i/>
          <w:sz w:val="28"/>
          <w:szCs w:val="28"/>
        </w:rPr>
        <w:t>t</w:t>
      </w:r>
      <w:r w:rsidRPr="00F1464E">
        <w:rPr>
          <w:sz w:val="28"/>
          <w:szCs w:val="28"/>
        </w:rPr>
        <w:t xml:space="preserve"> определяются по формуле:</w:t>
      </w:r>
    </w:p>
    <w:p w14:paraId="1F9FA68D" w14:textId="77777777" w:rsidR="00DE633C" w:rsidRPr="00F1464E" w:rsidRDefault="00DE633C" w:rsidP="000E23E6">
      <w:pPr>
        <w:ind w:firstLine="708"/>
        <w:rPr>
          <w:sz w:val="28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F1464E" w14:paraId="28D94E1D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4AC53355" w14:textId="55F894C3" w:rsidR="00DE633C" w:rsidRPr="00F1464E" w:rsidRDefault="00AD7408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w:bookmarkStart w:id="22" w:name="_Hlk104106639"/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den>
                    </m:f>
                  </m:sup>
                </m:sSup>
                <w:bookmarkEnd w:id="22"/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0A4F21FE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(</w:t>
            </w:r>
            <w:r w:rsidR="00D46304" w:rsidRPr="00F1464E">
              <w:rPr>
                <w:sz w:val="28"/>
                <w:szCs w:val="28"/>
                <w:lang w:val="en-US"/>
              </w:rPr>
              <w:t>3.26</w:t>
            </w:r>
            <w:r w:rsidRPr="00F1464E">
              <w:rPr>
                <w:sz w:val="28"/>
                <w:szCs w:val="28"/>
                <w:lang w:val="en-US"/>
              </w:rPr>
              <w:t>)</w:t>
            </w:r>
          </w:p>
          <w:p w14:paraId="18D7C626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971C98" w:rsidRPr="00F1464E" w14:paraId="0C427E05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33966BC1" w14:textId="77777777" w:rsidR="00DE633C" w:rsidRPr="00F1464E" w:rsidRDefault="00DE633C" w:rsidP="000E23E6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2CB08DF3" w14:textId="77777777" w:rsidR="00DE633C" w:rsidRPr="00F1464E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14:paraId="6DE93804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ля данного программного модуля длительности этапов тестирования составляют </w:t>
      </w:r>
      <w:r w:rsidRPr="00F1464E">
        <w:rPr>
          <w:i/>
          <w:sz w:val="28"/>
          <w:szCs w:val="28"/>
        </w:rPr>
        <w:t>t</w:t>
      </w:r>
      <w:r w:rsidRPr="00F1464E">
        <w:rPr>
          <w:i/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= 19 часов, </w:t>
      </w:r>
      <w:r w:rsidRPr="00F1464E">
        <w:rPr>
          <w:i/>
          <w:sz w:val="28"/>
          <w:szCs w:val="28"/>
        </w:rPr>
        <w:t>t</w:t>
      </w:r>
      <w:r w:rsidRPr="00F1464E">
        <w:rPr>
          <w:i/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 xml:space="preserve"> = 23 часов, </w:t>
      </w:r>
      <w:r w:rsidRPr="00F1464E">
        <w:rPr>
          <w:i/>
          <w:sz w:val="28"/>
          <w:szCs w:val="28"/>
        </w:rPr>
        <w:t>t</w:t>
      </w:r>
      <w:r w:rsidRPr="00F1464E">
        <w:rPr>
          <w:i/>
          <w:sz w:val="28"/>
          <w:szCs w:val="28"/>
          <w:vertAlign w:val="subscript"/>
        </w:rPr>
        <w:t>3</w:t>
      </w:r>
      <w:r w:rsidRPr="00F1464E">
        <w:rPr>
          <w:sz w:val="28"/>
          <w:szCs w:val="28"/>
        </w:rPr>
        <w:t xml:space="preserve"> = 28</w:t>
      </w:r>
      <w:r w:rsidRPr="00F1464E">
        <w:rPr>
          <w:sz w:val="28"/>
          <w:szCs w:val="28"/>
        </w:rPr>
        <w:tab/>
        <w:t xml:space="preserve"> часов. Число отказов на первом этапе </w:t>
      </w:r>
      <w:r w:rsidRPr="00F1464E">
        <w:rPr>
          <w:i/>
          <w:sz w:val="28"/>
          <w:szCs w:val="28"/>
        </w:rPr>
        <w:t>m</w:t>
      </w:r>
      <w:r w:rsidRPr="00F1464E">
        <w:rPr>
          <w:sz w:val="28"/>
          <w:szCs w:val="28"/>
          <w:vertAlign w:val="subscript"/>
        </w:rPr>
        <w:t>1</w:t>
      </w:r>
      <w:r w:rsidRPr="00F1464E">
        <w:rPr>
          <w:sz w:val="28"/>
          <w:szCs w:val="28"/>
        </w:rPr>
        <w:t xml:space="preserve"> = 3, на втором – </w:t>
      </w:r>
      <w:r w:rsidRPr="00F1464E">
        <w:rPr>
          <w:i/>
          <w:sz w:val="28"/>
          <w:szCs w:val="28"/>
        </w:rPr>
        <w:t>m</w:t>
      </w:r>
      <w:r w:rsidRPr="00F1464E">
        <w:rPr>
          <w:sz w:val="28"/>
          <w:szCs w:val="28"/>
          <w:vertAlign w:val="subscript"/>
        </w:rPr>
        <w:t>2</w:t>
      </w:r>
      <w:r w:rsidRPr="00F1464E">
        <w:rPr>
          <w:sz w:val="28"/>
          <w:szCs w:val="28"/>
        </w:rPr>
        <w:t xml:space="preserve"> = 5, на третьем – </w:t>
      </w:r>
      <w:r w:rsidRPr="00F1464E">
        <w:rPr>
          <w:i/>
          <w:sz w:val="28"/>
          <w:szCs w:val="28"/>
        </w:rPr>
        <w:t>m</w:t>
      </w:r>
      <w:r w:rsidRPr="00F1464E">
        <w:rPr>
          <w:sz w:val="28"/>
          <w:szCs w:val="28"/>
          <w:vertAlign w:val="subscript"/>
        </w:rPr>
        <w:t>3</w:t>
      </w:r>
      <w:r w:rsidRPr="00F1464E">
        <w:rPr>
          <w:sz w:val="28"/>
          <w:szCs w:val="28"/>
        </w:rPr>
        <w:t xml:space="preserve"> = 1. Средняя скорость исполнения ПС </w:t>
      </w:r>
      <w:r w:rsidRPr="00F1464E">
        <w:rPr>
          <w:i/>
          <w:sz w:val="28"/>
          <w:szCs w:val="28"/>
          <w:lang w:val="en-US"/>
        </w:rPr>
        <w:t>A</w:t>
      </w:r>
      <w:r w:rsidRPr="00F1464E">
        <w:rPr>
          <w:sz w:val="28"/>
          <w:szCs w:val="28"/>
        </w:rPr>
        <w:t xml:space="preserve"> = 10</w:t>
      </w:r>
      <w:r w:rsidRPr="00F1464E">
        <w:rPr>
          <w:sz w:val="28"/>
          <w:szCs w:val="28"/>
          <w:vertAlign w:val="superscript"/>
        </w:rPr>
        <w:t>4</w:t>
      </w:r>
      <w:r w:rsidRPr="00F1464E">
        <w:rPr>
          <w:sz w:val="28"/>
          <w:szCs w:val="28"/>
        </w:rPr>
        <w:t xml:space="preserve"> операторов/час, количество операторов в ПС </w:t>
      </w:r>
      <w:r w:rsidRPr="00F1464E">
        <w:rPr>
          <w:i/>
          <w:sz w:val="28"/>
          <w:szCs w:val="28"/>
          <w:lang w:val="en-US"/>
        </w:rPr>
        <w:t>B</w:t>
      </w:r>
      <w:r w:rsidRPr="00F1464E">
        <w:rPr>
          <w:sz w:val="28"/>
          <w:szCs w:val="28"/>
        </w:rPr>
        <w:t xml:space="preserve"> = 740. Период эксплуатации </w:t>
      </w:r>
      <w:r w:rsidRPr="00F1464E">
        <w:rPr>
          <w:i/>
          <w:sz w:val="28"/>
          <w:szCs w:val="28"/>
          <w:lang w:val="en-US"/>
        </w:rPr>
        <w:t>t</w:t>
      </w:r>
      <w:r w:rsidRPr="00F1464E">
        <w:rPr>
          <w:sz w:val="28"/>
          <w:szCs w:val="28"/>
        </w:rPr>
        <w:t xml:space="preserve"> = 189 часов.</w:t>
      </w:r>
    </w:p>
    <w:p w14:paraId="2716E61E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Найдем среднюю частоту выполнения одного опер</w:t>
      </w:r>
      <w:r w:rsidR="00FB735E" w:rsidRPr="00F1464E">
        <w:rPr>
          <w:sz w:val="28"/>
          <w:szCs w:val="28"/>
        </w:rPr>
        <w:t>атора с помощью формулы (3.24</w:t>
      </w:r>
      <w:r w:rsidR="00D764AD" w:rsidRPr="00F1464E">
        <w:rPr>
          <w:sz w:val="28"/>
          <w:szCs w:val="28"/>
        </w:rPr>
        <w:t>):</w:t>
      </w:r>
    </w:p>
    <w:p w14:paraId="3486DFB2" w14:textId="77777777" w:rsidR="0037053E" w:rsidRPr="00F1464E" w:rsidRDefault="0037053E" w:rsidP="000E23E6">
      <w:pPr>
        <w:ind w:firstLine="708"/>
        <w:jc w:val="both"/>
        <w:rPr>
          <w:sz w:val="28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F1464E" w14:paraId="14D4F23C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35407E7D" w14:textId="084EC752" w:rsidR="00DE633C" w:rsidRPr="00F1464E" w:rsidRDefault="00DE633C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 xml:space="preserve">f 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74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>13,5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1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ас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06415E8D" w14:textId="77777777" w:rsidR="00DE633C" w:rsidRPr="00F1464E" w:rsidRDefault="00DE633C" w:rsidP="000E23E6">
            <w:pPr>
              <w:jc w:val="center"/>
              <w:rPr>
                <w:sz w:val="28"/>
                <w:szCs w:val="28"/>
              </w:rPr>
            </w:pPr>
          </w:p>
        </w:tc>
      </w:tr>
    </w:tbl>
    <w:p w14:paraId="485DA550" w14:textId="77777777" w:rsidR="00DE633C" w:rsidRPr="00F1464E" w:rsidRDefault="00DE633C" w:rsidP="000E23E6">
      <w:pPr>
        <w:ind w:firstLine="708"/>
        <w:rPr>
          <w:sz w:val="28"/>
          <w:szCs w:val="28"/>
        </w:rPr>
      </w:pPr>
    </w:p>
    <w:p w14:paraId="4B9BCCC5" w14:textId="77777777" w:rsidR="00DE633C" w:rsidRPr="00F1464E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Первоначальное количество ошибок в программном средстве (из модели Шумана) </w:t>
      </w:r>
      <w:r w:rsidRPr="00F1464E">
        <w:rPr>
          <w:i/>
          <w:sz w:val="28"/>
          <w:szCs w:val="28"/>
        </w:rPr>
        <w:t>N</w:t>
      </w:r>
      <w:r w:rsidRPr="00F1464E">
        <w:rPr>
          <w:sz w:val="28"/>
          <w:szCs w:val="28"/>
        </w:rPr>
        <w:t xml:space="preserve"> = 4. Коэффициент проявления ошибок </w:t>
      </w:r>
      <w:r w:rsidRPr="00F1464E">
        <w:rPr>
          <w:i/>
          <w:sz w:val="28"/>
          <w:szCs w:val="28"/>
          <w:lang w:val="en-US"/>
        </w:rPr>
        <w:t>K</w:t>
      </w:r>
      <w:r w:rsidRPr="00F1464E">
        <w:rPr>
          <w:i/>
          <w:sz w:val="28"/>
          <w:szCs w:val="28"/>
        </w:rPr>
        <w:t xml:space="preserve"> </w:t>
      </w:r>
      <w:r w:rsidRPr="00F1464E">
        <w:rPr>
          <w:sz w:val="28"/>
          <w:szCs w:val="28"/>
        </w:rPr>
        <w:t>для данного программного средства 1,5 ∙ 10</w:t>
      </w:r>
      <w:r w:rsidRPr="00F1464E">
        <w:rPr>
          <w:sz w:val="28"/>
          <w:szCs w:val="28"/>
          <w:vertAlign w:val="superscript"/>
        </w:rPr>
        <w:t>-6</w:t>
      </w:r>
      <w:r w:rsidRPr="00F1464E">
        <w:rPr>
          <w:sz w:val="28"/>
          <w:szCs w:val="28"/>
        </w:rPr>
        <w:t>, в таком случае τ</w:t>
      </w:r>
      <w:r w:rsidRPr="00F1464E">
        <w:rPr>
          <w:sz w:val="28"/>
          <w:szCs w:val="28"/>
          <w:vertAlign w:val="subscript"/>
        </w:rPr>
        <w:t>0</w:t>
      </w:r>
      <w:r w:rsidRPr="00F1464E">
        <w:rPr>
          <w:sz w:val="28"/>
          <w:szCs w:val="28"/>
        </w:rPr>
        <w:t xml:space="preserve"> мож</w:t>
      </w:r>
      <w:r w:rsidR="00FB735E" w:rsidRPr="00F1464E">
        <w:rPr>
          <w:sz w:val="28"/>
          <w:szCs w:val="28"/>
        </w:rPr>
        <w:t>но рассчитать по формуле (3.23</w:t>
      </w:r>
      <w:r w:rsidR="00D764AD" w:rsidRPr="00F1464E">
        <w:rPr>
          <w:sz w:val="28"/>
          <w:szCs w:val="28"/>
        </w:rPr>
        <w:t>)</w:t>
      </w:r>
      <w:r w:rsidR="008D2B9C" w:rsidRPr="00F1464E">
        <w:rPr>
          <w:sz w:val="28"/>
          <w:szCs w:val="28"/>
        </w:rPr>
        <w:t>:</w:t>
      </w:r>
    </w:p>
    <w:p w14:paraId="330B922F" w14:textId="77777777" w:rsidR="008D2B9C" w:rsidRPr="00F1464E" w:rsidRDefault="008D2B9C" w:rsidP="000E23E6">
      <w:pPr>
        <w:ind w:firstLine="708"/>
        <w:jc w:val="both"/>
        <w:rPr>
          <w:sz w:val="28"/>
          <w:szCs w:val="28"/>
        </w:rPr>
      </w:pPr>
    </w:p>
    <w:p w14:paraId="5DF3EF23" w14:textId="4F75B646" w:rsidR="00DE633C" w:rsidRPr="00F1464E" w:rsidRDefault="00CD5C34" w:rsidP="000E23E6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τ</m:t>
              </m:r>
            </m:e>
            <m:sub>
              <m:r>
                <m:rPr>
                  <m:nor/>
                </m:rPr>
                <w:rPr>
                  <w:sz w:val="28"/>
                  <w:szCs w:val="28"/>
                </w:rPr>
                <m:t>0</m:t>
              </m:r>
            </m:sub>
          </m:sSub>
          <m:r>
            <m:rPr>
              <m:nor/>
            </m:rPr>
            <w:rPr>
              <w:sz w:val="28"/>
              <w:szCs w:val="28"/>
            </w:rPr>
            <m:t xml:space="preserve"> =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sz w:val="28"/>
                  <w:szCs w:val="28"/>
                </w:rPr>
                <m:t>1</m:t>
              </m:r>
            </m:num>
            <m:den>
              <m:r>
                <m:rPr>
                  <m:nor/>
                </m:rPr>
                <w:rPr>
                  <w:sz w:val="28"/>
                  <w:szCs w:val="28"/>
                </w:rPr>
                <m:t>13,513·1,6·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-6</m:t>
                  </m:r>
                </m:sup>
              </m:sSup>
              <m:r>
                <m:rPr>
                  <m:nor/>
                </m:rPr>
                <w:rPr>
                  <w:sz w:val="28"/>
                  <w:szCs w:val="28"/>
                </w:rPr>
                <m:t>· 4</m:t>
              </m:r>
            </m:den>
          </m:f>
          <m:r>
            <m:rPr>
              <m:nor/>
            </m:rPr>
            <w:rPr>
              <w:sz w:val="28"/>
              <w:szCs w:val="28"/>
            </w:rPr>
            <m:t>= 1156,29 часа.</m:t>
          </m:r>
        </m:oMath>
      </m:oMathPara>
    </w:p>
    <w:p w14:paraId="7229F84A" w14:textId="77777777" w:rsidR="00DE633C" w:rsidRPr="00F1464E" w:rsidRDefault="00DE633C" w:rsidP="000E23E6">
      <w:pPr>
        <w:jc w:val="center"/>
        <w:rPr>
          <w:sz w:val="28"/>
          <w:szCs w:val="28"/>
        </w:rPr>
      </w:pPr>
    </w:p>
    <w:p w14:paraId="4F272246" w14:textId="77777777" w:rsidR="00DE633C" w:rsidRPr="00F1464E" w:rsidRDefault="00DE633C" w:rsidP="000E23E6">
      <w:pPr>
        <w:ind w:firstLine="708"/>
        <w:rPr>
          <w:sz w:val="28"/>
          <w:szCs w:val="28"/>
        </w:rPr>
      </w:pPr>
      <w:r w:rsidRPr="00F1464E">
        <w:rPr>
          <w:sz w:val="28"/>
          <w:szCs w:val="28"/>
        </w:rPr>
        <w:t xml:space="preserve">Один час тестирования соответствует 6 часам работы, </w:t>
      </w:r>
      <w:r w:rsidR="004F76A8" w:rsidRPr="00F1464E">
        <w:rPr>
          <w:sz w:val="28"/>
          <w:szCs w:val="28"/>
        </w:rPr>
        <w:t>следовательно,</w:t>
      </w:r>
      <w:r w:rsidRPr="00F1464E">
        <w:rPr>
          <w:sz w:val="28"/>
          <w:szCs w:val="28"/>
        </w:rPr>
        <w:t xml:space="preserve"> значение коэффициента </w:t>
      </w:r>
      <w:r w:rsidRPr="00F1464E">
        <w:rPr>
          <w:i/>
          <w:sz w:val="28"/>
          <w:szCs w:val="28"/>
        </w:rPr>
        <w:t>С</w:t>
      </w:r>
      <w:r w:rsidRPr="00F1464E">
        <w:rPr>
          <w:sz w:val="28"/>
          <w:szCs w:val="28"/>
        </w:rPr>
        <w:t xml:space="preserve"> = 5. Тогда средняя наработка до отказа после тестирования на этапе эксплуатации ПО согласно с формулой (3.</w:t>
      </w:r>
      <w:r w:rsidR="00FB735E" w:rsidRPr="00F1464E">
        <w:rPr>
          <w:sz w:val="28"/>
          <w:szCs w:val="28"/>
        </w:rPr>
        <w:t>22</w:t>
      </w:r>
      <w:r w:rsidRPr="00F1464E">
        <w:rPr>
          <w:sz w:val="28"/>
          <w:szCs w:val="28"/>
        </w:rPr>
        <w:t>) равна:</w:t>
      </w:r>
    </w:p>
    <w:p w14:paraId="2B5AA6C8" w14:textId="77777777" w:rsidR="00DE633C" w:rsidRPr="00F1464E" w:rsidRDefault="00DE633C" w:rsidP="000E23E6">
      <w:pPr>
        <w:ind w:firstLine="708"/>
        <w:rPr>
          <w:sz w:val="28"/>
          <w:szCs w:val="28"/>
        </w:rPr>
      </w:pPr>
    </w:p>
    <w:p w14:paraId="4FBD07D8" w14:textId="77777777" w:rsidR="00DE633C" w:rsidRPr="00F1464E" w:rsidRDefault="00DE633C" w:rsidP="000E23E6">
      <w:pPr>
        <w:ind w:firstLine="708"/>
        <w:rPr>
          <w:rFonts w:eastAsiaTheme="minorEastAsia"/>
          <w:sz w:val="28"/>
          <w:szCs w:val="28"/>
        </w:rPr>
      </w:pPr>
      <m:oMathPara>
        <m:oMath>
          <m:r>
            <m:rPr>
              <m:nor/>
            </m:rPr>
            <w:rPr>
              <w:i/>
              <w:sz w:val="28"/>
              <w:szCs w:val="28"/>
            </w:rPr>
            <m:t>τ</m:t>
          </m:r>
          <m:r>
            <m:rPr>
              <m:nor/>
            </m:rPr>
            <w:rPr>
              <w:sz w:val="28"/>
              <w:szCs w:val="28"/>
            </w:rPr>
            <m:t xml:space="preserve"> = 1156,29·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</w:rPr>
                <m:t>exp</m:t>
              </m:r>
              <w:proofErr w:type="spellEnd"/>
            </m:fName>
            <m:e>
              <m:r>
                <m:rPr>
                  <m:nor/>
                </m:rPr>
                <w:rPr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iCs/>
                      <w:sz w:val="28"/>
                      <w:szCs w:val="28"/>
                    </w:rPr>
                    <m:t>5</m:t>
                  </m:r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·(19 + 23 + 28)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3+5+1) · 1156,29</m:t>
                  </m:r>
                </m:den>
              </m:f>
            </m:e>
          </m:func>
          <m:r>
            <m:rPr>
              <m:nor/>
            </m:rPr>
            <w:rPr>
              <w:sz w:val="28"/>
              <w:szCs w:val="28"/>
            </w:rPr>
            <m:t xml:space="preserve">) = 1195,80часа </m:t>
          </m:r>
        </m:oMath>
      </m:oMathPara>
    </w:p>
    <w:p w14:paraId="21E2C45C" w14:textId="77777777" w:rsidR="003E36B1" w:rsidRPr="00F1464E" w:rsidRDefault="003E36B1" w:rsidP="000E23E6">
      <w:pPr>
        <w:ind w:firstLine="708"/>
        <w:rPr>
          <w:rFonts w:eastAsiaTheme="minorEastAsia"/>
          <w:sz w:val="28"/>
          <w:szCs w:val="28"/>
        </w:rPr>
      </w:pPr>
    </w:p>
    <w:p w14:paraId="1393BD90" w14:textId="4EA3F1EE" w:rsidR="00DE633C" w:rsidRDefault="00DE633C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Найдем надежность программного средства для периода эксплуатации </w:t>
      </w:r>
      <w:r w:rsidRPr="00F1464E">
        <w:rPr>
          <w:i/>
          <w:sz w:val="28"/>
          <w:szCs w:val="28"/>
          <w:lang w:val="en-US"/>
        </w:rPr>
        <w:t>t</w:t>
      </w:r>
      <w:r w:rsidRPr="00F1464E">
        <w:rPr>
          <w:sz w:val="28"/>
          <w:szCs w:val="28"/>
        </w:rPr>
        <w:t xml:space="preserve"> = 189 часо</w:t>
      </w:r>
      <w:r w:rsidR="00C34F4C" w:rsidRPr="00F1464E">
        <w:rPr>
          <w:sz w:val="28"/>
          <w:szCs w:val="28"/>
        </w:rPr>
        <w:t>в по формуле (3.26</w:t>
      </w:r>
      <w:r w:rsidR="0097435A" w:rsidRPr="00F1464E">
        <w:rPr>
          <w:sz w:val="28"/>
          <w:szCs w:val="28"/>
        </w:rPr>
        <w:t>):</w:t>
      </w:r>
    </w:p>
    <w:p w14:paraId="02851606" w14:textId="77777777" w:rsidR="00C27265" w:rsidRPr="00F1464E" w:rsidRDefault="00C27265" w:rsidP="000E23E6">
      <w:pPr>
        <w:ind w:firstLine="708"/>
        <w:jc w:val="both"/>
        <w:rPr>
          <w:sz w:val="28"/>
          <w:szCs w:val="28"/>
        </w:rPr>
      </w:pPr>
    </w:p>
    <w:p w14:paraId="047A26FC" w14:textId="7D87F245" w:rsidR="007F56E0" w:rsidRPr="00F1464E" w:rsidRDefault="00DE633C" w:rsidP="000E23E6">
      <w:pPr>
        <w:ind w:firstLine="708"/>
        <w:jc w:val="both"/>
        <w:rPr>
          <w:rFonts w:eastAsiaTheme="minorEastAsia"/>
          <w:sz w:val="28"/>
          <w:szCs w:val="28"/>
        </w:rPr>
      </w:pPr>
      <m:oMathPara>
        <m:oMath>
          <m:r>
            <m:rPr>
              <m:nor/>
            </m:rPr>
            <w:rPr>
              <w:i/>
              <w:sz w:val="28"/>
              <w:szCs w:val="28"/>
            </w:rPr>
            <m:t>p</m:t>
          </m:r>
          <m:r>
            <m:rPr>
              <m:nor/>
            </m:rPr>
            <w:rPr>
              <w:iCs/>
              <w:sz w:val="28"/>
              <w:szCs w:val="28"/>
            </w:rPr>
            <m:t>(189)</m:t>
          </m:r>
          <m:r>
            <m:rPr>
              <m:nor/>
            </m:rPr>
            <w:rPr>
              <w:sz w:val="28"/>
              <w:szCs w:val="28"/>
            </w:rPr>
            <m:t xml:space="preserve"> =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nor/>
                </m:rPr>
                <w:rPr>
                  <w:i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89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195,80</m:t>
                  </m:r>
                </m:den>
              </m:f>
            </m:sup>
          </m:sSup>
          <w:bookmarkStart w:id="23" w:name="_GoBack"/>
          <w:bookmarkEnd w:id="23"/>
          <m:r>
            <m:rPr>
              <m:nor/>
            </m:rPr>
            <w:rPr>
              <w:sz w:val="28"/>
              <w:szCs w:val="28"/>
            </w:rPr>
            <m:t xml:space="preserve"> = 0,85. </m:t>
          </m:r>
        </m:oMath>
      </m:oMathPara>
    </w:p>
    <w:p w14:paraId="5D36525C" w14:textId="77777777" w:rsidR="00B149B0" w:rsidRPr="00F1464E" w:rsidRDefault="00C031BB" w:rsidP="00EC1EBB">
      <w:pPr>
        <w:pStyle w:val="ad"/>
        <w:spacing w:before="0" w:beforeAutospacing="0" w:after="0" w:afterAutospacing="0"/>
        <w:ind w:left="720"/>
        <w:jc w:val="both"/>
        <w:outlineLvl w:val="0"/>
        <w:rPr>
          <w:sz w:val="28"/>
          <w:szCs w:val="28"/>
        </w:rPr>
      </w:pPr>
      <w:bookmarkStart w:id="24" w:name="_Toc134668926"/>
      <w:r w:rsidRPr="00F1464E">
        <w:rPr>
          <w:sz w:val="28"/>
          <w:szCs w:val="28"/>
        </w:rPr>
        <w:lastRenderedPageBreak/>
        <w:t>4 Тестирование информационной системы туристического агентства</w:t>
      </w:r>
      <w:bookmarkEnd w:id="24"/>
    </w:p>
    <w:p w14:paraId="080271D6" w14:textId="77777777" w:rsidR="00096C08" w:rsidRPr="00F1464E" w:rsidRDefault="00096C08" w:rsidP="000E23E6">
      <w:pPr>
        <w:pStyle w:val="ad"/>
        <w:spacing w:before="0" w:beforeAutospacing="0" w:after="0" w:afterAutospacing="0"/>
        <w:jc w:val="both"/>
        <w:outlineLvl w:val="0"/>
        <w:rPr>
          <w:sz w:val="28"/>
          <w:szCs w:val="28"/>
        </w:rPr>
      </w:pPr>
    </w:p>
    <w:p w14:paraId="7FAC0865" w14:textId="11B9D540" w:rsidR="00AA6C62" w:rsidRPr="00F1464E" w:rsidRDefault="00096C08" w:rsidP="00AA6C62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естирование - это процесс проверки программного обеспечения, приложения или системы на соответствие заданным требованиям и ожиданиям. Это важный этап в разработке любого программного продукта, который помогает обнаруживать ошибки и дефекты, а также улучшать качество и производительность системы. Тестирование включает в себя создание тестовых сценариев, выполнение тестовых случаев, анализ результатов и создание отчетов о тестировании. В зависимости от типа тестируемой системы и целей тестирования, могут использоваться различные методы и подходы к тестированию, такие как функциональное тестирование, интеграционное тестирование, регрессионное тестирование, тестирование производительности и другие.</w:t>
      </w:r>
    </w:p>
    <w:p w14:paraId="3E971DE3" w14:textId="038EC878" w:rsidR="00476919" w:rsidRPr="00F1464E" w:rsidRDefault="00476919" w:rsidP="00476919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алее, основная цель тестирования - убедиться, что </w:t>
      </w:r>
      <w:r w:rsidR="00333527" w:rsidRPr="00F1464E">
        <w:rPr>
          <w:sz w:val="28"/>
          <w:szCs w:val="28"/>
        </w:rPr>
        <w:t xml:space="preserve">информационная </w:t>
      </w:r>
      <w:r w:rsidRPr="00F1464E">
        <w:rPr>
          <w:sz w:val="28"/>
          <w:szCs w:val="28"/>
        </w:rPr>
        <w:t>система работают корректно и соответствуют требованиям. Это также позволяет выявить и устранить ошибки и недочеты, которые могут привести к нежелательным последствиям при использовании системы в реальных условиях.</w:t>
      </w:r>
    </w:p>
    <w:p w14:paraId="7EA781A9" w14:textId="348FC5BC" w:rsidR="00D60802" w:rsidRPr="00F1464E" w:rsidRDefault="00AA6C62" w:rsidP="00AE4CBD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Функцио</w:t>
      </w:r>
      <w:r w:rsidR="00320372" w:rsidRPr="00F1464E">
        <w:rPr>
          <w:sz w:val="28"/>
          <w:szCs w:val="28"/>
        </w:rPr>
        <w:t xml:space="preserve">нальное тестирование </w:t>
      </w:r>
      <w:r w:rsidRPr="00F1464E">
        <w:rPr>
          <w:sz w:val="28"/>
          <w:szCs w:val="28"/>
        </w:rPr>
        <w:t>– тестирование, основанное на сравнительном анализе спецификации и функциона</w:t>
      </w:r>
      <w:r w:rsidR="00AE4CBD">
        <w:rPr>
          <w:sz w:val="28"/>
          <w:szCs w:val="28"/>
        </w:rPr>
        <w:t>льности компонента или системы.</w:t>
      </w:r>
    </w:p>
    <w:p w14:paraId="43BBC521" w14:textId="495FE380" w:rsidR="00800966" w:rsidRPr="00F1464E" w:rsidRDefault="00800966" w:rsidP="00D60802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естирование взаимодействия с графическим интерфейсом</w:t>
      </w:r>
    </w:p>
    <w:p w14:paraId="7C6F2E40" w14:textId="15865EC7" w:rsidR="00AA6C62" w:rsidRPr="00F1464E" w:rsidRDefault="00800966" w:rsidP="00800966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Для тестирования данного раздела был разработан ряд тест-кейсов, приведённый в таблице 4.1. Тестирование производилось путем выполнения данных кейсов и сравнения полученных результатов с ожидаемыми.</w:t>
      </w:r>
    </w:p>
    <w:p w14:paraId="28B87AB7" w14:textId="7F5B88E4" w:rsidR="00427026" w:rsidRPr="00F1464E" w:rsidRDefault="00427026" w:rsidP="00957B52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309B3CC7" w14:textId="42969CA3" w:rsidR="00427026" w:rsidRPr="00F1464E" w:rsidRDefault="00DA4113" w:rsidP="00DA4113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Таблица</w:t>
      </w:r>
      <w:r w:rsidR="002748EE" w:rsidRPr="00F1464E">
        <w:rPr>
          <w:sz w:val="28"/>
          <w:szCs w:val="28"/>
        </w:rPr>
        <w:t xml:space="preserve"> </w:t>
      </w:r>
      <w:r w:rsidR="00E5793D" w:rsidRPr="00F1464E">
        <w:rPr>
          <w:sz w:val="28"/>
          <w:szCs w:val="28"/>
        </w:rPr>
        <w:t xml:space="preserve">- </w:t>
      </w:r>
      <w:r w:rsidR="002748EE" w:rsidRPr="00F1464E">
        <w:rPr>
          <w:sz w:val="28"/>
          <w:szCs w:val="28"/>
        </w:rPr>
        <w:t>4.1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445"/>
        <w:gridCol w:w="1080"/>
        <w:gridCol w:w="1620"/>
        <w:gridCol w:w="1260"/>
        <w:gridCol w:w="1170"/>
        <w:gridCol w:w="1235"/>
        <w:gridCol w:w="1375"/>
        <w:gridCol w:w="1160"/>
      </w:tblGrid>
      <w:tr w:rsidR="00AA5402" w:rsidRPr="00F1464E" w14:paraId="7466BE23" w14:textId="77777777" w:rsidTr="00B22324">
        <w:trPr>
          <w:trHeight w:val="1185"/>
        </w:trPr>
        <w:tc>
          <w:tcPr>
            <w:tcW w:w="445" w:type="dxa"/>
          </w:tcPr>
          <w:p w14:paraId="6A1A0201" w14:textId="4B84863C" w:rsidR="00036D14" w:rsidRPr="00F1464E" w:rsidRDefault="006F7C9C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№</w:t>
            </w:r>
          </w:p>
        </w:tc>
        <w:tc>
          <w:tcPr>
            <w:tcW w:w="1080" w:type="dxa"/>
          </w:tcPr>
          <w:p w14:paraId="02CBDA80" w14:textId="46A1EFF9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риоритет</w:t>
            </w:r>
          </w:p>
        </w:tc>
        <w:tc>
          <w:tcPr>
            <w:tcW w:w="1620" w:type="dxa"/>
          </w:tcPr>
          <w:p w14:paraId="618A16D2" w14:textId="34C0AB1C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ребование</w:t>
            </w:r>
          </w:p>
        </w:tc>
        <w:tc>
          <w:tcPr>
            <w:tcW w:w="1260" w:type="dxa"/>
          </w:tcPr>
          <w:p w14:paraId="099A6A95" w14:textId="7C3DEB87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Модуль</w:t>
            </w:r>
          </w:p>
        </w:tc>
        <w:tc>
          <w:tcPr>
            <w:tcW w:w="1170" w:type="dxa"/>
          </w:tcPr>
          <w:p w14:paraId="03F79D04" w14:textId="7AD4CE87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одмодуль</w:t>
            </w:r>
          </w:p>
        </w:tc>
        <w:tc>
          <w:tcPr>
            <w:tcW w:w="1235" w:type="dxa"/>
          </w:tcPr>
          <w:p w14:paraId="51EEAFC7" w14:textId="77777777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писание</w:t>
            </w:r>
          </w:p>
          <w:p w14:paraId="4D4F4F7C" w14:textId="53A414B9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ест- кейса</w:t>
            </w:r>
          </w:p>
        </w:tc>
        <w:tc>
          <w:tcPr>
            <w:tcW w:w="1375" w:type="dxa"/>
          </w:tcPr>
          <w:p w14:paraId="76A92840" w14:textId="445ECDC6" w:rsidR="00036D14" w:rsidRPr="00F1464E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жидаемые результаты</w:t>
            </w:r>
          </w:p>
        </w:tc>
        <w:tc>
          <w:tcPr>
            <w:tcW w:w="1160" w:type="dxa"/>
          </w:tcPr>
          <w:p w14:paraId="527A2825" w14:textId="68066337" w:rsidR="00036D14" w:rsidRPr="00F1464E" w:rsidRDefault="00FA334B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ест пройден</w:t>
            </w:r>
          </w:p>
        </w:tc>
      </w:tr>
      <w:tr w:rsidR="00006A4F" w:rsidRPr="00F1464E" w14:paraId="3BAAFDB6" w14:textId="77777777" w:rsidTr="00B22324">
        <w:trPr>
          <w:trHeight w:val="294"/>
        </w:trPr>
        <w:tc>
          <w:tcPr>
            <w:tcW w:w="445" w:type="dxa"/>
          </w:tcPr>
          <w:p w14:paraId="24993A48" w14:textId="0FAE4D16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255D8F7C" w14:textId="6E66E23E" w:rsidR="00006A4F" w:rsidRPr="00F1464E" w:rsidRDefault="00980F36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11564BC9" w14:textId="5043B412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Корректной отображения главной страницы</w:t>
            </w:r>
          </w:p>
        </w:tc>
        <w:tc>
          <w:tcPr>
            <w:tcW w:w="1260" w:type="dxa"/>
          </w:tcPr>
          <w:p w14:paraId="36A6194A" w14:textId="15573479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Главная страница</w:t>
            </w:r>
          </w:p>
        </w:tc>
        <w:tc>
          <w:tcPr>
            <w:tcW w:w="1170" w:type="dxa"/>
          </w:tcPr>
          <w:p w14:paraId="1D24F95C" w14:textId="47537D85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Основная часть</w:t>
            </w:r>
          </w:p>
        </w:tc>
        <w:tc>
          <w:tcPr>
            <w:tcW w:w="1235" w:type="dxa"/>
          </w:tcPr>
          <w:p w14:paraId="2E7F1138" w14:textId="1D4B8B48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Графический пользовательский интерфейс</w:t>
            </w:r>
          </w:p>
        </w:tc>
        <w:tc>
          <w:tcPr>
            <w:tcW w:w="1375" w:type="dxa"/>
          </w:tcPr>
          <w:p w14:paraId="3FDC3033" w14:textId="73C8B0B4" w:rsidR="00006A4F" w:rsidRPr="00F1464E" w:rsidRDefault="00AF2E0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shd w:val="clear" w:color="auto" w:fill="FFFFFF"/>
              </w:rPr>
            </w:pPr>
            <w:r w:rsidRPr="00F1464E">
              <w:rPr>
                <w:sz w:val="28"/>
                <w:szCs w:val="28"/>
              </w:rPr>
              <w:t xml:space="preserve">Корректно отображает </w:t>
            </w:r>
            <w:r w:rsidRPr="00F1464E">
              <w:rPr>
                <w:sz w:val="28"/>
                <w:szCs w:val="28"/>
                <w:shd w:val="clear" w:color="auto" w:fill="FFFFFF"/>
              </w:rPr>
              <w:t>Графически</w:t>
            </w:r>
            <w:r w:rsidR="00006A4F" w:rsidRPr="00F1464E">
              <w:rPr>
                <w:sz w:val="28"/>
                <w:szCs w:val="28"/>
                <w:shd w:val="clear" w:color="auto" w:fill="FFFFFF"/>
              </w:rPr>
              <w:t xml:space="preserve"> </w:t>
            </w:r>
          </w:p>
          <w:p w14:paraId="5BC4602B" w14:textId="2D3FD37C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нтерфейс Главной страницы</w:t>
            </w:r>
          </w:p>
        </w:tc>
        <w:tc>
          <w:tcPr>
            <w:tcW w:w="1160" w:type="dxa"/>
          </w:tcPr>
          <w:p w14:paraId="17AA2EC2" w14:textId="6189E174" w:rsidR="00006A4F" w:rsidRPr="00F1464E" w:rsidRDefault="00FA334B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Да</w:t>
            </w:r>
          </w:p>
        </w:tc>
      </w:tr>
      <w:tr w:rsidR="00006A4F" w:rsidRPr="00F1464E" w14:paraId="65E9E3AE" w14:textId="77777777" w:rsidTr="00B22324">
        <w:trPr>
          <w:trHeight w:val="294"/>
        </w:trPr>
        <w:tc>
          <w:tcPr>
            <w:tcW w:w="445" w:type="dxa"/>
          </w:tcPr>
          <w:p w14:paraId="29D40DE7" w14:textId="4A0D9E47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47262824" w14:textId="10AEDE18" w:rsidR="00006A4F" w:rsidRPr="00AE4CBD" w:rsidRDefault="00AE4CBD" w:rsidP="00830D52">
            <w:pPr>
              <w:pStyle w:val="ad"/>
              <w:spacing w:before="0" w:beforeAutospacing="0" w:after="0" w:afterAutospacing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1DDEC306" w14:textId="6D7ABD2D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Регистрация пользователя</w:t>
            </w:r>
          </w:p>
        </w:tc>
        <w:tc>
          <w:tcPr>
            <w:tcW w:w="1260" w:type="dxa"/>
          </w:tcPr>
          <w:p w14:paraId="6A6D53D7" w14:textId="57993428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Главная</w:t>
            </w:r>
            <w:r w:rsidR="003A4CCB" w:rsidRPr="00F1464E">
              <w:rPr>
                <w:sz w:val="28"/>
                <w:szCs w:val="28"/>
                <w:shd w:val="clear" w:color="auto" w:fill="FFFFFF"/>
              </w:rPr>
              <w:t xml:space="preserve"> страница</w:t>
            </w:r>
          </w:p>
          <w:p w14:paraId="05EC7DC6" w14:textId="6B0F743A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1170" w:type="dxa"/>
          </w:tcPr>
          <w:p w14:paraId="5CA1B812" w14:textId="0842DF4D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Форма регистрация </w:t>
            </w:r>
            <w:r w:rsidRPr="00F1464E">
              <w:rPr>
                <w:sz w:val="28"/>
                <w:szCs w:val="28"/>
                <w:shd w:val="clear" w:color="auto" w:fill="FFFFFF"/>
              </w:rPr>
              <w:t xml:space="preserve">полей </w:t>
            </w:r>
            <w:r w:rsidRPr="00F1464E">
              <w:rPr>
                <w:sz w:val="28"/>
                <w:szCs w:val="28"/>
                <w:shd w:val="clear" w:color="auto" w:fill="FFFFFF"/>
              </w:rPr>
              <w:lastRenderedPageBreak/>
              <w:t>для ввода данных</w:t>
            </w:r>
          </w:p>
        </w:tc>
        <w:tc>
          <w:tcPr>
            <w:tcW w:w="1235" w:type="dxa"/>
          </w:tcPr>
          <w:p w14:paraId="443FA32F" w14:textId="67ECCED7" w:rsidR="00006A4F" w:rsidRPr="00F1464E" w:rsidRDefault="00CD3D1B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Заполнение </w:t>
            </w:r>
            <w:r w:rsidR="00006A4F" w:rsidRPr="00F1464E">
              <w:rPr>
                <w:sz w:val="28"/>
                <w:szCs w:val="28"/>
              </w:rPr>
              <w:t xml:space="preserve"> </w:t>
            </w:r>
          </w:p>
          <w:p w14:paraId="2D9393D8" w14:textId="55D4D1CF" w:rsidR="00006A4F" w:rsidRPr="00F1464E" w:rsidRDefault="00CD3D1B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ы</w:t>
            </w:r>
          </w:p>
          <w:p w14:paraId="431F6BA5" w14:textId="1466F5A9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>регистрации почту пользователя, содержащее некорректные данные</w:t>
            </w:r>
          </w:p>
        </w:tc>
        <w:tc>
          <w:tcPr>
            <w:tcW w:w="1375" w:type="dxa"/>
          </w:tcPr>
          <w:p w14:paraId="2771825E" w14:textId="4769B7A3" w:rsidR="00006A4F" w:rsidRPr="00F1464E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 xml:space="preserve">Получено оповещение о </w:t>
            </w:r>
            <w:r w:rsidRPr="00F1464E">
              <w:rPr>
                <w:sz w:val="28"/>
                <w:szCs w:val="28"/>
              </w:rPr>
              <w:lastRenderedPageBreak/>
              <w:t xml:space="preserve">некорректном </w:t>
            </w:r>
            <w:r w:rsidR="00C00743" w:rsidRPr="00F1464E">
              <w:rPr>
                <w:sz w:val="28"/>
                <w:szCs w:val="28"/>
              </w:rPr>
              <w:t xml:space="preserve"> </w:t>
            </w:r>
            <w:r w:rsidRPr="00F1464E">
              <w:rPr>
                <w:sz w:val="28"/>
                <w:szCs w:val="28"/>
              </w:rPr>
              <w:t>вводе почты</w:t>
            </w:r>
          </w:p>
        </w:tc>
        <w:tc>
          <w:tcPr>
            <w:tcW w:w="1160" w:type="dxa"/>
          </w:tcPr>
          <w:p w14:paraId="48A3196E" w14:textId="534F4471" w:rsidR="00006A4F" w:rsidRPr="00F1464E" w:rsidRDefault="00C00743" w:rsidP="00C00743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>Да</w:t>
            </w:r>
          </w:p>
        </w:tc>
      </w:tr>
      <w:tr w:rsidR="009E0A61" w:rsidRPr="00F1464E" w14:paraId="00B71D32" w14:textId="77777777" w:rsidTr="00B22324">
        <w:trPr>
          <w:trHeight w:val="294"/>
        </w:trPr>
        <w:tc>
          <w:tcPr>
            <w:tcW w:w="445" w:type="dxa"/>
          </w:tcPr>
          <w:p w14:paraId="58D078BB" w14:textId="6A176363" w:rsidR="009E0A61" w:rsidRPr="00F1464E" w:rsidRDefault="009E0A61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1080" w:type="dxa"/>
          </w:tcPr>
          <w:p w14:paraId="50B474B3" w14:textId="377DA343" w:rsidR="009E0A61" w:rsidRPr="00F1464E" w:rsidRDefault="00CD3D1B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35EDDDE8" w14:textId="512BEA70" w:rsidR="009E0A61" w:rsidRPr="00F1464E" w:rsidRDefault="009E0A61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Авторизация в системе </w:t>
            </w:r>
          </w:p>
        </w:tc>
        <w:tc>
          <w:tcPr>
            <w:tcW w:w="1260" w:type="dxa"/>
          </w:tcPr>
          <w:p w14:paraId="0992630D" w14:textId="77777777" w:rsidR="009E0A61" w:rsidRPr="00F1464E" w:rsidRDefault="009E0A61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0166CFD2" w14:textId="508224B8" w:rsidR="009E0A61" w:rsidRPr="00F1464E" w:rsidRDefault="000A3C6E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603F6A27" w14:textId="0D5B9CB7" w:rsidR="009E0A61" w:rsidRPr="00F1464E" w:rsidRDefault="009E0A61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Форма авторизация </w:t>
            </w:r>
            <w:r w:rsidRPr="00F1464E">
              <w:rPr>
                <w:sz w:val="28"/>
                <w:szCs w:val="28"/>
                <w:shd w:val="clear" w:color="auto" w:fill="FFFFFF"/>
              </w:rPr>
              <w:t>полей для ввода данных</w:t>
            </w:r>
          </w:p>
        </w:tc>
        <w:tc>
          <w:tcPr>
            <w:tcW w:w="1235" w:type="dxa"/>
          </w:tcPr>
          <w:p w14:paraId="73ECE36C" w14:textId="62BC8E72" w:rsidR="009E0A61" w:rsidRPr="00F1464E" w:rsidRDefault="006F4FB3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полнить </w:t>
            </w:r>
            <w:r w:rsidR="009E0A61" w:rsidRPr="00F1464E">
              <w:rPr>
                <w:sz w:val="28"/>
                <w:szCs w:val="28"/>
              </w:rPr>
              <w:t xml:space="preserve"> </w:t>
            </w:r>
          </w:p>
          <w:p w14:paraId="61DDADEE" w14:textId="77777777" w:rsidR="009E0A61" w:rsidRPr="00F1464E" w:rsidRDefault="009E0A61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форму</w:t>
            </w:r>
          </w:p>
          <w:p w14:paraId="7BD84337" w14:textId="5374E0E3" w:rsidR="009E0A61" w:rsidRPr="00F1464E" w:rsidRDefault="009E0A61" w:rsidP="00256A5D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авторизации </w:t>
            </w:r>
            <w:r w:rsidR="00256A5D" w:rsidRPr="00F1464E">
              <w:rPr>
                <w:sz w:val="28"/>
                <w:szCs w:val="28"/>
              </w:rPr>
              <w:t xml:space="preserve">данный </w:t>
            </w:r>
            <w:r w:rsidRPr="00F1464E">
              <w:rPr>
                <w:sz w:val="28"/>
                <w:szCs w:val="28"/>
              </w:rPr>
              <w:t>пользователя, содержащее корректные данные</w:t>
            </w:r>
          </w:p>
        </w:tc>
        <w:tc>
          <w:tcPr>
            <w:tcW w:w="1375" w:type="dxa"/>
          </w:tcPr>
          <w:p w14:paraId="3297939C" w14:textId="4FA00257" w:rsidR="009E0A61" w:rsidRPr="00F1464E" w:rsidRDefault="002924D0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В ход в личный кабинет </w:t>
            </w:r>
          </w:p>
        </w:tc>
        <w:tc>
          <w:tcPr>
            <w:tcW w:w="1160" w:type="dxa"/>
          </w:tcPr>
          <w:p w14:paraId="7C06A09C" w14:textId="684277AF" w:rsidR="009E0A61" w:rsidRPr="00F1464E" w:rsidRDefault="002924D0" w:rsidP="009E0A6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а</w:t>
            </w:r>
          </w:p>
        </w:tc>
      </w:tr>
      <w:tr w:rsidR="009B1634" w:rsidRPr="00F1464E" w14:paraId="0D977C97" w14:textId="77777777" w:rsidTr="00B22324">
        <w:trPr>
          <w:trHeight w:val="303"/>
        </w:trPr>
        <w:tc>
          <w:tcPr>
            <w:tcW w:w="445" w:type="dxa"/>
          </w:tcPr>
          <w:p w14:paraId="0BE7B878" w14:textId="19844B5D" w:rsidR="009B1634" w:rsidRPr="00F1464E" w:rsidRDefault="009B1634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</w:tcPr>
          <w:p w14:paraId="539C9B00" w14:textId="09A526FA" w:rsidR="009B1634" w:rsidRPr="00F1464E" w:rsidRDefault="00F0277E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39F33850" w14:textId="5868F5D4" w:rsidR="009B1634" w:rsidRPr="00F1464E" w:rsidRDefault="009B1634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Корректное отображения страницы туров</w:t>
            </w:r>
          </w:p>
        </w:tc>
        <w:tc>
          <w:tcPr>
            <w:tcW w:w="1260" w:type="dxa"/>
          </w:tcPr>
          <w:p w14:paraId="42C42709" w14:textId="3D733218" w:rsidR="009B1634" w:rsidRPr="00F1464E" w:rsidRDefault="00132BB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талог</w:t>
            </w:r>
            <w:r w:rsidRPr="00F1464E">
              <w:rPr>
                <w:sz w:val="28"/>
                <w:szCs w:val="28"/>
              </w:rPr>
              <w:t xml:space="preserve"> </w:t>
            </w:r>
            <w:r w:rsidRPr="00F1464E">
              <w:rPr>
                <w:sz w:val="28"/>
                <w:szCs w:val="28"/>
              </w:rPr>
              <w:t>туров</w:t>
            </w:r>
          </w:p>
        </w:tc>
        <w:tc>
          <w:tcPr>
            <w:tcW w:w="1170" w:type="dxa"/>
          </w:tcPr>
          <w:p w14:paraId="7A1A532A" w14:textId="067DBF76" w:rsidR="009B1634" w:rsidRPr="00F1464E" w:rsidRDefault="00AF5B58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аталог </w:t>
            </w:r>
            <w:r w:rsidR="009B1634" w:rsidRPr="00F1464E">
              <w:rPr>
                <w:sz w:val="28"/>
                <w:szCs w:val="28"/>
              </w:rPr>
              <w:t xml:space="preserve">всех туров </w:t>
            </w:r>
          </w:p>
        </w:tc>
        <w:tc>
          <w:tcPr>
            <w:tcW w:w="1235" w:type="dxa"/>
          </w:tcPr>
          <w:p w14:paraId="5EF57CB9" w14:textId="0FA3383F" w:rsidR="009B1634" w:rsidRPr="00F1464E" w:rsidRDefault="009B1634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тображения туров на странице</w:t>
            </w:r>
          </w:p>
        </w:tc>
        <w:tc>
          <w:tcPr>
            <w:tcW w:w="1375" w:type="dxa"/>
          </w:tcPr>
          <w:p w14:paraId="0ABEB8D3" w14:textId="2F0E1942" w:rsidR="009B1634" w:rsidRPr="00F1464E" w:rsidRDefault="009B1634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Отображения </w:t>
            </w:r>
            <w:r w:rsidR="00BE5F6B" w:rsidRPr="00F1464E">
              <w:rPr>
                <w:sz w:val="28"/>
                <w:szCs w:val="28"/>
              </w:rPr>
              <w:t xml:space="preserve">список </w:t>
            </w:r>
            <w:r w:rsidRPr="00F1464E">
              <w:rPr>
                <w:sz w:val="28"/>
                <w:szCs w:val="28"/>
              </w:rPr>
              <w:t>туров на странице</w:t>
            </w:r>
          </w:p>
        </w:tc>
        <w:tc>
          <w:tcPr>
            <w:tcW w:w="1160" w:type="dxa"/>
          </w:tcPr>
          <w:p w14:paraId="51C5348B" w14:textId="03C910A8" w:rsidR="009B1634" w:rsidRPr="00F1464E" w:rsidRDefault="00F73DB7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а</w:t>
            </w:r>
          </w:p>
        </w:tc>
      </w:tr>
      <w:tr w:rsidR="009B1634" w:rsidRPr="00F1464E" w14:paraId="5D293013" w14:textId="77777777" w:rsidTr="00B22324">
        <w:trPr>
          <w:trHeight w:val="294"/>
        </w:trPr>
        <w:tc>
          <w:tcPr>
            <w:tcW w:w="445" w:type="dxa"/>
          </w:tcPr>
          <w:p w14:paraId="0793626F" w14:textId="7C0D8C04" w:rsidR="009B1634" w:rsidRPr="00F1464E" w:rsidRDefault="00E5007D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5</w:t>
            </w:r>
          </w:p>
        </w:tc>
        <w:tc>
          <w:tcPr>
            <w:tcW w:w="1080" w:type="dxa"/>
          </w:tcPr>
          <w:p w14:paraId="3C33EAEE" w14:textId="4B5A94D9" w:rsidR="009B1634" w:rsidRPr="00F1464E" w:rsidRDefault="00C91503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2EC8858D" w14:textId="47D2FD5A" w:rsidR="009B1634" w:rsidRPr="00F1464E" w:rsidRDefault="007B230E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Корректно отобразить подробную информацию о туре</w:t>
            </w:r>
          </w:p>
        </w:tc>
        <w:tc>
          <w:tcPr>
            <w:tcW w:w="1260" w:type="dxa"/>
          </w:tcPr>
          <w:p w14:paraId="5DB84AF0" w14:textId="097B728C" w:rsidR="009B1634" w:rsidRPr="00F1464E" w:rsidRDefault="00C91503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талог</w:t>
            </w:r>
            <w:r w:rsidRPr="00F1464E">
              <w:rPr>
                <w:sz w:val="28"/>
                <w:szCs w:val="28"/>
              </w:rPr>
              <w:t xml:space="preserve"> туров</w:t>
            </w:r>
          </w:p>
        </w:tc>
        <w:tc>
          <w:tcPr>
            <w:tcW w:w="1170" w:type="dxa"/>
          </w:tcPr>
          <w:p w14:paraId="021FB56E" w14:textId="0590E8E7" w:rsidR="009B1634" w:rsidRPr="00F1464E" w:rsidRDefault="007B230E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нформация о конкретном туре</w:t>
            </w:r>
          </w:p>
        </w:tc>
        <w:tc>
          <w:tcPr>
            <w:tcW w:w="1235" w:type="dxa"/>
          </w:tcPr>
          <w:p w14:paraId="157FE114" w14:textId="3C5FF61E" w:rsidR="009B1634" w:rsidRPr="00F1464E" w:rsidRDefault="007B230E" w:rsidP="00FF406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Вывести информацию о туре</w:t>
            </w:r>
            <w:r w:rsidR="00FF4066" w:rsidRPr="00F1464E">
              <w:rPr>
                <w:sz w:val="28"/>
                <w:szCs w:val="28"/>
              </w:rPr>
              <w:t xml:space="preserve"> для удобной восприятии информации</w:t>
            </w:r>
            <w:r w:rsidRPr="00F1464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375" w:type="dxa"/>
          </w:tcPr>
          <w:p w14:paraId="65EA84DF" w14:textId="7F42132B" w:rsidR="009B1634" w:rsidRPr="00F1464E" w:rsidRDefault="00FF406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Отображено корректное  информация о туре </w:t>
            </w:r>
          </w:p>
        </w:tc>
        <w:tc>
          <w:tcPr>
            <w:tcW w:w="1160" w:type="dxa"/>
          </w:tcPr>
          <w:p w14:paraId="70F8503A" w14:textId="287D4701" w:rsidR="009B1634" w:rsidRPr="00F1464E" w:rsidRDefault="00FF406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а</w:t>
            </w:r>
          </w:p>
        </w:tc>
      </w:tr>
      <w:tr w:rsidR="00F21F1B" w:rsidRPr="00F1464E" w14:paraId="61CDEECD" w14:textId="77777777" w:rsidTr="00B22324">
        <w:trPr>
          <w:trHeight w:val="294"/>
        </w:trPr>
        <w:tc>
          <w:tcPr>
            <w:tcW w:w="445" w:type="dxa"/>
          </w:tcPr>
          <w:p w14:paraId="457EDA46" w14:textId="6B5A172D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</w:tcPr>
          <w:p w14:paraId="2E888779" w14:textId="1D152E94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46C1F0D8" w14:textId="71317B9C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роверить корректное заполнения данных пользователя</w:t>
            </w:r>
          </w:p>
        </w:tc>
        <w:tc>
          <w:tcPr>
            <w:tcW w:w="1260" w:type="dxa"/>
          </w:tcPr>
          <w:p w14:paraId="194157AD" w14:textId="63D797F2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Страницы бронирование </w:t>
            </w:r>
          </w:p>
        </w:tc>
        <w:tc>
          <w:tcPr>
            <w:tcW w:w="1170" w:type="dxa"/>
          </w:tcPr>
          <w:p w14:paraId="7ACD4D14" w14:textId="0222B56B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Форма заполнения данных </w:t>
            </w:r>
          </w:p>
        </w:tc>
        <w:tc>
          <w:tcPr>
            <w:tcW w:w="1235" w:type="dxa"/>
          </w:tcPr>
          <w:p w14:paraId="3112F22D" w14:textId="3B4EF4D8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роверить на дефекты при заполне</w:t>
            </w:r>
            <w:r w:rsidRPr="00F1464E">
              <w:rPr>
                <w:sz w:val="28"/>
                <w:szCs w:val="28"/>
              </w:rPr>
              <w:lastRenderedPageBreak/>
              <w:t xml:space="preserve">ния формы </w:t>
            </w:r>
          </w:p>
        </w:tc>
        <w:tc>
          <w:tcPr>
            <w:tcW w:w="1375" w:type="dxa"/>
          </w:tcPr>
          <w:p w14:paraId="3EE17034" w14:textId="66058930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>Вывод оповещения о некорректном заполнен</w:t>
            </w:r>
            <w:r w:rsidRPr="00F1464E">
              <w:rPr>
                <w:sz w:val="28"/>
                <w:szCs w:val="28"/>
              </w:rPr>
              <w:lastRenderedPageBreak/>
              <w:t>ии формы</w:t>
            </w:r>
          </w:p>
        </w:tc>
        <w:tc>
          <w:tcPr>
            <w:tcW w:w="1160" w:type="dxa"/>
          </w:tcPr>
          <w:p w14:paraId="699A5C25" w14:textId="4881CB33" w:rsidR="00F21F1B" w:rsidRPr="00234AC1" w:rsidRDefault="00E217B6" w:rsidP="00F21F1B">
            <w:pPr>
              <w:pStyle w:val="ad"/>
              <w:spacing w:before="0" w:beforeAutospacing="0" w:after="0" w:afterAutospacing="0"/>
              <w:jc w:val="both"/>
              <w:rPr>
                <w:color w:val="FF0000"/>
                <w:sz w:val="28"/>
                <w:szCs w:val="28"/>
              </w:rPr>
            </w:pPr>
            <w:r w:rsidRPr="00234AC1">
              <w:rPr>
                <w:color w:val="FF0000"/>
                <w:sz w:val="28"/>
                <w:szCs w:val="28"/>
              </w:rPr>
              <w:lastRenderedPageBreak/>
              <w:t>Нет</w:t>
            </w:r>
          </w:p>
        </w:tc>
      </w:tr>
      <w:tr w:rsidR="00F21F1B" w:rsidRPr="00F1464E" w14:paraId="5A5447CF" w14:textId="77777777" w:rsidTr="00B22324">
        <w:trPr>
          <w:trHeight w:val="294"/>
        </w:trPr>
        <w:tc>
          <w:tcPr>
            <w:tcW w:w="445" w:type="dxa"/>
          </w:tcPr>
          <w:p w14:paraId="344F15E0" w14:textId="47B4F76A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1080" w:type="dxa"/>
          </w:tcPr>
          <w:p w14:paraId="5906FF53" w14:textId="3E1E4611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АТ</w:t>
            </w:r>
          </w:p>
        </w:tc>
        <w:tc>
          <w:tcPr>
            <w:tcW w:w="1620" w:type="dxa"/>
          </w:tcPr>
          <w:p w14:paraId="7C7E01E5" w14:textId="61E5D401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Выявить о дефектах заполненных данных для бронирование </w:t>
            </w:r>
          </w:p>
        </w:tc>
        <w:tc>
          <w:tcPr>
            <w:tcW w:w="1260" w:type="dxa"/>
          </w:tcPr>
          <w:p w14:paraId="091B99DE" w14:textId="522AF927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Модальное окно для   бронирование</w:t>
            </w:r>
          </w:p>
        </w:tc>
        <w:tc>
          <w:tcPr>
            <w:tcW w:w="1170" w:type="dxa"/>
          </w:tcPr>
          <w:p w14:paraId="02EA8DE1" w14:textId="4715C03C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Форма заполнения данных </w:t>
            </w:r>
          </w:p>
        </w:tc>
        <w:tc>
          <w:tcPr>
            <w:tcW w:w="1235" w:type="dxa"/>
          </w:tcPr>
          <w:p w14:paraId="7B519500" w14:textId="1B01916D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Ввести некорректные данные в форму для бронирование тура</w:t>
            </w:r>
          </w:p>
        </w:tc>
        <w:tc>
          <w:tcPr>
            <w:tcW w:w="1375" w:type="dxa"/>
          </w:tcPr>
          <w:p w14:paraId="03CE1DE9" w14:textId="60285711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Вывод оповещения о некорректности введенных данных </w:t>
            </w:r>
          </w:p>
        </w:tc>
        <w:tc>
          <w:tcPr>
            <w:tcW w:w="1160" w:type="dxa"/>
          </w:tcPr>
          <w:p w14:paraId="155E3642" w14:textId="7C01AF5C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а</w:t>
            </w:r>
          </w:p>
        </w:tc>
      </w:tr>
      <w:tr w:rsidR="00F21F1B" w:rsidRPr="00F1464E" w14:paraId="477C5F0C" w14:textId="77777777" w:rsidTr="00B22324">
        <w:trPr>
          <w:trHeight w:val="294"/>
        </w:trPr>
        <w:tc>
          <w:tcPr>
            <w:tcW w:w="445" w:type="dxa"/>
          </w:tcPr>
          <w:p w14:paraId="6E53B520" w14:textId="73508D6E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8</w:t>
            </w:r>
          </w:p>
        </w:tc>
        <w:tc>
          <w:tcPr>
            <w:tcW w:w="1080" w:type="dxa"/>
          </w:tcPr>
          <w:p w14:paraId="1C58802B" w14:textId="3A372193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MAT</w:t>
            </w:r>
          </w:p>
        </w:tc>
        <w:tc>
          <w:tcPr>
            <w:tcW w:w="1620" w:type="dxa"/>
          </w:tcPr>
          <w:p w14:paraId="0A39A8B2" w14:textId="41393CDC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Добавить новый тур в каталог </w:t>
            </w:r>
          </w:p>
        </w:tc>
        <w:tc>
          <w:tcPr>
            <w:tcW w:w="1260" w:type="dxa"/>
          </w:tcPr>
          <w:p w14:paraId="61097B8B" w14:textId="12752DB3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Страница добавления тура</w:t>
            </w:r>
          </w:p>
        </w:tc>
        <w:tc>
          <w:tcPr>
            <w:tcW w:w="1170" w:type="dxa"/>
          </w:tcPr>
          <w:p w14:paraId="43D57D41" w14:textId="678FFE6A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Форма заполнения данных тура</w:t>
            </w:r>
          </w:p>
        </w:tc>
        <w:tc>
          <w:tcPr>
            <w:tcW w:w="1235" w:type="dxa"/>
          </w:tcPr>
          <w:p w14:paraId="703306D2" w14:textId="7EF95F37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Заполнить форму для добавления тура</w:t>
            </w:r>
          </w:p>
        </w:tc>
        <w:tc>
          <w:tcPr>
            <w:tcW w:w="1375" w:type="dxa"/>
          </w:tcPr>
          <w:p w14:paraId="370A1E1C" w14:textId="77777777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Вывод</w:t>
            </w:r>
          </w:p>
          <w:p w14:paraId="709988D1" w14:textId="58969744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Отображения в каталоге туров</w:t>
            </w:r>
          </w:p>
        </w:tc>
        <w:tc>
          <w:tcPr>
            <w:tcW w:w="1160" w:type="dxa"/>
          </w:tcPr>
          <w:p w14:paraId="4D22B4BC" w14:textId="0D0ED576" w:rsidR="00F21F1B" w:rsidRPr="00F1464E" w:rsidRDefault="00F21F1B" w:rsidP="00F21F1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а</w:t>
            </w:r>
          </w:p>
        </w:tc>
      </w:tr>
    </w:tbl>
    <w:p w14:paraId="3128CB0B" w14:textId="46490445" w:rsidR="00805016" w:rsidRDefault="00805016" w:rsidP="003621C8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301D63B0" w14:textId="65F5F9BD" w:rsidR="00805016" w:rsidRDefault="00216257" w:rsidP="00216257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Таблица - </w:t>
      </w:r>
      <w:r>
        <w:rPr>
          <w:sz w:val="28"/>
          <w:szCs w:val="28"/>
        </w:rPr>
        <w:t>4.2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21"/>
        <w:gridCol w:w="975"/>
        <w:gridCol w:w="986"/>
        <w:gridCol w:w="1659"/>
        <w:gridCol w:w="1257"/>
        <w:gridCol w:w="1618"/>
        <w:gridCol w:w="1236"/>
        <w:gridCol w:w="1193"/>
      </w:tblGrid>
      <w:tr w:rsidR="009210A9" w14:paraId="2C478C5B" w14:textId="77777777" w:rsidTr="003621C8">
        <w:tc>
          <w:tcPr>
            <w:tcW w:w="421" w:type="dxa"/>
          </w:tcPr>
          <w:p w14:paraId="4766B1EF" w14:textId="0564E57E" w:rsidR="00805016" w:rsidRDefault="00B2232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975" w:type="dxa"/>
          </w:tcPr>
          <w:p w14:paraId="49C50261" w14:textId="2FE7310B" w:rsidR="00805016" w:rsidRDefault="00CB5A5B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>
              <w:t>азван</w:t>
            </w:r>
            <w:r>
              <w:t>ие дефекта</w:t>
            </w:r>
          </w:p>
        </w:tc>
        <w:tc>
          <w:tcPr>
            <w:tcW w:w="986" w:type="dxa"/>
          </w:tcPr>
          <w:p w14:paraId="25F913F0" w14:textId="2F8F11E8" w:rsidR="00805016" w:rsidRDefault="006B1169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t>Важнос</w:t>
            </w:r>
            <w:r>
              <w:t>ть</w:t>
            </w:r>
          </w:p>
        </w:tc>
        <w:tc>
          <w:tcPr>
            <w:tcW w:w="1659" w:type="dxa"/>
          </w:tcPr>
          <w:p w14:paraId="5F7EA9B7" w14:textId="112574D1" w:rsidR="00805016" w:rsidRDefault="00C56201" w:rsidP="006351DE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t>Алгоритм воспроизведения</w:t>
            </w:r>
          </w:p>
        </w:tc>
        <w:tc>
          <w:tcPr>
            <w:tcW w:w="1257" w:type="dxa"/>
          </w:tcPr>
          <w:p w14:paraId="1941AEEB" w14:textId="6EABEF54" w:rsidR="00805016" w:rsidRDefault="00884990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t>Фактическ</w:t>
            </w:r>
            <w:r w:rsidR="00C56201">
              <w:t>ий результат</w:t>
            </w:r>
          </w:p>
        </w:tc>
        <w:tc>
          <w:tcPr>
            <w:tcW w:w="1618" w:type="dxa"/>
          </w:tcPr>
          <w:p w14:paraId="07E03442" w14:textId="5A3FD05B" w:rsidR="00805016" w:rsidRDefault="005066F2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t>Ожидаем</w:t>
            </w:r>
            <w:r w:rsidR="00C56201">
              <w:t>ый результат</w:t>
            </w:r>
          </w:p>
        </w:tc>
        <w:tc>
          <w:tcPr>
            <w:tcW w:w="1236" w:type="dxa"/>
          </w:tcPr>
          <w:p w14:paraId="3F417502" w14:textId="731EE8C9" w:rsidR="00805016" w:rsidRDefault="00C56201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 w:rsidR="00EF19E0">
              <w:t>риложен</w:t>
            </w:r>
            <w:r>
              <w:t>ие</w:t>
            </w:r>
          </w:p>
        </w:tc>
        <w:tc>
          <w:tcPr>
            <w:tcW w:w="1193" w:type="dxa"/>
          </w:tcPr>
          <w:p w14:paraId="4D32ADEF" w14:textId="5B2A7B5F" w:rsidR="00805016" w:rsidRDefault="00DE6713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t>Примечан</w:t>
            </w:r>
            <w:r>
              <w:t>ие</w:t>
            </w:r>
          </w:p>
        </w:tc>
      </w:tr>
      <w:tr w:rsidR="009210A9" w14:paraId="449D35D5" w14:textId="77777777" w:rsidTr="003621C8">
        <w:tc>
          <w:tcPr>
            <w:tcW w:w="421" w:type="dxa"/>
          </w:tcPr>
          <w:p w14:paraId="4FE0536D" w14:textId="478D6A08" w:rsidR="00805016" w:rsidRDefault="00093D65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75" w:type="dxa"/>
          </w:tcPr>
          <w:p w14:paraId="6BED6AAA" w14:textId="77777777" w:rsidR="00805016" w:rsidRDefault="00805016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986" w:type="dxa"/>
          </w:tcPr>
          <w:p w14:paraId="0E21F572" w14:textId="2E880A0B" w:rsidR="00805016" w:rsidRDefault="002D3921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59" w:type="dxa"/>
          </w:tcPr>
          <w:p w14:paraId="47D1C94A" w14:textId="7A8C6CCC" w:rsidR="00805016" w:rsidRPr="00954D87" w:rsidRDefault="00954D87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заполнение формы некорректными данными вокруг </w:t>
            </w:r>
            <w:proofErr w:type="spellStart"/>
            <w:r>
              <w:rPr>
                <w:sz w:val="28"/>
                <w:szCs w:val="28"/>
              </w:rPr>
              <w:t>инпута</w:t>
            </w:r>
            <w:proofErr w:type="spellEnd"/>
            <w:r>
              <w:rPr>
                <w:sz w:val="28"/>
                <w:szCs w:val="28"/>
              </w:rPr>
              <w:t xml:space="preserve"> появляется красная линия </w:t>
            </w:r>
          </w:p>
        </w:tc>
        <w:tc>
          <w:tcPr>
            <w:tcW w:w="1257" w:type="dxa"/>
          </w:tcPr>
          <w:p w14:paraId="56240289" w14:textId="77777777" w:rsidR="00805016" w:rsidRDefault="00805016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1618" w:type="dxa"/>
          </w:tcPr>
          <w:p w14:paraId="3E8215C4" w14:textId="31A8A5C7" w:rsidR="00805016" w:rsidRDefault="009210A9" w:rsidP="009210A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сле  </w:t>
            </w:r>
            <w:r w:rsidR="008D57A8">
              <w:rPr>
                <w:sz w:val="28"/>
                <w:szCs w:val="28"/>
              </w:rPr>
              <w:t>заполнение</w:t>
            </w:r>
            <w:r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</w:rPr>
              <w:t>отправки</w:t>
            </w:r>
            <w:r>
              <w:rPr>
                <w:sz w:val="28"/>
                <w:szCs w:val="28"/>
              </w:rPr>
              <w:t xml:space="preserve"> формы корректными </w:t>
            </w:r>
            <w:r w:rsidR="00181792">
              <w:rPr>
                <w:sz w:val="28"/>
                <w:szCs w:val="28"/>
              </w:rPr>
              <w:t>данными</w:t>
            </w:r>
            <w:r>
              <w:rPr>
                <w:sz w:val="28"/>
                <w:szCs w:val="28"/>
              </w:rPr>
              <w:t xml:space="preserve"> должны исчезнуть </w:t>
            </w:r>
            <w:r w:rsidR="00181792">
              <w:rPr>
                <w:sz w:val="28"/>
                <w:szCs w:val="28"/>
              </w:rPr>
              <w:t>уведомляющие</w:t>
            </w:r>
            <w:r>
              <w:rPr>
                <w:sz w:val="28"/>
                <w:szCs w:val="28"/>
              </w:rPr>
              <w:t xml:space="preserve"> действия </w:t>
            </w:r>
          </w:p>
        </w:tc>
        <w:tc>
          <w:tcPr>
            <w:tcW w:w="1236" w:type="dxa"/>
          </w:tcPr>
          <w:p w14:paraId="1F89CB6F" w14:textId="77777777" w:rsidR="00805016" w:rsidRDefault="00805016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1193" w:type="dxa"/>
          </w:tcPr>
          <w:p w14:paraId="044E22E4" w14:textId="77777777" w:rsidR="00805016" w:rsidRDefault="00805016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</w:tr>
    </w:tbl>
    <w:p w14:paraId="47AA7140" w14:textId="2F5E88C0" w:rsidR="00805016" w:rsidRPr="00F1464E" w:rsidRDefault="00805016" w:rsidP="002043D0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0C415FCD" w14:textId="43BA2355" w:rsidR="00AA6C62" w:rsidRPr="00F1464E" w:rsidRDefault="00095055" w:rsidP="002043D0">
      <w:pPr>
        <w:pStyle w:val="ad"/>
        <w:spacing w:before="0" w:beforeAutospacing="0" w:after="0" w:afterAutospacing="0"/>
        <w:ind w:firstLine="708"/>
        <w:jc w:val="center"/>
        <w:rPr>
          <w:sz w:val="28"/>
          <w:szCs w:val="28"/>
        </w:rPr>
      </w:pPr>
      <w:r w:rsidRPr="00F1464E">
        <w:rPr>
          <w:noProof/>
          <w:sz w:val="28"/>
          <w:szCs w:val="28"/>
        </w:rPr>
        <w:drawing>
          <wp:inline distT="0" distB="0" distL="0" distR="0" wp14:anchorId="56EA56C8" wp14:editId="4FEE554E">
            <wp:extent cx="5940425" cy="1461135"/>
            <wp:effectExtent l="0" t="0" r="3175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04154" w14:textId="16E5C0AE" w:rsidR="00096C08" w:rsidRPr="002043D0" w:rsidRDefault="00DF4875" w:rsidP="002043D0">
      <w:pPr>
        <w:pStyle w:val="ad"/>
        <w:spacing w:before="0" w:beforeAutospacing="0" w:after="0" w:afterAutospacing="0"/>
        <w:ind w:firstLine="708"/>
        <w:jc w:val="both"/>
        <w:rPr>
          <w:sz w:val="20"/>
          <w:szCs w:val="28"/>
        </w:rPr>
      </w:pPr>
      <w:r w:rsidRPr="002043D0">
        <w:rPr>
          <w:sz w:val="20"/>
          <w:szCs w:val="28"/>
        </w:rPr>
        <w:t>Хорошо спланированное и хорошо выполненное тестирование позволяет увеличить качество и надежность программного обеспечения, ускорить процесс разработки и снизить риски при использовании системы в реальных условиях.</w:t>
      </w:r>
      <w:r w:rsidR="00082D98" w:rsidRPr="002043D0">
        <w:rPr>
          <w:sz w:val="20"/>
          <w:szCs w:val="28"/>
        </w:rPr>
        <w:t xml:space="preserve"> В данной тестовом разделе были в</w:t>
      </w:r>
      <w:r w:rsidR="000A7B2F" w:rsidRPr="002043D0">
        <w:rPr>
          <w:sz w:val="20"/>
          <w:szCs w:val="28"/>
        </w:rPr>
        <w:t>ыполнены все поставленные задач</w:t>
      </w:r>
      <w:r w:rsidR="005E1485" w:rsidRPr="002043D0">
        <w:rPr>
          <w:sz w:val="20"/>
          <w:szCs w:val="28"/>
        </w:rPr>
        <w:t>.</w:t>
      </w:r>
    </w:p>
    <w:p w14:paraId="6896ED35" w14:textId="77777777" w:rsidR="00316938" w:rsidRPr="00F1464E" w:rsidRDefault="00316938" w:rsidP="00A16AF0">
      <w:pPr>
        <w:pStyle w:val="2"/>
        <w:ind w:left="720"/>
        <w:jc w:val="both"/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</w:pPr>
      <w:bookmarkStart w:id="25" w:name="_Toc451903681"/>
      <w:bookmarkStart w:id="26" w:name="_Toc485197087"/>
      <w:bookmarkStart w:id="27" w:name="_Toc38310182"/>
      <w:bookmarkStart w:id="28" w:name="_Toc38311950"/>
      <w:bookmarkStart w:id="29" w:name="_Toc38312392"/>
      <w:bookmarkStart w:id="30" w:name="_Toc38312782"/>
      <w:bookmarkStart w:id="31" w:name="_Toc134668927"/>
      <w:r w:rsidRPr="00F1464E">
        <w:rPr>
          <w:rFonts w:ascii="Times New Roman" w:hAnsi="Times New Roman" w:cs="Times New Roman"/>
          <w:color w:val="auto"/>
          <w:sz w:val="28"/>
          <w:szCs w:val="28"/>
        </w:rPr>
        <w:lastRenderedPageBreak/>
        <w:t>5</w:t>
      </w:r>
      <w:bookmarkEnd w:id="25"/>
      <w:bookmarkEnd w:id="26"/>
      <w:bookmarkEnd w:id="27"/>
      <w:bookmarkEnd w:id="28"/>
      <w:bookmarkEnd w:id="29"/>
      <w:bookmarkEnd w:id="30"/>
      <w:r w:rsidR="00A91459" w:rsidRPr="00F1464E">
        <w:rPr>
          <w:rFonts w:ascii="Times New Roman" w:hAnsi="Times New Roman" w:cs="Times New Roman"/>
          <w:color w:val="auto"/>
          <w:sz w:val="28"/>
          <w:szCs w:val="28"/>
        </w:rPr>
        <w:t> </w:t>
      </w:r>
      <w:r w:rsidRPr="00F1464E">
        <w:rPr>
          <w:rFonts w:ascii="Times New Roman" w:hAnsi="Times New Roman" w:cs="Times New Roman"/>
          <w:noProof/>
          <w:color w:val="auto"/>
          <w:sz w:val="28"/>
          <w:szCs w:val="28"/>
        </w:rPr>
        <w:t>Т</w:t>
      </w:r>
      <w:r w:rsidR="00644FFE" w:rsidRPr="00F1464E">
        <w:rPr>
          <w:rFonts w:ascii="Times New Roman" w:hAnsi="Times New Roman" w:cs="Times New Roman"/>
          <w:noProof/>
          <w:color w:val="auto"/>
          <w:sz w:val="28"/>
          <w:szCs w:val="28"/>
        </w:rPr>
        <w:t xml:space="preserve">ехнико-экономическое обоснование разработки </w:t>
      </w:r>
      <w:r w:rsidR="00644FFE" w:rsidRPr="00F1464E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="00644FFE" w:rsidRPr="00F1464E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нформационной системы туристического агентства</w:t>
      </w:r>
      <w:bookmarkEnd w:id="31"/>
    </w:p>
    <w:p w14:paraId="01170537" w14:textId="77777777" w:rsidR="00D879CB" w:rsidRPr="00F1464E" w:rsidRDefault="00D879CB" w:rsidP="000E23E6">
      <w:pPr>
        <w:rPr>
          <w:sz w:val="28"/>
          <w:szCs w:val="28"/>
        </w:rPr>
      </w:pPr>
    </w:p>
    <w:p w14:paraId="6B2FC53A" w14:textId="77777777" w:rsidR="00316938" w:rsidRPr="00F1464E" w:rsidRDefault="00644FFE" w:rsidP="00E25868">
      <w:pPr>
        <w:pStyle w:val="3"/>
        <w:spacing w:before="0"/>
        <w:ind w:left="720"/>
        <w:jc w:val="both"/>
        <w:rPr>
          <w:rFonts w:ascii="Times New Roman" w:hAnsi="Times New Roman" w:cs="Times New Roman"/>
          <w:bCs/>
          <w:color w:val="auto"/>
          <w:sz w:val="28"/>
          <w:szCs w:val="28"/>
        </w:rPr>
      </w:pPr>
      <w:bookmarkStart w:id="32" w:name="_Toc485197088"/>
      <w:bookmarkStart w:id="33" w:name="_Toc38310183"/>
      <w:bookmarkStart w:id="34" w:name="_Toc38311951"/>
      <w:bookmarkStart w:id="35" w:name="_Toc38312393"/>
      <w:bookmarkStart w:id="36" w:name="_Toc38312783"/>
      <w:bookmarkStart w:id="37" w:name="_Toc134668928"/>
      <w:r w:rsidRPr="00F1464E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5.1 </w:t>
      </w:r>
      <w:r w:rsidR="00B54064" w:rsidRPr="00F1464E">
        <w:rPr>
          <w:rFonts w:ascii="Times New Roman" w:hAnsi="Times New Roman" w:cs="Times New Roman"/>
          <w:bCs/>
          <w:color w:val="auto"/>
          <w:sz w:val="28"/>
          <w:szCs w:val="28"/>
        </w:rPr>
        <w:t>Х</w:t>
      </w:r>
      <w:r w:rsidRPr="00F1464E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арактеристика </w:t>
      </w:r>
      <w:bookmarkEnd w:id="32"/>
      <w:r w:rsidRPr="00F1464E">
        <w:rPr>
          <w:rFonts w:ascii="Times New Roman" w:hAnsi="Times New Roman" w:cs="Times New Roman"/>
          <w:bCs/>
          <w:color w:val="auto"/>
          <w:sz w:val="28"/>
          <w:szCs w:val="28"/>
        </w:rPr>
        <w:t>программного продукта</w:t>
      </w:r>
      <w:bookmarkEnd w:id="33"/>
      <w:bookmarkEnd w:id="34"/>
      <w:bookmarkEnd w:id="35"/>
      <w:bookmarkEnd w:id="36"/>
      <w:bookmarkEnd w:id="37"/>
    </w:p>
    <w:p w14:paraId="22AE2F65" w14:textId="77777777" w:rsidR="00B76E3C" w:rsidRPr="00F1464E" w:rsidRDefault="00B76E3C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0F5CF54F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Целью разработки является создание информационной системы (ИС) для </w:t>
      </w:r>
      <w:r w:rsidRPr="00F1464E">
        <w:rPr>
          <w:sz w:val="28"/>
          <w:szCs w:val="28"/>
          <w:shd w:val="clear" w:color="auto" w:fill="FFFFFF"/>
        </w:rPr>
        <w:t>туристического агентства</w:t>
      </w:r>
      <w:r w:rsidRPr="00F1464E">
        <w:rPr>
          <w:sz w:val="28"/>
          <w:szCs w:val="28"/>
        </w:rPr>
        <w:t xml:space="preserve">, которое позволит автоматизировать процессы продажи туров, управления бронирования туров. Разработанное программное средство будет использоваться в организации для улучшения эффективности работы </w:t>
      </w:r>
      <w:r w:rsidRPr="00F1464E">
        <w:rPr>
          <w:sz w:val="28"/>
          <w:szCs w:val="28"/>
          <w:shd w:val="clear" w:color="auto" w:fill="FFFFFF"/>
        </w:rPr>
        <w:t>туристического агентства</w:t>
      </w:r>
      <w:r w:rsidRPr="00F1464E">
        <w:rPr>
          <w:sz w:val="28"/>
          <w:szCs w:val="28"/>
        </w:rPr>
        <w:t xml:space="preserve"> и удовлетворения потребностей клиентов.</w:t>
      </w:r>
    </w:p>
    <w:p w14:paraId="7C3B9357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. Введение и</w:t>
      </w:r>
      <w:r w:rsidRPr="00F1464E">
        <w:rPr>
          <w:sz w:val="28"/>
          <w:szCs w:val="28"/>
          <w:shd w:val="clear" w:color="auto" w:fill="FFFFFF"/>
        </w:rPr>
        <w:t xml:space="preserve">нформационной системы </w:t>
      </w:r>
      <w:r w:rsidRPr="00F1464E">
        <w:rPr>
          <w:sz w:val="28"/>
          <w:szCs w:val="28"/>
        </w:rPr>
        <w:t>позволит сократить время на обработку, уменьшить количество ошибок при бронировании тура. Также и</w:t>
      </w:r>
      <w:r w:rsidRPr="00F1464E">
        <w:rPr>
          <w:sz w:val="28"/>
          <w:szCs w:val="28"/>
          <w:shd w:val="clear" w:color="auto" w:fill="FFFFFF"/>
        </w:rPr>
        <w:t xml:space="preserve">нформационной системы </w:t>
      </w:r>
      <w:r w:rsidRPr="00F1464E">
        <w:rPr>
          <w:sz w:val="28"/>
          <w:szCs w:val="28"/>
        </w:rPr>
        <w:t>позволит клиентам совершать онлайн покупки тура, что значительно расширит аудиторию и</w:t>
      </w:r>
      <w:r w:rsidRPr="00F1464E">
        <w:rPr>
          <w:sz w:val="28"/>
          <w:szCs w:val="28"/>
          <w:shd w:val="clear" w:color="auto" w:fill="FFFFFF"/>
        </w:rPr>
        <w:t>нформационной системы</w:t>
      </w:r>
      <w:r w:rsidRPr="00F1464E">
        <w:rPr>
          <w:sz w:val="28"/>
          <w:szCs w:val="28"/>
        </w:rPr>
        <w:t xml:space="preserve"> и повысит его конкурентоспособность.</w:t>
      </w:r>
    </w:p>
    <w:p w14:paraId="149060ED" w14:textId="77777777" w:rsidR="00316938" w:rsidRPr="00F1464E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ополнительным фактором, обусловившим необходимость разработки программного средства, является рост конкуренции в отрасли отдыха и туризма. Согласно статистике, на 2021 год, более 2 миллиардов человек совершают покупки онлайн, что составляет около 27% населения мира. Также отмечается рост количества покупателей онлайн на 10-15% ежегодно, что свидетельствует о необходимости наличия у турагентство эффективной онлайн-платформы. </w:t>
      </w:r>
    </w:p>
    <w:p w14:paraId="01E3225E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 результате внедрения программного средства, турагентство сможет значительно повысить эффективность работы и удовлетворить потребности клиентов. Ожидается увеличение объемов продаж на 20% в первый год использования системы и увеличение числа клиентов на 30%.</w:t>
      </w:r>
    </w:p>
    <w:p w14:paraId="01AA2175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Экономическая целесообразность инвестиций в разработку программного продукта определяется на основе расчета и оценки следующих показателей: </w:t>
      </w:r>
    </w:p>
    <w:p w14:paraId="76D2268C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– чистая дисконтированная стоимость (ЧДД);</w:t>
      </w:r>
    </w:p>
    <w:p w14:paraId="771DBDAA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– срок окупаемости инвестиций (ТОК);</w:t>
      </w:r>
    </w:p>
    <w:p w14:paraId="4B0216AC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– рентабельность инвестиций (</w:t>
      </w:r>
      <w:proofErr w:type="spellStart"/>
      <w:r w:rsidRPr="00F1464E">
        <w:rPr>
          <w:sz w:val="28"/>
          <w:szCs w:val="28"/>
        </w:rPr>
        <w:t>Р</w:t>
      </w:r>
      <w:r w:rsidRPr="00F1464E">
        <w:rPr>
          <w:bCs/>
          <w:sz w:val="28"/>
          <w:szCs w:val="28"/>
          <w:vertAlign w:val="subscript"/>
        </w:rPr>
        <w:t>и</w:t>
      </w:r>
      <w:proofErr w:type="spellEnd"/>
      <w:r w:rsidRPr="00F1464E">
        <w:rPr>
          <w:sz w:val="28"/>
          <w:szCs w:val="28"/>
        </w:rPr>
        <w:t>).</w:t>
      </w:r>
    </w:p>
    <w:p w14:paraId="2A2C9E53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0CC2A7D4" w14:textId="77777777" w:rsidR="00316938" w:rsidRPr="00F1464E" w:rsidRDefault="00316938" w:rsidP="000E23E6">
      <w:pPr>
        <w:pStyle w:val="3"/>
        <w:tabs>
          <w:tab w:val="left" w:pos="709"/>
        </w:tabs>
        <w:spacing w:before="0"/>
        <w:ind w:left="-142" w:firstLine="709"/>
        <w:jc w:val="both"/>
        <w:rPr>
          <w:rFonts w:ascii="Times New Roman" w:hAnsi="Times New Roman" w:cs="Times New Roman"/>
          <w:noProof/>
          <w:color w:val="auto"/>
          <w:sz w:val="28"/>
          <w:szCs w:val="28"/>
        </w:rPr>
      </w:pPr>
      <w:bookmarkStart w:id="38" w:name="_Toc485197089"/>
      <w:bookmarkStart w:id="39" w:name="_Toc38310184"/>
      <w:bookmarkStart w:id="40" w:name="_Toc38311952"/>
      <w:bookmarkStart w:id="41" w:name="_Toc38312394"/>
      <w:bookmarkStart w:id="42" w:name="_Toc38312784"/>
      <w:bookmarkStart w:id="43" w:name="_Toc134668929"/>
      <w:r w:rsidRPr="00F1464E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5.2 </w:t>
      </w:r>
      <w:bookmarkEnd w:id="38"/>
      <w:bookmarkEnd w:id="39"/>
      <w:bookmarkEnd w:id="40"/>
      <w:bookmarkEnd w:id="41"/>
      <w:bookmarkEnd w:id="42"/>
      <w:r w:rsidRPr="00F1464E">
        <w:rPr>
          <w:rFonts w:ascii="Times New Roman" w:hAnsi="Times New Roman" w:cs="Times New Roman"/>
          <w:noProof/>
          <w:color w:val="auto"/>
          <w:sz w:val="28"/>
          <w:szCs w:val="28"/>
        </w:rPr>
        <w:t>Расчет инвестиций в разработку программного средства</w:t>
      </w:r>
      <w:bookmarkEnd w:id="43"/>
    </w:p>
    <w:p w14:paraId="22AD230B" w14:textId="77777777" w:rsidR="00316938" w:rsidRPr="00F1464E" w:rsidRDefault="00316938" w:rsidP="000E23E6">
      <w:pPr>
        <w:pStyle w:val="3"/>
        <w:tabs>
          <w:tab w:val="left" w:pos="709"/>
        </w:tabs>
        <w:spacing w:before="0"/>
        <w:jc w:val="both"/>
        <w:rPr>
          <w:rFonts w:ascii="Times New Roman" w:hAnsi="Times New Roman" w:cs="Times New Roman"/>
          <w:bCs/>
          <w:color w:val="auto"/>
          <w:sz w:val="28"/>
          <w:szCs w:val="28"/>
        </w:rPr>
      </w:pPr>
    </w:p>
    <w:p w14:paraId="67262B38" w14:textId="77777777" w:rsidR="00316938" w:rsidRPr="00F1464E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Часовая заработная плата определяется путем деления месячной заработной платы на количество рабочих часов в месяце. Среднемесячная расчетная норма рабочего времени на 202 год составляет 21 дня.</w:t>
      </w:r>
    </w:p>
    <w:p w14:paraId="3E54F576" w14:textId="243C5BF3" w:rsidR="00316938" w:rsidRPr="00F1464E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Расчет основной заработной платы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</m:oMath>
      <w:r w:rsidRPr="00F1464E">
        <w:rPr>
          <w:rFonts w:ascii="Times New Roman" w:hAnsi="Times New Roman" w:cs="Times New Roman"/>
          <w:sz w:val="28"/>
          <w:szCs w:val="28"/>
        </w:rPr>
        <w:t>) исполнителей:</w:t>
      </w:r>
    </w:p>
    <w:p w14:paraId="5C597BD8" w14:textId="77777777" w:rsidR="00316938" w:rsidRPr="00F1464E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FF0EE59" w14:textId="1A59F5BB" w:rsidR="00316938" w:rsidRPr="00F1464E" w:rsidRDefault="00CD5C34" w:rsidP="000E23E6">
      <w:pPr>
        <w:tabs>
          <w:tab w:val="left" w:pos="8789"/>
        </w:tabs>
        <w:jc w:val="right"/>
        <w:rPr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 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пр 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iCs/>
                <w:sz w:val="28"/>
                <w:szCs w:val="28"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ч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· 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, </m:t>
            </m:r>
          </m:e>
        </m:nary>
        <m:r>
          <w:rPr>
            <w:rFonts w:ascii="Cambria Math" w:hAnsi="Cambria Math"/>
            <w:sz w:val="28"/>
            <w:szCs w:val="28"/>
          </w:rPr>
          <m:t xml:space="preserve">                                          </m:t>
        </m:r>
      </m:oMath>
      <w:r w:rsidR="00316938" w:rsidRPr="00F1464E">
        <w:rPr>
          <w:sz w:val="28"/>
          <w:szCs w:val="28"/>
        </w:rPr>
        <w:t>(5.1)</w:t>
      </w:r>
    </w:p>
    <w:p w14:paraId="08F4C738" w14:textId="77777777" w:rsidR="00316938" w:rsidRPr="00F1464E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18B5EA0" w14:textId="77777777" w:rsidR="00316938" w:rsidRPr="00F1464E" w:rsidRDefault="00316938" w:rsidP="000E23E6">
      <w:pPr>
        <w:pStyle w:val="ad"/>
        <w:spacing w:before="0" w:beforeAutospacing="0" w:after="0" w:afterAutospacing="0"/>
        <w:contextualSpacing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lastRenderedPageBreak/>
        <w:t>где</w:t>
      </w:r>
      <w:r w:rsidRPr="00F1464E">
        <w:rPr>
          <w:iCs/>
          <w:sz w:val="28"/>
          <w:szCs w:val="28"/>
        </w:rPr>
        <w:tab/>
      </w:r>
      <w:r w:rsidRPr="00F1464E">
        <w:rPr>
          <w:iCs/>
          <w:sz w:val="28"/>
          <w:szCs w:val="28"/>
          <w:lang w:val="en-US"/>
        </w:rPr>
        <w:t>n</w:t>
      </w:r>
      <w:r w:rsidRPr="00F1464E">
        <w:rPr>
          <w:iCs/>
          <w:sz w:val="28"/>
          <w:szCs w:val="28"/>
        </w:rPr>
        <w:t xml:space="preserve"> – количество исполнителей, занятых разработкой программных     </w:t>
      </w:r>
    </w:p>
    <w:p w14:paraId="4AB9EB34" w14:textId="77777777" w:rsidR="00316938" w:rsidRPr="00F1464E" w:rsidRDefault="00316938" w:rsidP="000E23E6">
      <w:pPr>
        <w:pStyle w:val="ad"/>
        <w:spacing w:before="0" w:beforeAutospacing="0" w:after="0" w:afterAutospacing="0"/>
        <w:contextualSpacing/>
        <w:jc w:val="both"/>
        <w:rPr>
          <w:iCs/>
          <w:sz w:val="28"/>
          <w:szCs w:val="28"/>
        </w:rPr>
      </w:pPr>
      <w:r w:rsidRPr="00F1464E">
        <w:rPr>
          <w:iCs/>
          <w:sz w:val="28"/>
          <w:szCs w:val="28"/>
        </w:rPr>
        <w:t xml:space="preserve">          средств (ПС);</w:t>
      </w:r>
    </w:p>
    <w:p w14:paraId="598103E1" w14:textId="55CC00C6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пр </m:t>
            </m:r>
          </m:sub>
        </m:sSub>
      </m:oMath>
      <w:r w:rsidR="00316938" w:rsidRPr="00F1464E">
        <w:rPr>
          <w:sz w:val="28"/>
          <w:szCs w:val="28"/>
        </w:rPr>
        <w:t xml:space="preserve"> – коэффициент премий;</w:t>
      </w:r>
    </w:p>
    <w:p w14:paraId="457EAE59" w14:textId="7E748335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316938" w:rsidRPr="00F1464E">
        <w:rPr>
          <w:sz w:val="28"/>
          <w:szCs w:val="28"/>
        </w:rPr>
        <w:t xml:space="preserve"> – часовая заработная плата исполнителя (руб);</w:t>
      </w:r>
    </w:p>
    <w:p w14:paraId="27F35D7B" w14:textId="0F5128FD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4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pacing w:val="4"/>
                <w:sz w:val="28"/>
                <w:szCs w:val="28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pacing w:val="4"/>
                <w:sz w:val="28"/>
                <w:szCs w:val="28"/>
              </w:rPr>
              <m:t>i</m:t>
            </m:r>
          </m:sub>
        </m:sSub>
      </m:oMath>
      <w:r w:rsidR="00316938" w:rsidRPr="00F1464E">
        <w:rPr>
          <w:i/>
          <w:spacing w:val="4"/>
          <w:sz w:val="28"/>
          <w:szCs w:val="28"/>
        </w:rPr>
        <w:t xml:space="preserve"> </w:t>
      </w:r>
      <w:r w:rsidR="00316938" w:rsidRPr="00F1464E">
        <w:rPr>
          <w:spacing w:val="4"/>
          <w:sz w:val="28"/>
          <w:szCs w:val="28"/>
        </w:rPr>
        <w:t>– трудоемкость работ, выполняемых исполнителем</w:t>
      </w:r>
      <w:r w:rsidR="00316938" w:rsidRPr="00F1464E">
        <w:rPr>
          <w:i/>
          <w:spacing w:val="4"/>
          <w:sz w:val="28"/>
          <w:szCs w:val="28"/>
        </w:rPr>
        <w:t xml:space="preserve"> </w:t>
      </w:r>
      <w:r w:rsidR="00316938" w:rsidRPr="00F1464E">
        <w:rPr>
          <w:i/>
          <w:sz w:val="28"/>
          <w:szCs w:val="28"/>
        </w:rPr>
        <w:t>i</w:t>
      </w:r>
      <w:r w:rsidR="00316938" w:rsidRPr="00F1464E">
        <w:rPr>
          <w:sz w:val="28"/>
          <w:szCs w:val="28"/>
        </w:rPr>
        <w:t>-й категории, определяется исходя из сложности разработки программного обеспечения и объема выполняемых им функций (час).</w:t>
      </w:r>
    </w:p>
    <w:p w14:paraId="3E5606A9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писок категорий </w:t>
      </w:r>
      <w:proofErr w:type="spellStart"/>
      <w:r w:rsidRPr="00F1464E">
        <w:rPr>
          <w:sz w:val="28"/>
          <w:szCs w:val="28"/>
        </w:rPr>
        <w:t>исполнителеи</w:t>
      </w:r>
      <w:proofErr w:type="spellEnd"/>
      <w:r w:rsidRPr="00F1464E">
        <w:rPr>
          <w:sz w:val="28"/>
          <w:szCs w:val="28"/>
        </w:rPr>
        <w:t xml:space="preserve">̆, их месячная и часовая заработная плата, а также трудоемкость работ представлены в таблице 5.1. </w:t>
      </w:r>
    </w:p>
    <w:p w14:paraId="054A461C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Согласно формуле 5.1 был произведен расчет </w:t>
      </w:r>
      <w:proofErr w:type="spellStart"/>
      <w:r w:rsidRPr="00F1464E">
        <w:rPr>
          <w:sz w:val="28"/>
          <w:szCs w:val="28"/>
        </w:rPr>
        <w:t>основнои</w:t>
      </w:r>
      <w:proofErr w:type="spellEnd"/>
      <w:r w:rsidRPr="00F1464E">
        <w:rPr>
          <w:sz w:val="28"/>
          <w:szCs w:val="28"/>
        </w:rPr>
        <w:t xml:space="preserve">̆ </w:t>
      </w:r>
      <w:proofErr w:type="spellStart"/>
      <w:r w:rsidRPr="00F1464E">
        <w:rPr>
          <w:sz w:val="28"/>
          <w:szCs w:val="28"/>
        </w:rPr>
        <w:t>заработнои</w:t>
      </w:r>
      <w:proofErr w:type="spellEnd"/>
      <w:r w:rsidRPr="00F1464E">
        <w:rPr>
          <w:sz w:val="28"/>
          <w:szCs w:val="28"/>
        </w:rPr>
        <w:t>̆ платы с учетом коэффициента премий, равного 1,5.</w:t>
      </w:r>
    </w:p>
    <w:p w14:paraId="0D7042F1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26C4D5D1" w14:textId="77777777" w:rsidR="00316938" w:rsidRPr="00F1464E" w:rsidRDefault="00316938" w:rsidP="000E23E6">
      <w:pPr>
        <w:contextualSpacing/>
        <w:rPr>
          <w:sz w:val="28"/>
          <w:szCs w:val="28"/>
        </w:rPr>
      </w:pPr>
      <w:r w:rsidRPr="00F1464E">
        <w:rPr>
          <w:sz w:val="28"/>
          <w:szCs w:val="28"/>
        </w:rPr>
        <w:t xml:space="preserve">Таблица </w:t>
      </w:r>
      <w:r w:rsidRPr="00F1464E">
        <w:rPr>
          <w:iCs/>
          <w:sz w:val="28"/>
          <w:szCs w:val="28"/>
        </w:rPr>
        <w:t>5.1</w:t>
      </w:r>
      <w:r w:rsidRPr="00F1464E">
        <w:rPr>
          <w:sz w:val="28"/>
          <w:szCs w:val="28"/>
        </w:rPr>
        <w:t xml:space="preserve"> – Расчет затрат на основную заработную плату команды</w:t>
      </w:r>
    </w:p>
    <w:p w14:paraId="684B8A97" w14:textId="77777777" w:rsidR="00316938" w:rsidRPr="00F1464E" w:rsidRDefault="00316938" w:rsidP="000E23E6">
      <w:pPr>
        <w:ind w:left="1843" w:hanging="142"/>
        <w:contextualSpacing/>
        <w:rPr>
          <w:sz w:val="28"/>
          <w:szCs w:val="28"/>
        </w:rPr>
      </w:pPr>
      <w:r w:rsidRPr="00F1464E">
        <w:rPr>
          <w:sz w:val="28"/>
          <w:szCs w:val="28"/>
        </w:rPr>
        <w:t>разработчиков</w:t>
      </w:r>
    </w:p>
    <w:p w14:paraId="3510B0A0" w14:textId="77777777" w:rsidR="00316938" w:rsidRPr="00F1464E" w:rsidRDefault="00316938" w:rsidP="000E23E6">
      <w:pPr>
        <w:ind w:left="1843" w:hanging="142"/>
        <w:contextualSpacing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81"/>
        <w:gridCol w:w="1768"/>
        <w:gridCol w:w="1600"/>
        <w:gridCol w:w="1902"/>
        <w:gridCol w:w="1294"/>
      </w:tblGrid>
      <w:tr w:rsidR="00316938" w:rsidRPr="00F1464E" w14:paraId="7DCC9EB6" w14:textId="77777777" w:rsidTr="00B67FFD">
        <w:tc>
          <w:tcPr>
            <w:tcW w:w="2781" w:type="dxa"/>
            <w:shd w:val="clear" w:color="auto" w:fill="auto"/>
            <w:vAlign w:val="center"/>
          </w:tcPr>
          <w:p w14:paraId="5C54C7EF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Категория исполнителя</w:t>
            </w:r>
          </w:p>
        </w:tc>
        <w:tc>
          <w:tcPr>
            <w:tcW w:w="1768" w:type="dxa"/>
            <w:shd w:val="clear" w:color="auto" w:fill="auto"/>
            <w:vAlign w:val="center"/>
          </w:tcPr>
          <w:p w14:paraId="3B87058C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Месячная заработная плата, р.</w:t>
            </w:r>
          </w:p>
        </w:tc>
        <w:tc>
          <w:tcPr>
            <w:tcW w:w="1600" w:type="dxa"/>
            <w:shd w:val="clear" w:color="auto" w:fill="auto"/>
            <w:vAlign w:val="center"/>
          </w:tcPr>
          <w:p w14:paraId="45ECB103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Часовая заработная плата, р.</w:t>
            </w:r>
          </w:p>
        </w:tc>
        <w:tc>
          <w:tcPr>
            <w:tcW w:w="1902" w:type="dxa"/>
            <w:shd w:val="clear" w:color="auto" w:fill="auto"/>
            <w:vAlign w:val="center"/>
          </w:tcPr>
          <w:p w14:paraId="244FA22C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Трудоемкость работ, ч.</w:t>
            </w:r>
          </w:p>
        </w:tc>
        <w:tc>
          <w:tcPr>
            <w:tcW w:w="1294" w:type="dxa"/>
            <w:shd w:val="clear" w:color="auto" w:fill="auto"/>
            <w:vAlign w:val="center"/>
          </w:tcPr>
          <w:p w14:paraId="1E0D42E9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того, р.</w:t>
            </w:r>
          </w:p>
        </w:tc>
      </w:tr>
      <w:tr w:rsidR="00316938" w:rsidRPr="00F1464E" w14:paraId="335A2FFF" w14:textId="77777777" w:rsidTr="00B67FFD">
        <w:tc>
          <w:tcPr>
            <w:tcW w:w="2781" w:type="dxa"/>
            <w:shd w:val="clear" w:color="auto" w:fill="auto"/>
          </w:tcPr>
          <w:p w14:paraId="2DF1A38E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Руководитель</w:t>
            </w:r>
          </w:p>
          <w:p w14:paraId="2A1C46BE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роекта</w:t>
            </w:r>
          </w:p>
        </w:tc>
        <w:tc>
          <w:tcPr>
            <w:tcW w:w="1768" w:type="dxa"/>
            <w:shd w:val="clear" w:color="auto" w:fill="auto"/>
            <w:vAlign w:val="center"/>
          </w:tcPr>
          <w:p w14:paraId="19D2BDCB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1</w:t>
            </w:r>
            <w:r w:rsidRPr="00F1464E">
              <w:rPr>
                <w:sz w:val="28"/>
                <w:szCs w:val="28"/>
                <w:lang w:val="en-US"/>
              </w:rPr>
              <w:t>650</w:t>
            </w:r>
          </w:p>
        </w:tc>
        <w:tc>
          <w:tcPr>
            <w:tcW w:w="1600" w:type="dxa"/>
            <w:shd w:val="clear" w:color="auto" w:fill="auto"/>
            <w:vAlign w:val="center"/>
          </w:tcPr>
          <w:p w14:paraId="44C7D542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9,</w:t>
            </w:r>
            <w:r w:rsidRPr="00F1464E">
              <w:rPr>
                <w:sz w:val="28"/>
                <w:szCs w:val="28"/>
                <w:lang w:val="en-US"/>
              </w:rPr>
              <w:t>82</w:t>
            </w:r>
          </w:p>
        </w:tc>
        <w:tc>
          <w:tcPr>
            <w:tcW w:w="1902" w:type="dxa"/>
            <w:shd w:val="clear" w:color="auto" w:fill="auto"/>
            <w:vAlign w:val="center"/>
          </w:tcPr>
          <w:p w14:paraId="414D2DE0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65</w:t>
            </w:r>
          </w:p>
        </w:tc>
        <w:tc>
          <w:tcPr>
            <w:tcW w:w="1294" w:type="dxa"/>
            <w:shd w:val="clear" w:color="auto" w:fill="auto"/>
            <w:vAlign w:val="center"/>
          </w:tcPr>
          <w:p w14:paraId="48E5CF9A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638</w:t>
            </w:r>
            <w:r w:rsidRPr="00F1464E">
              <w:rPr>
                <w:sz w:val="28"/>
                <w:szCs w:val="28"/>
              </w:rPr>
              <w:t>,3</w:t>
            </w:r>
          </w:p>
        </w:tc>
      </w:tr>
      <w:tr w:rsidR="00316938" w:rsidRPr="00F1464E" w14:paraId="3824EB3B" w14:textId="77777777" w:rsidTr="00B67FFD">
        <w:tc>
          <w:tcPr>
            <w:tcW w:w="2781" w:type="dxa"/>
            <w:shd w:val="clear" w:color="auto" w:fill="auto"/>
          </w:tcPr>
          <w:p w14:paraId="25F01671" w14:textId="77777777" w:rsidR="00316938" w:rsidRPr="00F1464E" w:rsidRDefault="00316938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рограммист</w:t>
            </w:r>
          </w:p>
        </w:tc>
        <w:tc>
          <w:tcPr>
            <w:tcW w:w="1768" w:type="dxa"/>
            <w:shd w:val="clear" w:color="auto" w:fill="auto"/>
          </w:tcPr>
          <w:p w14:paraId="0699A780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</w:t>
            </w:r>
            <w:r w:rsidRPr="00F1464E">
              <w:rPr>
                <w:sz w:val="28"/>
                <w:szCs w:val="28"/>
                <w:lang w:val="en-US"/>
              </w:rPr>
              <w:t>85</w:t>
            </w:r>
            <w:r w:rsidRPr="00F1464E">
              <w:rPr>
                <w:sz w:val="28"/>
                <w:szCs w:val="28"/>
              </w:rPr>
              <w:t>0</w:t>
            </w:r>
          </w:p>
        </w:tc>
        <w:tc>
          <w:tcPr>
            <w:tcW w:w="1600" w:type="dxa"/>
            <w:shd w:val="clear" w:color="auto" w:fill="auto"/>
          </w:tcPr>
          <w:p w14:paraId="4FBB80B0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1</w:t>
            </w:r>
            <w:r w:rsidRPr="00F1464E">
              <w:rPr>
                <w:sz w:val="28"/>
                <w:szCs w:val="28"/>
                <w:lang w:val="en-US"/>
              </w:rPr>
              <w:t>1</w:t>
            </w:r>
            <w:r w:rsidRPr="00F1464E">
              <w:rPr>
                <w:sz w:val="28"/>
                <w:szCs w:val="28"/>
              </w:rPr>
              <w:t>,0</w:t>
            </w:r>
            <w:r w:rsidRPr="00F1464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902" w:type="dxa"/>
            <w:shd w:val="clear" w:color="auto" w:fill="auto"/>
          </w:tcPr>
          <w:p w14:paraId="6744B9B3" w14:textId="77777777" w:rsidR="00316938" w:rsidRPr="00F1464E" w:rsidRDefault="00316938" w:rsidP="000E23E6">
            <w:pPr>
              <w:tabs>
                <w:tab w:val="center" w:pos="843"/>
                <w:tab w:val="left" w:pos="1476"/>
              </w:tabs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ab/>
              <w:t>1</w:t>
            </w:r>
            <w:r w:rsidRPr="00F1464E">
              <w:rPr>
                <w:sz w:val="28"/>
                <w:szCs w:val="28"/>
                <w:lang w:val="en-US"/>
              </w:rPr>
              <w:t>2</w:t>
            </w:r>
            <w:r w:rsidRPr="00F1464E">
              <w:rPr>
                <w:sz w:val="28"/>
                <w:szCs w:val="28"/>
              </w:rPr>
              <w:t>0</w:t>
            </w:r>
            <w:r w:rsidRPr="00F1464E">
              <w:rPr>
                <w:sz w:val="28"/>
                <w:szCs w:val="28"/>
              </w:rPr>
              <w:tab/>
            </w:r>
          </w:p>
        </w:tc>
        <w:tc>
          <w:tcPr>
            <w:tcW w:w="1294" w:type="dxa"/>
            <w:shd w:val="clear" w:color="auto" w:fill="auto"/>
          </w:tcPr>
          <w:p w14:paraId="5294F918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13</w:t>
            </w:r>
            <w:r w:rsidRPr="00F1464E">
              <w:rPr>
                <w:sz w:val="28"/>
                <w:szCs w:val="28"/>
                <w:lang w:val="en-US"/>
              </w:rPr>
              <w:t>2</w:t>
            </w:r>
            <w:r w:rsidRPr="00F1464E">
              <w:rPr>
                <w:sz w:val="28"/>
                <w:szCs w:val="28"/>
              </w:rPr>
              <w:t>1,</w:t>
            </w:r>
            <w:r w:rsidRPr="00F1464E">
              <w:rPr>
                <w:sz w:val="28"/>
                <w:szCs w:val="28"/>
                <w:lang w:val="en-US"/>
              </w:rPr>
              <w:t>2</w:t>
            </w:r>
          </w:p>
        </w:tc>
      </w:tr>
      <w:tr w:rsidR="00316938" w:rsidRPr="00F1464E" w14:paraId="7A73FCEC" w14:textId="77777777" w:rsidTr="00B67FFD">
        <w:tc>
          <w:tcPr>
            <w:tcW w:w="2781" w:type="dxa"/>
            <w:shd w:val="clear" w:color="auto" w:fill="auto"/>
          </w:tcPr>
          <w:p w14:paraId="7B610448" w14:textId="77777777" w:rsidR="00316938" w:rsidRPr="00F1464E" w:rsidRDefault="00316938" w:rsidP="000E23E6">
            <w:pPr>
              <w:jc w:val="both"/>
              <w:rPr>
                <w:sz w:val="28"/>
                <w:szCs w:val="28"/>
              </w:rPr>
            </w:pPr>
            <w:proofErr w:type="spellStart"/>
            <w:r w:rsidRPr="00F1464E">
              <w:rPr>
                <w:sz w:val="28"/>
                <w:szCs w:val="28"/>
              </w:rPr>
              <w:t>Тестировщик</w:t>
            </w:r>
            <w:proofErr w:type="spellEnd"/>
          </w:p>
        </w:tc>
        <w:tc>
          <w:tcPr>
            <w:tcW w:w="1768" w:type="dxa"/>
            <w:shd w:val="clear" w:color="auto" w:fill="auto"/>
          </w:tcPr>
          <w:p w14:paraId="53EE33CB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1</w:t>
            </w:r>
            <w:r w:rsidRPr="00F1464E"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1600" w:type="dxa"/>
            <w:shd w:val="clear" w:color="auto" w:fill="auto"/>
          </w:tcPr>
          <w:p w14:paraId="7445D37A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5</w:t>
            </w:r>
            <w:r w:rsidRPr="00F1464E">
              <w:rPr>
                <w:sz w:val="28"/>
                <w:szCs w:val="28"/>
              </w:rPr>
              <w:t>,</w:t>
            </w:r>
            <w:r w:rsidRPr="00F1464E">
              <w:rPr>
                <w:sz w:val="28"/>
                <w:szCs w:val="28"/>
                <w:lang w:val="en-US"/>
              </w:rPr>
              <w:t>95</w:t>
            </w:r>
          </w:p>
        </w:tc>
        <w:tc>
          <w:tcPr>
            <w:tcW w:w="1902" w:type="dxa"/>
            <w:shd w:val="clear" w:color="auto" w:fill="auto"/>
          </w:tcPr>
          <w:p w14:paraId="35CEDC44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3</w:t>
            </w:r>
            <w:r w:rsidRPr="00F1464E">
              <w:rPr>
                <w:sz w:val="28"/>
                <w:szCs w:val="28"/>
              </w:rPr>
              <w:t>5</w:t>
            </w:r>
          </w:p>
        </w:tc>
        <w:tc>
          <w:tcPr>
            <w:tcW w:w="1294" w:type="dxa"/>
            <w:shd w:val="clear" w:color="auto" w:fill="auto"/>
          </w:tcPr>
          <w:p w14:paraId="5BE4FABD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  <w:lang w:val="en-US"/>
              </w:rPr>
              <w:t>208</w:t>
            </w:r>
            <w:r w:rsidRPr="00F1464E">
              <w:rPr>
                <w:sz w:val="28"/>
                <w:szCs w:val="28"/>
              </w:rPr>
              <w:t>,</w:t>
            </w:r>
            <w:r w:rsidRPr="00F1464E">
              <w:rPr>
                <w:sz w:val="28"/>
                <w:szCs w:val="28"/>
                <w:lang w:val="en-US"/>
              </w:rPr>
              <w:t>2</w:t>
            </w:r>
            <w:r w:rsidRPr="00F1464E">
              <w:rPr>
                <w:sz w:val="28"/>
                <w:szCs w:val="28"/>
              </w:rPr>
              <w:t>5</w:t>
            </w:r>
          </w:p>
        </w:tc>
      </w:tr>
      <w:tr w:rsidR="00316938" w:rsidRPr="00F1464E" w14:paraId="065BF6E0" w14:textId="77777777" w:rsidTr="00B67FFD">
        <w:tc>
          <w:tcPr>
            <w:tcW w:w="2781" w:type="dxa"/>
            <w:shd w:val="clear" w:color="auto" w:fill="auto"/>
          </w:tcPr>
          <w:p w14:paraId="4EBAE8E3" w14:textId="77777777" w:rsidR="00316938" w:rsidRPr="00F1464E" w:rsidRDefault="00316938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Дизайнер</w:t>
            </w:r>
          </w:p>
        </w:tc>
        <w:tc>
          <w:tcPr>
            <w:tcW w:w="1768" w:type="dxa"/>
            <w:shd w:val="clear" w:color="auto" w:fill="auto"/>
          </w:tcPr>
          <w:p w14:paraId="73852FBE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</w:t>
            </w:r>
            <w:r w:rsidRPr="00F1464E">
              <w:rPr>
                <w:sz w:val="28"/>
                <w:szCs w:val="28"/>
                <w:lang w:val="en-US"/>
              </w:rPr>
              <w:t>2</w:t>
            </w:r>
            <w:r w:rsidRPr="00F1464E">
              <w:rPr>
                <w:sz w:val="28"/>
                <w:szCs w:val="28"/>
              </w:rPr>
              <w:t>00</w:t>
            </w:r>
          </w:p>
        </w:tc>
        <w:tc>
          <w:tcPr>
            <w:tcW w:w="1600" w:type="dxa"/>
            <w:shd w:val="clear" w:color="auto" w:fill="auto"/>
          </w:tcPr>
          <w:p w14:paraId="57857FB6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7,</w:t>
            </w:r>
            <w:r w:rsidRPr="00F1464E">
              <w:rPr>
                <w:sz w:val="28"/>
                <w:szCs w:val="28"/>
                <w:lang w:val="en-US"/>
              </w:rPr>
              <w:t>1</w:t>
            </w:r>
            <w:r w:rsidRPr="00F1464E">
              <w:rPr>
                <w:sz w:val="28"/>
                <w:szCs w:val="28"/>
              </w:rPr>
              <w:t>4</w:t>
            </w:r>
          </w:p>
        </w:tc>
        <w:tc>
          <w:tcPr>
            <w:tcW w:w="1902" w:type="dxa"/>
            <w:shd w:val="clear" w:color="auto" w:fill="auto"/>
          </w:tcPr>
          <w:p w14:paraId="37815457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57</w:t>
            </w:r>
          </w:p>
        </w:tc>
        <w:tc>
          <w:tcPr>
            <w:tcW w:w="1294" w:type="dxa"/>
            <w:shd w:val="clear" w:color="auto" w:fill="auto"/>
          </w:tcPr>
          <w:p w14:paraId="778D64AB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  <w:lang w:val="en-US"/>
              </w:rPr>
              <w:t>406.98</w:t>
            </w:r>
          </w:p>
        </w:tc>
      </w:tr>
      <w:tr w:rsidR="00316938" w:rsidRPr="00F1464E" w14:paraId="313D1636" w14:textId="77777777" w:rsidTr="00B67FFD">
        <w:tc>
          <w:tcPr>
            <w:tcW w:w="2781" w:type="dxa"/>
            <w:shd w:val="clear" w:color="auto" w:fill="auto"/>
          </w:tcPr>
          <w:p w14:paraId="111AA181" w14:textId="77777777" w:rsidR="00316938" w:rsidRPr="00F1464E" w:rsidRDefault="00316938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Итого</w:t>
            </w:r>
          </w:p>
        </w:tc>
        <w:tc>
          <w:tcPr>
            <w:tcW w:w="5270" w:type="dxa"/>
            <w:gridSpan w:val="3"/>
            <w:shd w:val="clear" w:color="auto" w:fill="auto"/>
          </w:tcPr>
          <w:p w14:paraId="45B29932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94" w:type="dxa"/>
            <w:shd w:val="clear" w:color="auto" w:fill="auto"/>
          </w:tcPr>
          <w:p w14:paraId="6FABEA01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2</w:t>
            </w:r>
            <w:r w:rsidRPr="00F1464E">
              <w:rPr>
                <w:sz w:val="28"/>
                <w:szCs w:val="28"/>
                <w:lang w:val="en-US"/>
              </w:rPr>
              <w:t>574</w:t>
            </w:r>
            <w:r w:rsidRPr="00F1464E">
              <w:rPr>
                <w:sz w:val="28"/>
                <w:szCs w:val="28"/>
              </w:rPr>
              <w:t>,7</w:t>
            </w:r>
            <w:r w:rsidRPr="00F1464E">
              <w:rPr>
                <w:sz w:val="28"/>
                <w:szCs w:val="28"/>
                <w:lang w:val="en-US"/>
              </w:rPr>
              <w:t>3</w:t>
            </w:r>
          </w:p>
        </w:tc>
      </w:tr>
      <w:tr w:rsidR="00316938" w:rsidRPr="00F1464E" w14:paraId="0FDF4715" w14:textId="77777777" w:rsidTr="00B67FFD">
        <w:tc>
          <w:tcPr>
            <w:tcW w:w="2781" w:type="dxa"/>
            <w:shd w:val="clear" w:color="auto" w:fill="auto"/>
          </w:tcPr>
          <w:p w14:paraId="0F89D430" w14:textId="77777777" w:rsidR="00316938" w:rsidRPr="00F1464E" w:rsidRDefault="00316938" w:rsidP="000E23E6">
            <w:pPr>
              <w:jc w:val="both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Премия</w:t>
            </w:r>
          </w:p>
        </w:tc>
        <w:tc>
          <w:tcPr>
            <w:tcW w:w="5270" w:type="dxa"/>
            <w:gridSpan w:val="3"/>
            <w:shd w:val="clear" w:color="auto" w:fill="auto"/>
          </w:tcPr>
          <w:p w14:paraId="359DDC40" w14:textId="77777777" w:rsidR="00316938" w:rsidRPr="00F1464E" w:rsidRDefault="00316938" w:rsidP="000E23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94" w:type="dxa"/>
            <w:shd w:val="clear" w:color="auto" w:fill="auto"/>
          </w:tcPr>
          <w:p w14:paraId="0417608A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12</w:t>
            </w:r>
            <w:r w:rsidRPr="00F1464E">
              <w:rPr>
                <w:sz w:val="28"/>
                <w:szCs w:val="28"/>
                <w:lang w:val="en-US"/>
              </w:rPr>
              <w:t>87</w:t>
            </w:r>
            <w:r w:rsidRPr="00F1464E">
              <w:rPr>
                <w:sz w:val="28"/>
                <w:szCs w:val="28"/>
              </w:rPr>
              <w:t>,</w:t>
            </w:r>
            <w:r w:rsidRPr="00F1464E">
              <w:rPr>
                <w:sz w:val="28"/>
                <w:szCs w:val="28"/>
                <w:lang w:val="en-US"/>
              </w:rPr>
              <w:t>36</w:t>
            </w:r>
          </w:p>
        </w:tc>
      </w:tr>
      <w:tr w:rsidR="00316938" w:rsidRPr="00F1464E" w14:paraId="65224272" w14:textId="77777777" w:rsidTr="00B67FFD">
        <w:tc>
          <w:tcPr>
            <w:tcW w:w="8051" w:type="dxa"/>
            <w:gridSpan w:val="4"/>
            <w:shd w:val="clear" w:color="auto" w:fill="auto"/>
          </w:tcPr>
          <w:p w14:paraId="03B6A5E8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Всего затраты на основную заработную плату разработчиков</w:t>
            </w:r>
          </w:p>
        </w:tc>
        <w:tc>
          <w:tcPr>
            <w:tcW w:w="1294" w:type="dxa"/>
            <w:shd w:val="clear" w:color="auto" w:fill="auto"/>
          </w:tcPr>
          <w:p w14:paraId="11076E61" w14:textId="77777777" w:rsidR="00316938" w:rsidRPr="00F1464E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F1464E">
              <w:rPr>
                <w:sz w:val="28"/>
                <w:szCs w:val="28"/>
              </w:rPr>
              <w:t>3</w:t>
            </w:r>
            <w:r w:rsidRPr="00F1464E">
              <w:rPr>
                <w:sz w:val="28"/>
                <w:szCs w:val="28"/>
                <w:lang w:val="en-US"/>
              </w:rPr>
              <w:t>862</w:t>
            </w:r>
            <w:r w:rsidRPr="00F1464E">
              <w:rPr>
                <w:sz w:val="28"/>
                <w:szCs w:val="28"/>
              </w:rPr>
              <w:t>,</w:t>
            </w:r>
            <w:r w:rsidRPr="00F1464E">
              <w:rPr>
                <w:sz w:val="28"/>
                <w:szCs w:val="28"/>
                <w:lang w:val="en-US"/>
              </w:rPr>
              <w:t>09</w:t>
            </w:r>
          </w:p>
        </w:tc>
      </w:tr>
    </w:tbl>
    <w:p w14:paraId="6E5C0CFE" w14:textId="77777777" w:rsidR="00316938" w:rsidRPr="00F1464E" w:rsidRDefault="00316938" w:rsidP="000E23E6">
      <w:pPr>
        <w:ind w:firstLine="720"/>
        <w:contextualSpacing/>
        <w:jc w:val="both"/>
        <w:rPr>
          <w:sz w:val="28"/>
          <w:szCs w:val="28"/>
        </w:rPr>
      </w:pPr>
    </w:p>
    <w:p w14:paraId="5C6B5698" w14:textId="77777777" w:rsidR="00316938" w:rsidRPr="00F1464E" w:rsidRDefault="00316938" w:rsidP="000E23E6">
      <w:pPr>
        <w:ind w:firstLine="720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Дополнительная заработная плата разработчиков определяется по формуле:</w:t>
      </w:r>
    </w:p>
    <w:p w14:paraId="1CE5FBD5" w14:textId="77777777" w:rsidR="00316938" w:rsidRPr="00F1464E" w:rsidRDefault="00316938" w:rsidP="000E23E6">
      <w:pPr>
        <w:ind w:firstLine="720"/>
        <w:contextualSpacing/>
        <w:jc w:val="both"/>
        <w:rPr>
          <w:sz w:val="28"/>
          <w:szCs w:val="28"/>
        </w:rPr>
      </w:pPr>
    </w:p>
    <w:p w14:paraId="3DFAE276" w14:textId="304BBB09" w:rsidR="00316938" w:rsidRPr="00F1464E" w:rsidRDefault="00CD5C34" w:rsidP="000E23E6">
      <w:pPr>
        <w:ind w:firstLine="72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                                                   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,                                                    </m:t>
        </m:r>
      </m:oMath>
      <w:r w:rsidR="00316938" w:rsidRPr="00F1464E">
        <w:rPr>
          <w:sz w:val="28"/>
          <w:szCs w:val="28"/>
        </w:rPr>
        <w:t xml:space="preserve"> (5.2)</w:t>
      </w:r>
    </w:p>
    <w:p w14:paraId="5CCE98AA" w14:textId="77777777" w:rsidR="00316938" w:rsidRPr="00F1464E" w:rsidRDefault="00316938" w:rsidP="000E23E6">
      <w:pPr>
        <w:contextualSpacing/>
        <w:jc w:val="both"/>
        <w:rPr>
          <w:sz w:val="28"/>
          <w:szCs w:val="28"/>
        </w:rPr>
      </w:pPr>
    </w:p>
    <w:p w14:paraId="7CC39CC1" w14:textId="76C1C2E6" w:rsidR="00316938" w:rsidRPr="00F1464E" w:rsidRDefault="00316938" w:rsidP="000E23E6">
      <w:pPr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где</w:t>
      </w:r>
      <w:r w:rsidRPr="00F1464E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</m:oMath>
      <w:r w:rsidRPr="00F1464E">
        <w:rPr>
          <w:sz w:val="28"/>
          <w:szCs w:val="28"/>
        </w:rPr>
        <w:t xml:space="preserve"> ‒ норматив дополнительной заработной платы, (10%).</w:t>
      </w:r>
    </w:p>
    <w:p w14:paraId="776180A3" w14:textId="77777777" w:rsidR="00316938" w:rsidRPr="00F1464E" w:rsidRDefault="00316938" w:rsidP="000E23E6">
      <w:pPr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После подстановки значений в формулу (5.2) дополнительная заработная плата составит:</w:t>
      </w:r>
    </w:p>
    <w:p w14:paraId="7290D609" w14:textId="77777777" w:rsidR="00316938" w:rsidRPr="00F1464E" w:rsidRDefault="00316938" w:rsidP="000E23E6">
      <w:pPr>
        <w:ind w:firstLine="709"/>
        <w:contextualSpacing/>
        <w:jc w:val="both"/>
        <w:rPr>
          <w:sz w:val="28"/>
          <w:szCs w:val="28"/>
        </w:rPr>
      </w:pPr>
    </w:p>
    <w:p w14:paraId="39701BF8" w14:textId="1E5ECE90" w:rsidR="00316938" w:rsidRPr="00F1464E" w:rsidRDefault="00CD5C34" w:rsidP="000E23E6">
      <w:pPr>
        <w:ind w:firstLine="720"/>
        <w:contextualSpacing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3862,09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m:rPr>
                <m:nor/>
              </m:rPr>
              <w:rPr>
                <w:sz w:val="28"/>
                <w:szCs w:val="28"/>
              </w:rPr>
              <m:t>10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316938" w:rsidRPr="00F1464E">
        <w:rPr>
          <w:sz w:val="28"/>
          <w:szCs w:val="28"/>
        </w:rPr>
        <w:t>386,20 р.</w:t>
      </w:r>
    </w:p>
    <w:p w14:paraId="1CEDC6F2" w14:textId="77777777" w:rsidR="00316938" w:rsidRPr="00F1464E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Для определения отчислений на социальные нужды воспользуемся формулой: </w:t>
      </w:r>
    </w:p>
    <w:p w14:paraId="68F60130" w14:textId="5E01567F" w:rsidR="00316938" w:rsidRPr="00F1464E" w:rsidRDefault="00CD5C34" w:rsidP="000E23E6">
      <w:pPr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                                             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F1464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оц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="00316938" w:rsidRPr="00F1464E">
        <w:rPr>
          <w:sz w:val="28"/>
          <w:szCs w:val="28"/>
        </w:rPr>
        <w:t xml:space="preserve">                                          (5.3)</w:t>
      </w:r>
    </w:p>
    <w:p w14:paraId="40986F05" w14:textId="77777777" w:rsidR="00316938" w:rsidRPr="00F1464E" w:rsidRDefault="00316938" w:rsidP="000E23E6">
      <w:pPr>
        <w:contextualSpacing/>
        <w:jc w:val="right"/>
        <w:rPr>
          <w:sz w:val="28"/>
          <w:szCs w:val="28"/>
        </w:rPr>
      </w:pPr>
    </w:p>
    <w:p w14:paraId="32E7F1D4" w14:textId="6228FB85" w:rsidR="00316938" w:rsidRPr="00F1464E" w:rsidRDefault="00316938" w:rsidP="000E23E6">
      <w:pPr>
        <w:contextualSpacing/>
        <w:jc w:val="both"/>
        <w:rPr>
          <w:spacing w:val="-6"/>
          <w:sz w:val="28"/>
          <w:szCs w:val="28"/>
        </w:rPr>
      </w:pPr>
      <w:r w:rsidRPr="00F1464E">
        <w:rPr>
          <w:sz w:val="28"/>
          <w:szCs w:val="28"/>
        </w:rPr>
        <w:lastRenderedPageBreak/>
        <w:t>где</w:t>
      </w:r>
      <w:r w:rsidRPr="00F1464E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</m:oMath>
      <w:r w:rsidRPr="00F1464E">
        <w:rPr>
          <w:sz w:val="28"/>
          <w:szCs w:val="28"/>
        </w:rPr>
        <w:t xml:space="preserve"> ‒ ставка отчислений в ФСЗН и </w:t>
      </w:r>
      <w:proofErr w:type="spellStart"/>
      <w:r w:rsidRPr="00F1464E">
        <w:rPr>
          <w:spacing w:val="-6"/>
          <w:sz w:val="28"/>
          <w:szCs w:val="28"/>
        </w:rPr>
        <w:t>Белгосстрах</w:t>
      </w:r>
      <w:proofErr w:type="spellEnd"/>
      <w:r w:rsidRPr="00F1464E">
        <w:rPr>
          <w:spacing w:val="-6"/>
          <w:sz w:val="28"/>
          <w:szCs w:val="28"/>
        </w:rPr>
        <w:t>.</w:t>
      </w:r>
    </w:p>
    <w:p w14:paraId="073511C9" w14:textId="77777777" w:rsidR="00316938" w:rsidRPr="00F1464E" w:rsidRDefault="00316938" w:rsidP="000E23E6">
      <w:pPr>
        <w:ind w:firstLine="709"/>
        <w:contextualSpacing/>
        <w:jc w:val="both"/>
        <w:rPr>
          <w:spacing w:val="-6"/>
          <w:sz w:val="28"/>
          <w:szCs w:val="28"/>
        </w:rPr>
      </w:pPr>
      <w:r w:rsidRPr="00F1464E">
        <w:rPr>
          <w:spacing w:val="-6"/>
          <w:sz w:val="28"/>
          <w:szCs w:val="28"/>
        </w:rPr>
        <w:t xml:space="preserve">На момент написания проведения расчетов по формуле (5.3), в Республике Беларусь ставка отчислений в </w:t>
      </w:r>
      <w:r w:rsidRPr="00F1464E">
        <w:rPr>
          <w:sz w:val="28"/>
          <w:szCs w:val="28"/>
        </w:rPr>
        <w:t xml:space="preserve">ФСЗН и </w:t>
      </w:r>
      <w:proofErr w:type="spellStart"/>
      <w:r w:rsidRPr="00F1464E">
        <w:rPr>
          <w:spacing w:val="-6"/>
          <w:sz w:val="28"/>
          <w:szCs w:val="28"/>
        </w:rPr>
        <w:t>Белгосстрах</w:t>
      </w:r>
      <w:proofErr w:type="spellEnd"/>
      <w:r w:rsidRPr="00F1464E">
        <w:rPr>
          <w:spacing w:val="-6"/>
          <w:sz w:val="28"/>
          <w:szCs w:val="28"/>
        </w:rPr>
        <w:t xml:space="preserve"> составляла 34,6%. Согласно формуле (5.3) размер отчислений в фонд социальной защиты населения и на обязательное страхование составит:</w:t>
      </w:r>
    </w:p>
    <w:p w14:paraId="19F7EF3D" w14:textId="77777777" w:rsidR="00316938" w:rsidRPr="00F1464E" w:rsidRDefault="00316938" w:rsidP="000E23E6">
      <w:pPr>
        <w:contextualSpacing/>
        <w:jc w:val="both"/>
        <w:rPr>
          <w:spacing w:val="-6"/>
          <w:sz w:val="28"/>
          <w:szCs w:val="28"/>
        </w:rPr>
      </w:pPr>
    </w:p>
    <w:p w14:paraId="57A1B8DF" w14:textId="3ABD447A" w:rsidR="00316938" w:rsidRPr="00F1464E" w:rsidRDefault="00CD5C34" w:rsidP="000E23E6">
      <w:pPr>
        <w:contextualSpacing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F1464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(3862,09+386,20)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m:rPr>
                <m:nor/>
              </m:rPr>
              <w:rPr>
                <w:sz w:val="28"/>
                <w:szCs w:val="28"/>
              </w:rPr>
              <m:t>34,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F1464E">
        <w:rPr>
          <w:sz w:val="28"/>
          <w:szCs w:val="28"/>
        </w:rPr>
        <w:t>1469,90</w:t>
      </w:r>
    </w:p>
    <w:p w14:paraId="723E2850" w14:textId="77777777" w:rsidR="00316938" w:rsidRPr="00F1464E" w:rsidRDefault="00316938" w:rsidP="000E23E6">
      <w:pPr>
        <w:pStyle w:val="a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59D7514" w14:textId="77777777" w:rsidR="00316938" w:rsidRPr="00F1464E" w:rsidRDefault="00316938" w:rsidP="000E23E6">
      <w:pPr>
        <w:pStyle w:val="a9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Затраты по статье «Прочие расходы» (</w:t>
      </w:r>
      <w:r w:rsidRPr="00F1464E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Start"/>
      <w:r w:rsidRPr="00F1464E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F1464E">
        <w:rPr>
          <w:rFonts w:ascii="Times New Roman" w:hAnsi="Times New Roman" w:cs="Times New Roman"/>
          <w:sz w:val="28"/>
          <w:szCs w:val="28"/>
        </w:rPr>
        <w:t xml:space="preserve">), связанные с необходимостью содержания аппарата управления, а также расходами на общехозяйственные нужды, рассчитываются по формуле: </w:t>
      </w:r>
    </w:p>
    <w:p w14:paraId="14A16F63" w14:textId="77777777" w:rsidR="00316938" w:rsidRPr="00F1464E" w:rsidRDefault="00316938" w:rsidP="000E23E6">
      <w:pPr>
        <w:ind w:firstLine="709"/>
        <w:contextualSpacing/>
        <w:jc w:val="both"/>
        <w:rPr>
          <w:bCs/>
          <w:sz w:val="28"/>
          <w:szCs w:val="28"/>
        </w:rPr>
      </w:pPr>
    </w:p>
    <w:p w14:paraId="103AEAC1" w14:textId="653B30A1" w:rsidR="00316938" w:rsidRPr="00F1464E" w:rsidRDefault="00CD5C34" w:rsidP="000E23E6">
      <w:pPr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F1464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р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</m:oMath>
      <w:proofErr w:type="gramStart"/>
      <w:r w:rsidR="00316938" w:rsidRPr="00F1464E">
        <w:rPr>
          <w:sz w:val="28"/>
          <w:szCs w:val="28"/>
        </w:rPr>
        <w:t xml:space="preserve">,   </w:t>
      </w:r>
      <w:proofErr w:type="gramEnd"/>
      <w:r w:rsidR="00316938" w:rsidRPr="00F1464E">
        <w:rPr>
          <w:sz w:val="28"/>
          <w:szCs w:val="28"/>
        </w:rPr>
        <w:t xml:space="preserve">                                                       (5.4)</w:t>
      </w:r>
    </w:p>
    <w:p w14:paraId="3F4CB406" w14:textId="77777777" w:rsidR="00316938" w:rsidRPr="00F1464E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CA30FB6" w14:textId="77777777" w:rsidR="00316938" w:rsidRPr="00F1464E" w:rsidRDefault="00316938" w:rsidP="000E23E6">
      <w:pPr>
        <w:pStyle w:val="a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где</w:t>
      </w:r>
      <w:r w:rsidRPr="00F1464E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F1464E">
        <w:rPr>
          <w:rFonts w:ascii="Times New Roman" w:hAnsi="Times New Roman" w:cs="Times New Roman"/>
          <w:sz w:val="28"/>
          <w:szCs w:val="28"/>
        </w:rPr>
        <w:t>Н</w:t>
      </w:r>
      <w:r w:rsidRPr="00F1464E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F1464E">
        <w:rPr>
          <w:rFonts w:ascii="Times New Roman" w:hAnsi="Times New Roman" w:cs="Times New Roman"/>
          <w:sz w:val="28"/>
          <w:szCs w:val="28"/>
        </w:rPr>
        <w:t xml:space="preserve"> – норматив накладных расходов (30%).</w:t>
      </w:r>
    </w:p>
    <w:p w14:paraId="169EA88A" w14:textId="77777777" w:rsidR="00316938" w:rsidRPr="00F1464E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Расходы по статье «Накладные расходы» равны:</w:t>
      </w:r>
    </w:p>
    <w:p w14:paraId="5FB46D81" w14:textId="77777777" w:rsidR="00316938" w:rsidRPr="00F1464E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7D9D09F" w14:textId="7B817269" w:rsidR="00316938" w:rsidRPr="00F1464E" w:rsidRDefault="00CD5C34" w:rsidP="000E23E6">
      <w:pPr>
        <w:ind w:firstLine="720"/>
        <w:contextualSpacing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3862,09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·</m:t>
            </m:r>
            <m:r>
              <m:rPr>
                <m:nor/>
              </m:rPr>
              <w:rPr>
                <w:sz w:val="28"/>
                <w:szCs w:val="28"/>
              </w:rPr>
              <m:t>30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</m:oMath>
      <w:r w:rsidR="00316938" w:rsidRPr="00F1464E">
        <w:rPr>
          <w:sz w:val="28"/>
          <w:szCs w:val="28"/>
        </w:rPr>
        <w:t xml:space="preserve"> = 1158,62 р. </w:t>
      </w:r>
    </w:p>
    <w:p w14:paraId="6A2526AC" w14:textId="77777777" w:rsidR="00316938" w:rsidRPr="00F1464E" w:rsidRDefault="00316938" w:rsidP="000E23E6">
      <w:pPr>
        <w:contextualSpacing/>
        <w:jc w:val="both"/>
        <w:rPr>
          <w:sz w:val="28"/>
          <w:szCs w:val="28"/>
        </w:rPr>
      </w:pPr>
    </w:p>
    <w:p w14:paraId="2E497631" w14:textId="77777777" w:rsidR="00316938" w:rsidRPr="00F1464E" w:rsidRDefault="00316938" w:rsidP="000E23E6">
      <w:pPr>
        <w:pStyle w:val="a9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Общая сумма инвестиций (затрат) на разработку программного продукта рассчитывается по формуле:</w:t>
      </w:r>
    </w:p>
    <w:p w14:paraId="53480A3E" w14:textId="77777777" w:rsidR="00316938" w:rsidRPr="00F1464E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DBDE191" w14:textId="657EB666" w:rsidR="00316938" w:rsidRPr="00F1464E" w:rsidRDefault="00CD5C34" w:rsidP="000E23E6">
      <w:pPr>
        <w:pStyle w:val="a9"/>
        <w:ind w:firstLine="708"/>
        <w:contextualSpacing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д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соц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пр</m:t>
            </m:r>
          </m:sub>
        </m:sSub>
      </m:oMath>
      <w:r w:rsidR="00316938" w:rsidRPr="00F1464E">
        <w:rPr>
          <w:rFonts w:ascii="Times New Roman" w:hAnsi="Times New Roman" w:cs="Times New Roman"/>
          <w:sz w:val="28"/>
          <w:szCs w:val="28"/>
        </w:rPr>
        <w:t xml:space="preserve">         </w:t>
      </w:r>
      <w:r w:rsidR="00316938" w:rsidRPr="00F1464E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316938" w:rsidRPr="00F1464E">
        <w:rPr>
          <w:rFonts w:ascii="Times New Roman" w:hAnsi="Times New Roman" w:cs="Times New Roman"/>
          <w:sz w:val="28"/>
          <w:szCs w:val="28"/>
        </w:rPr>
        <w:tab/>
        <w:t xml:space="preserve">    (5.5)</w:t>
      </w:r>
    </w:p>
    <w:p w14:paraId="48832083" w14:textId="77777777" w:rsidR="00316938" w:rsidRPr="00F1464E" w:rsidRDefault="00316938" w:rsidP="000E23E6">
      <w:pPr>
        <w:pStyle w:val="a9"/>
        <w:ind w:left="354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9831B34" w14:textId="77777777" w:rsidR="00316938" w:rsidRPr="00F1464E" w:rsidRDefault="00316938" w:rsidP="000E23E6">
      <w:pPr>
        <w:pStyle w:val="a9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464E">
        <w:rPr>
          <w:rFonts w:ascii="Times New Roman" w:hAnsi="Times New Roman" w:cs="Times New Roman"/>
          <w:sz w:val="28"/>
          <w:szCs w:val="28"/>
        </w:rPr>
        <w:t>Общая сумма инвестиций (затрат) на разработку:</w:t>
      </w:r>
    </w:p>
    <w:p w14:paraId="65B77D05" w14:textId="77777777" w:rsidR="00316938" w:rsidRPr="00F1464E" w:rsidRDefault="00316938" w:rsidP="000E23E6">
      <w:pPr>
        <w:pStyle w:val="a9"/>
        <w:ind w:left="354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B440E92" w14:textId="73126EE7" w:rsidR="00316938" w:rsidRPr="00F1464E" w:rsidRDefault="00CD5C34" w:rsidP="000E23E6">
      <w:pPr>
        <w:pStyle w:val="a9"/>
        <w:ind w:firstLine="708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6938" w:rsidRPr="00F1464E">
        <w:rPr>
          <w:rFonts w:ascii="Times New Roman" w:hAnsi="Times New Roman" w:cs="Times New Roman"/>
          <w:sz w:val="28"/>
          <w:szCs w:val="28"/>
        </w:rPr>
        <w:t xml:space="preserve"> 3862,09+386,20+1469,90+1158,62 = 6876,81 р.</w:t>
      </w:r>
    </w:p>
    <w:p w14:paraId="0CEFC425" w14:textId="77777777" w:rsidR="00316938" w:rsidRPr="00F1464E" w:rsidRDefault="00316938" w:rsidP="000E23E6">
      <w:pPr>
        <w:pStyle w:val="a9"/>
        <w:ind w:firstLine="708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218" w:type="dxa"/>
        <w:tblInd w:w="228" w:type="dxa"/>
        <w:tblCellMar>
          <w:right w:w="101" w:type="dxa"/>
        </w:tblCellMar>
        <w:tblLook w:val="04A0" w:firstRow="1" w:lastRow="0" w:firstColumn="1" w:lastColumn="0" w:noHBand="0" w:noVBand="1"/>
      </w:tblPr>
      <w:tblGrid>
        <w:gridCol w:w="5015"/>
        <w:gridCol w:w="2578"/>
        <w:gridCol w:w="1625"/>
      </w:tblGrid>
      <w:tr w:rsidR="00316938" w:rsidRPr="00F1464E" w14:paraId="6AF958A8" w14:textId="77777777" w:rsidTr="00B67FFD">
        <w:trPr>
          <w:trHeight w:val="631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65446F65" w14:textId="77777777" w:rsidR="00316938" w:rsidRPr="00F1464E" w:rsidRDefault="00316938" w:rsidP="000E23E6">
            <w:pPr>
              <w:ind w:left="74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Наименование статьи затрат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0D725920" w14:textId="77777777" w:rsidR="00316938" w:rsidRPr="00F1464E" w:rsidRDefault="00316938" w:rsidP="000E23E6">
            <w:pPr>
              <w:ind w:left="28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Формула/таблица  для расчета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76D1D585" w14:textId="77777777" w:rsidR="00316938" w:rsidRPr="00F1464E" w:rsidRDefault="00316938" w:rsidP="000E23E6">
            <w:pPr>
              <w:ind w:right="12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Сумма, р. </w:t>
            </w:r>
          </w:p>
        </w:tc>
      </w:tr>
      <w:tr w:rsidR="00316938" w:rsidRPr="00F1464E" w14:paraId="0A38FA44" w14:textId="77777777" w:rsidTr="00B67FFD">
        <w:trPr>
          <w:trHeight w:val="311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7ACB2348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1. Основная заработная плата разработчиков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5E1583E8" w14:textId="77777777" w:rsidR="00316938" w:rsidRPr="00F1464E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Табл. </w:t>
            </w:r>
            <w:r w:rsidRPr="00F1464E">
              <w:rPr>
                <w:sz w:val="28"/>
                <w:szCs w:val="28"/>
                <w:lang w:val="en-US"/>
              </w:rPr>
              <w:t>5</w:t>
            </w:r>
            <w:r w:rsidRPr="00F1464E">
              <w:rPr>
                <w:sz w:val="28"/>
                <w:szCs w:val="28"/>
              </w:rPr>
              <w:t xml:space="preserve">.1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7A7233C5" w14:textId="77777777" w:rsidR="00316938" w:rsidRPr="00F1464E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3862,09 </w:t>
            </w:r>
          </w:p>
        </w:tc>
      </w:tr>
      <w:tr w:rsidR="00316938" w:rsidRPr="00F1464E" w14:paraId="7AFB3276" w14:textId="77777777" w:rsidTr="00B67FFD">
        <w:trPr>
          <w:trHeight w:val="607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46E5B32E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2. Дополнительная заработная плата разработчиков 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7517D98E" w14:textId="77777777" w:rsidR="00316938" w:rsidRPr="00F1464E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Формула (</w:t>
            </w:r>
            <w:r w:rsidRPr="00F1464E">
              <w:rPr>
                <w:sz w:val="28"/>
                <w:szCs w:val="28"/>
                <w:lang w:val="en-US"/>
              </w:rPr>
              <w:t>5</w:t>
            </w:r>
            <w:r w:rsidRPr="00F1464E">
              <w:rPr>
                <w:sz w:val="28"/>
                <w:szCs w:val="28"/>
              </w:rPr>
              <w:t xml:space="preserve">.2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2F02015E" w14:textId="77777777" w:rsidR="00316938" w:rsidRPr="00F1464E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 386,20</w:t>
            </w:r>
          </w:p>
        </w:tc>
      </w:tr>
      <w:tr w:rsidR="00316938" w:rsidRPr="00F1464E" w14:paraId="4F2E23A0" w14:textId="77777777" w:rsidTr="00B67FFD">
        <w:trPr>
          <w:trHeight w:val="311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11CBC55E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3. Отчисления на социальные нужды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515F5B39" w14:textId="77777777" w:rsidR="00316938" w:rsidRPr="00F1464E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Формула (</w:t>
            </w:r>
            <w:r w:rsidRPr="00F1464E">
              <w:rPr>
                <w:sz w:val="28"/>
                <w:szCs w:val="28"/>
                <w:lang w:val="en-US"/>
              </w:rPr>
              <w:t>5</w:t>
            </w:r>
            <w:r w:rsidRPr="00F1464E">
              <w:rPr>
                <w:sz w:val="28"/>
                <w:szCs w:val="28"/>
              </w:rPr>
              <w:t xml:space="preserve">.3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523B7CC3" w14:textId="77777777" w:rsidR="00316938" w:rsidRPr="00F1464E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469,90</w:t>
            </w:r>
          </w:p>
        </w:tc>
      </w:tr>
      <w:tr w:rsidR="00316938" w:rsidRPr="00F1464E" w14:paraId="058AE31C" w14:textId="77777777" w:rsidTr="00B67FFD">
        <w:trPr>
          <w:trHeight w:val="312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38198259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4. Прочие расходы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45AA6646" w14:textId="77777777" w:rsidR="00316938" w:rsidRPr="00F1464E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Формула (</w:t>
            </w:r>
            <w:r w:rsidRPr="00F1464E">
              <w:rPr>
                <w:sz w:val="28"/>
                <w:szCs w:val="28"/>
                <w:lang w:val="en-US"/>
              </w:rPr>
              <w:t>5</w:t>
            </w:r>
            <w:r w:rsidRPr="00F1464E">
              <w:rPr>
                <w:sz w:val="28"/>
                <w:szCs w:val="28"/>
              </w:rPr>
              <w:t xml:space="preserve">.4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35227262" w14:textId="77777777" w:rsidR="00316938" w:rsidRPr="00F1464E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1158,62</w:t>
            </w:r>
          </w:p>
        </w:tc>
      </w:tr>
      <w:tr w:rsidR="00316938" w:rsidRPr="00F1464E" w14:paraId="28601E83" w14:textId="77777777" w:rsidTr="00B67FFD">
        <w:trPr>
          <w:trHeight w:val="607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3C3763EB" w14:textId="77777777" w:rsidR="00316938" w:rsidRPr="00F1464E" w:rsidRDefault="00316938" w:rsidP="000E23E6">
            <w:pPr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 xml:space="preserve">5. Общая сумма инвестиций (затрат) на разработку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3400F16F" w14:textId="77777777" w:rsidR="00316938" w:rsidRPr="00F1464E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Формула (</w:t>
            </w:r>
            <w:r w:rsidRPr="00F1464E">
              <w:rPr>
                <w:sz w:val="28"/>
                <w:szCs w:val="28"/>
                <w:lang w:val="en-US"/>
              </w:rPr>
              <w:t>5</w:t>
            </w:r>
            <w:r w:rsidRPr="00F1464E">
              <w:rPr>
                <w:sz w:val="28"/>
                <w:szCs w:val="28"/>
              </w:rPr>
              <w:t xml:space="preserve">.5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233AF89B" w14:textId="77777777" w:rsidR="00316938" w:rsidRPr="00F1464E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F1464E">
              <w:rPr>
                <w:sz w:val="28"/>
                <w:szCs w:val="28"/>
              </w:rPr>
              <w:t>6876,81</w:t>
            </w:r>
          </w:p>
        </w:tc>
      </w:tr>
    </w:tbl>
    <w:p w14:paraId="0A7F5704" w14:textId="77777777" w:rsidR="00316938" w:rsidRPr="00F1464E" w:rsidRDefault="00316938" w:rsidP="000E23E6">
      <w:pPr>
        <w:tabs>
          <w:tab w:val="left" w:pos="6912"/>
        </w:tabs>
        <w:rPr>
          <w:rFonts w:eastAsia="Calibri"/>
          <w:sz w:val="28"/>
          <w:szCs w:val="28"/>
        </w:rPr>
      </w:pPr>
    </w:p>
    <w:p w14:paraId="5239FC9C" w14:textId="77777777" w:rsidR="00316938" w:rsidRPr="00F1464E" w:rsidRDefault="00316938" w:rsidP="000E23E6">
      <w:pPr>
        <w:pStyle w:val="3"/>
        <w:spacing w:before="0"/>
        <w:ind w:left="851" w:hanging="425"/>
        <w:rPr>
          <w:rFonts w:ascii="Times New Roman" w:hAnsi="Times New Roman" w:cs="Times New Roman"/>
          <w:noProof/>
          <w:color w:val="auto"/>
          <w:sz w:val="28"/>
          <w:szCs w:val="28"/>
        </w:rPr>
      </w:pPr>
      <w:bookmarkStart w:id="44" w:name="_Toc485197090"/>
      <w:bookmarkStart w:id="45" w:name="_Toc38310185"/>
      <w:bookmarkStart w:id="46" w:name="_Toc38311953"/>
      <w:bookmarkStart w:id="47" w:name="_Toc38312395"/>
      <w:bookmarkStart w:id="48" w:name="_Toc38312785"/>
      <w:bookmarkStart w:id="49" w:name="_Toc134668930"/>
      <w:r w:rsidRPr="00F1464E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5.3 </w:t>
      </w:r>
      <w:bookmarkEnd w:id="44"/>
      <w:bookmarkEnd w:id="45"/>
      <w:bookmarkEnd w:id="46"/>
      <w:bookmarkEnd w:id="47"/>
      <w:bookmarkEnd w:id="48"/>
      <w:r w:rsidRPr="00F1464E">
        <w:rPr>
          <w:rFonts w:ascii="Times New Roman" w:hAnsi="Times New Roman" w:cs="Times New Roman"/>
          <w:noProof/>
          <w:color w:val="auto"/>
          <w:sz w:val="28"/>
          <w:szCs w:val="28"/>
        </w:rPr>
        <w:t>Расчет экономического эффекта от использования программного средства</w:t>
      </w:r>
      <w:bookmarkEnd w:id="49"/>
    </w:p>
    <w:p w14:paraId="159CC371" w14:textId="77777777" w:rsidR="00A90C20" w:rsidRPr="00F1464E" w:rsidRDefault="00A90C20" w:rsidP="000E23E6">
      <w:pPr>
        <w:pStyle w:val="ad"/>
        <w:spacing w:before="0" w:beforeAutospacing="0" w:after="0" w:afterAutospacing="0"/>
        <w:ind w:firstLine="708"/>
        <w:contextualSpacing/>
        <w:jc w:val="both"/>
        <w:rPr>
          <w:sz w:val="28"/>
          <w:szCs w:val="28"/>
        </w:rPr>
      </w:pPr>
    </w:p>
    <w:p w14:paraId="3A028691" w14:textId="77777777" w:rsidR="00316938" w:rsidRPr="00F1464E" w:rsidRDefault="00316938" w:rsidP="000E23E6">
      <w:pPr>
        <w:pStyle w:val="ad"/>
        <w:spacing w:before="0" w:beforeAutospacing="0" w:after="0" w:afterAutospacing="0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 xml:space="preserve">Экономическим эффектом в результате использования программного средства является прирост чистой прибыли, полученный за счет: </w:t>
      </w:r>
    </w:p>
    <w:p w14:paraId="0DF12B37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‒ экономии затрат на заработную плату с начислениями на заработную плату служащих в связи с сокращением их численности; </w:t>
      </w:r>
    </w:p>
    <w:p w14:paraId="78139BD8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‒ экономии материальных затрат, электроэнергии, затрат на оплату труда и пр. в результате снижения брака, технологических потерь; </w:t>
      </w:r>
    </w:p>
    <w:p w14:paraId="234E9685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‒ снижения себестоимости продукции (работ, услуг) в результате роста производительности труда; </w:t>
      </w:r>
    </w:p>
    <w:p w14:paraId="18F13945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‒ снижения затрат на заработную плату с начислениями на заработную плату основных производственных рабочих; </w:t>
      </w:r>
    </w:p>
    <w:p w14:paraId="792ED472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‒ снижения материальных затрат на производство продукции (работ, услуг) и т. п.</w:t>
      </w:r>
    </w:p>
    <w:p w14:paraId="14990517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Экономия на заработной плате и начислениях на заработную плату сотрудников за счет снижения трудоемкости работ:</w:t>
      </w:r>
    </w:p>
    <w:p w14:paraId="4D64F794" w14:textId="47FEB177" w:rsidR="00316938" w:rsidRPr="00F1464E" w:rsidRDefault="00CD5C34" w:rsidP="000E23E6">
      <w:pPr>
        <w:ind w:firstLine="72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.п.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∙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без п.с.</m:t>
            </m:r>
          </m:sup>
        </m:sSubSup>
        <m:r>
          <w:rPr>
            <w:rFonts w:ascii="Cambria Math" w:hAnsi="Cambria Math"/>
            <w:sz w:val="28"/>
            <w:szCs w:val="28"/>
          </w:rPr>
          <m:t>-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с п.с.</m:t>
            </m:r>
          </m:sup>
        </m:sSubSup>
        <m:r>
          <w:rPr>
            <w:rFonts w:ascii="Cambria Math" w:hAnsi="Cambria Math"/>
            <w:sz w:val="28"/>
            <w:szCs w:val="28"/>
          </w:rPr>
          <m:t>)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∙(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)∙(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оц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),</m:t>
        </m:r>
      </m:oMath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  <w:t>(5.6)</w:t>
      </w:r>
    </w:p>
    <w:p w14:paraId="357AD9C2" w14:textId="744A81AA" w:rsidR="00316938" w:rsidRPr="00F1464E" w:rsidRDefault="00316938" w:rsidP="000E23E6">
      <w:pPr>
        <w:pStyle w:val="ad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Pr="00F1464E">
        <w:rPr>
          <w:sz w:val="28"/>
          <w:szCs w:val="28"/>
        </w:rPr>
        <w:t xml:space="preserve"> – коэффициент премий;</w:t>
      </w:r>
    </w:p>
    <w:p w14:paraId="4500BE05" w14:textId="79ECC587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без п.с.</m:t>
            </m:r>
          </m:sup>
        </m:sSubSup>
      </m:oMath>
      <w:r w:rsidR="00316938" w:rsidRPr="00F1464E">
        <w:rPr>
          <w:sz w:val="28"/>
          <w:szCs w:val="28"/>
          <w:lang w:eastAsia="en-US"/>
        </w:rPr>
        <w:t>,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с п.с.</m:t>
            </m:r>
          </m:sup>
        </m:sSubSup>
      </m:oMath>
      <w:r w:rsidR="00316938" w:rsidRPr="00F1464E">
        <w:rPr>
          <w:sz w:val="28"/>
          <w:szCs w:val="28"/>
        </w:rPr>
        <w:t xml:space="preserve"> ‒ трудоемкость выполнения работ сотрудниками до и после внедрения программного средства, ч;</w:t>
      </w:r>
    </w:p>
    <w:p w14:paraId="488697CA" w14:textId="77CAA391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</m:oMath>
      <w:r w:rsidR="00316938" w:rsidRPr="00F1464E">
        <w:rPr>
          <w:sz w:val="28"/>
          <w:szCs w:val="28"/>
        </w:rPr>
        <w:t xml:space="preserve"> ‒ часовой оклад (часовая тарифная ставка) сотрудника, использующего программное средство, р.;</w:t>
      </w:r>
    </w:p>
    <w:p w14:paraId="6E79EF48" w14:textId="36FF64A5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="00316938" w:rsidRPr="00F1464E">
        <w:rPr>
          <w:sz w:val="28"/>
          <w:szCs w:val="28"/>
        </w:rPr>
        <w:t xml:space="preserve"> – плановый объем работ, выполняемых сотрудником;</w:t>
      </w:r>
    </w:p>
    <w:p w14:paraId="56DD8142" w14:textId="66C0E809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</m:oMath>
      <w:r w:rsidR="00316938" w:rsidRPr="00F1464E">
        <w:rPr>
          <w:sz w:val="28"/>
          <w:szCs w:val="28"/>
        </w:rPr>
        <w:t xml:space="preserve"> – норматив дополнительной заработной платы (10 %); </w:t>
      </w:r>
    </w:p>
    <w:p w14:paraId="0AB4B498" w14:textId="43E4B8A4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</m:oMath>
      <w:r w:rsidR="00316938" w:rsidRPr="00F1464E">
        <w:rPr>
          <w:sz w:val="28"/>
          <w:szCs w:val="28"/>
        </w:rPr>
        <w:t xml:space="preserve"> – ставка отчислений от заработной платы, включаемых в себестоимость (34,6 %).</w:t>
      </w:r>
    </w:p>
    <w:p w14:paraId="5180E91C" w14:textId="77777777" w:rsidR="00316938" w:rsidRPr="00F1464E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Экономия на заработной плате и начислениях на заработную плату сотрудников за счет снижения трудоемкости работ:</w:t>
      </w:r>
    </w:p>
    <w:p w14:paraId="597BB25C" w14:textId="77777777" w:rsidR="00316938" w:rsidRPr="00F1464E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</w:p>
    <w:p w14:paraId="79764F6E" w14:textId="03B10EFB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.п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8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63</m:t>
          </m:r>
          <m: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21</m:t>
          </m:r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402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49</m:t>
          </m:r>
        </m:oMath>
      </m:oMathPara>
    </w:p>
    <w:p w14:paraId="4AD23143" w14:textId="77777777" w:rsidR="00316938" w:rsidRPr="00F1464E" w:rsidRDefault="00316938" w:rsidP="000E23E6">
      <w:pPr>
        <w:pStyle w:val="Default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1464E">
        <w:rPr>
          <w:rFonts w:ascii="Times New Roman" w:hAnsi="Times New Roman" w:cs="Times New Roman"/>
          <w:color w:val="auto"/>
          <w:sz w:val="28"/>
          <w:szCs w:val="28"/>
        </w:rPr>
        <w:t>Экономическим эффектом при использовании программного средства является прирост чистой прибыли, полученной за счет экономии на текущих затратах предприятия, который рассчитывается по формуле:</w:t>
      </w:r>
    </w:p>
    <w:p w14:paraId="7CB8AC61" w14:textId="77777777" w:rsidR="00316938" w:rsidRPr="00F1464E" w:rsidRDefault="00316938" w:rsidP="000E23E6">
      <w:pPr>
        <w:pStyle w:val="Default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14:paraId="53BA0BA9" w14:textId="52FC3379" w:rsidR="00316938" w:rsidRPr="00F1464E" w:rsidRDefault="00CD5C34" w:rsidP="000E23E6">
      <w:pPr>
        <w:ind w:firstLine="72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П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(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</m:sSub>
        <m:r>
          <w:rPr>
            <w:rFonts w:ascii="Cambria Math" w:hAnsi="Cambria Math"/>
            <w:sz w:val="28"/>
            <w:szCs w:val="28"/>
          </w:rPr>
          <m:t>- ∆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п.с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 )(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),</m:t>
        </m:r>
      </m:oMath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  <w:t>(5.7)</w:t>
      </w:r>
    </w:p>
    <w:p w14:paraId="235E2724" w14:textId="59947425" w:rsidR="00316938" w:rsidRPr="00F1464E" w:rsidRDefault="00316938" w:rsidP="000E23E6">
      <w:pPr>
        <w:pStyle w:val="ad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</m:sSub>
      </m:oMath>
      <w:r w:rsidRPr="00F1464E">
        <w:rPr>
          <w:sz w:val="28"/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.п.</m:t>
            </m:r>
          </m:sub>
        </m:sSub>
      </m:oMath>
      <w:r w:rsidRPr="00F1464E">
        <w:rPr>
          <w:sz w:val="28"/>
          <w:szCs w:val="28"/>
        </w:rPr>
        <w:t xml:space="preserve"> – экономия на текущих затратах при использовании программного средства, р.;</w:t>
      </w:r>
    </w:p>
    <w:p w14:paraId="6E105443" w14:textId="73EAD138" w:rsidR="00316938" w:rsidRPr="00F1464E" w:rsidRDefault="00AD7408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п.с</m:t>
            </m:r>
          </m:sup>
        </m:sSubSup>
      </m:oMath>
      <w:r w:rsidR="00316938" w:rsidRPr="00F1464E">
        <w:rPr>
          <w:sz w:val="28"/>
          <w:szCs w:val="28"/>
          <w:lang w:eastAsia="en-US"/>
        </w:rPr>
        <w:t xml:space="preserve"> </w:t>
      </w:r>
      <w:r w:rsidR="00316938" w:rsidRPr="00F1464E">
        <w:rPr>
          <w:sz w:val="28"/>
          <w:szCs w:val="28"/>
        </w:rPr>
        <w:t>– прирост текущих затрат, связанных с использованием программного средства (затраты на сопровождение программного средства, затраты на интернет-трафик и т. п.), р.;</w:t>
      </w:r>
    </w:p>
    <w:p w14:paraId="037D736C" w14:textId="660CB8C3" w:rsidR="00316938" w:rsidRPr="00F1464E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Pr="00F1464E">
        <w:rPr>
          <w:sz w:val="28"/>
          <w:szCs w:val="28"/>
        </w:rPr>
        <w:t xml:space="preserve"> ‒ ставка налога на прибыль согласно действующему законодательству (18 %).</w:t>
      </w:r>
    </w:p>
    <w:p w14:paraId="7EC1AB0E" w14:textId="77777777" w:rsidR="00316938" w:rsidRPr="00F1464E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Экономическим эффектом при использовании программного средства</w:t>
      </w:r>
    </w:p>
    <w:p w14:paraId="66CC3A76" w14:textId="77777777" w:rsidR="00316938" w:rsidRPr="00F1464E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</w:p>
    <w:p w14:paraId="43EB9CCE" w14:textId="37046896" w:rsidR="00316938" w:rsidRPr="00F1464E" w:rsidRDefault="00CD5C34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П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02</m:t>
              </m:r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9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40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215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24</m:t>
          </m:r>
        </m:oMath>
      </m:oMathPara>
      <w:bookmarkStart w:id="50" w:name="_Toc515870934"/>
      <w:bookmarkStart w:id="51" w:name="_Toc38310186"/>
      <w:bookmarkStart w:id="52" w:name="_Toc38311954"/>
      <w:bookmarkStart w:id="53" w:name="_Toc38312396"/>
      <w:bookmarkStart w:id="54" w:name="_Toc38312786"/>
    </w:p>
    <w:p w14:paraId="40EB5FCE" w14:textId="77777777" w:rsidR="008B4B35" w:rsidRPr="00F1464E" w:rsidRDefault="008B4B35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20C73AEE" w14:textId="77777777" w:rsidR="00316938" w:rsidRPr="00F1464E" w:rsidRDefault="00316938" w:rsidP="000E23E6">
      <w:pPr>
        <w:pStyle w:val="3"/>
        <w:ind w:left="709" w:hanging="424"/>
        <w:rPr>
          <w:rFonts w:ascii="Times New Roman" w:hAnsi="Times New Roman" w:cs="Times New Roman"/>
          <w:noProof/>
          <w:color w:val="auto"/>
          <w:sz w:val="28"/>
          <w:szCs w:val="28"/>
        </w:rPr>
      </w:pPr>
      <w:bookmarkStart w:id="55" w:name="_Toc134668931"/>
      <w:r w:rsidRPr="00F1464E">
        <w:rPr>
          <w:rFonts w:ascii="Times New Roman" w:hAnsi="Times New Roman" w:cs="Times New Roman"/>
          <w:color w:val="auto"/>
          <w:sz w:val="28"/>
          <w:szCs w:val="28"/>
        </w:rPr>
        <w:t xml:space="preserve">5.4 </w:t>
      </w:r>
      <w:bookmarkEnd w:id="50"/>
      <w:bookmarkEnd w:id="51"/>
      <w:bookmarkEnd w:id="52"/>
      <w:bookmarkEnd w:id="53"/>
      <w:bookmarkEnd w:id="54"/>
      <w:r w:rsidRPr="00F1464E">
        <w:rPr>
          <w:rFonts w:ascii="Times New Roman" w:hAnsi="Times New Roman" w:cs="Times New Roman"/>
          <w:noProof/>
          <w:color w:val="auto"/>
          <w:sz w:val="28"/>
          <w:szCs w:val="28"/>
        </w:rPr>
        <w:t>Расчет показателей экономической эффективности разработки и использования программного средства</w:t>
      </w:r>
      <w:bookmarkEnd w:id="55"/>
    </w:p>
    <w:p w14:paraId="162C6ED1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41A3FDCD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sz w:val="28"/>
          <w:szCs w:val="28"/>
        </w:rPr>
        <w:t>Приведение доходов и затрат к настоящему моменту времени осуществляется посредством так называемого дисконтирования, т. е. путем их умножения на коэффициент дисконтирования, который определяется по формуле</w:t>
      </w:r>
      <w:r w:rsidRPr="00F1464E">
        <w:rPr>
          <w:rFonts w:eastAsia="Calibri"/>
          <w:sz w:val="28"/>
          <w:szCs w:val="28"/>
          <w:shd w:val="clear" w:color="auto" w:fill="FFFFFF"/>
        </w:rPr>
        <w:t xml:space="preserve">: </w:t>
      </w:r>
    </w:p>
    <w:p w14:paraId="4B4C6BF3" w14:textId="3AC54EFD" w:rsidR="00316938" w:rsidRPr="00F1464E" w:rsidRDefault="00AD7408" w:rsidP="000E23E6">
      <w:pPr>
        <w:pStyle w:val="ad"/>
        <w:jc w:val="right"/>
        <w:rPr>
          <w:sz w:val="28"/>
          <w:szCs w:val="28"/>
        </w:rPr>
      </w:pPr>
      <m:oMath>
        <m:r>
          <m:rPr>
            <m:sty m:val="bi"/>
          </m:rPr>
          <w:rPr>
            <w:rFonts w:ascii="Cambria Math" w:eastAsia="Calibri" w:hAnsi="Cambria Math"/>
            <w:sz w:val="28"/>
            <w:szCs w:val="28"/>
            <w:shd w:val="clear" w:color="auto" w:fill="FFFFFF"/>
          </w:rPr>
          <m:t>α</m:t>
        </m:r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1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d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t</m:t>
                </m:r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p</m:t>
                    </m:r>
                  </m:sub>
                </m:sSub>
              </m:sup>
            </m:sSup>
          </m:den>
        </m:f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,                                                           </m:t>
        </m:r>
      </m:oMath>
      <w:r w:rsidR="00316938" w:rsidRPr="00F1464E">
        <w:rPr>
          <w:sz w:val="28"/>
          <w:szCs w:val="28"/>
        </w:rPr>
        <w:t>(5.8)</w:t>
      </w:r>
    </w:p>
    <w:p w14:paraId="4DD6383F" w14:textId="1CEABDD9" w:rsidR="00316938" w:rsidRPr="00F1464E" w:rsidRDefault="00316938" w:rsidP="000E23E6">
      <w:pPr>
        <w:pStyle w:val="ad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где </w:t>
      </w:r>
      <w:r w:rsidRPr="00F1464E">
        <w:rPr>
          <w:rFonts w:ascii="Cambria Math" w:hAnsi="Cambria Math" w:cs="Cambria Math"/>
          <w:sz w:val="28"/>
          <w:szCs w:val="28"/>
        </w:rPr>
        <w:t>𝑑</w:t>
      </w:r>
      <w:r w:rsidRPr="00F1464E">
        <w:rPr>
          <w:sz w:val="28"/>
          <w:szCs w:val="28"/>
        </w:rPr>
        <w:t xml:space="preserve"> – требуемая норма дисконта, которая по своему смыслу соответствует устанавливаемому инвестором желаемому уровню рентабельности инвестиций, доли единицы; t – порядковый номер года, доходы и затраты которого приводятся к расчетному году;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p</m:t>
            </m:r>
          </m:sub>
        </m:sSub>
      </m:oMath>
      <w:r w:rsidRPr="00F1464E">
        <w:rPr>
          <w:sz w:val="28"/>
          <w:szCs w:val="28"/>
        </w:rPr>
        <w:t xml:space="preserve"> – расчетный год, к которому приводятся доходы и инвестиционные затраты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p</m:t>
            </m:r>
          </m:sub>
        </m:sSub>
      </m:oMath>
      <w:r w:rsidRPr="00F1464E">
        <w:rPr>
          <w:sz w:val="28"/>
          <w:szCs w:val="28"/>
        </w:rPr>
        <w:t>=1).</w:t>
      </w:r>
    </w:p>
    <w:p w14:paraId="2E38A31A" w14:textId="7E7FDB0B" w:rsidR="00316938" w:rsidRPr="00F1464E" w:rsidRDefault="00CD5C34" w:rsidP="000E23E6">
      <w:pPr>
        <w:pStyle w:val="ad"/>
        <w:jc w:val="center"/>
        <w:rPr>
          <w:i/>
          <w:sz w:val="28"/>
          <w:szCs w:val="28"/>
          <w:shd w:val="clear" w:color="auto" w:fill="FFFFFF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0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1</m:t>
          </m:r>
          <m:r>
            <w:rPr>
              <w:rFonts w:ascii="Cambria Math" w:hAnsi="Cambria Math"/>
              <w:sz w:val="28"/>
              <w:szCs w:val="28"/>
              <w:shd w:val="clear" w:color="auto" w:fill="FFFFFF"/>
              <w:lang w:val="en-US"/>
            </w:rPr>
            <m:t>.</m:t>
          </m:r>
        </m:oMath>
      </m:oMathPara>
    </w:p>
    <w:p w14:paraId="4DD5EA98" w14:textId="702913EA" w:rsidR="00316938" w:rsidRPr="00F1464E" w:rsidRDefault="00CD5C34" w:rsidP="000E23E6">
      <w:pPr>
        <w:pStyle w:val="ad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2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0,90.</m:t>
          </m:r>
        </m:oMath>
      </m:oMathPara>
    </w:p>
    <w:p w14:paraId="2295B45E" w14:textId="032A5459" w:rsidR="00316938" w:rsidRPr="00F1464E" w:rsidRDefault="00CD5C34" w:rsidP="000E23E6">
      <w:pPr>
        <w:pStyle w:val="ad"/>
        <w:jc w:val="center"/>
        <w:rPr>
          <w:sz w:val="28"/>
          <w:szCs w:val="28"/>
          <w:shd w:val="clear" w:color="auto" w:fill="FFFFFF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3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0,81</m:t>
          </m:r>
          <m:r>
            <w:rPr>
              <w:rFonts w:ascii="Cambria Math" w:hAnsi="Cambria Math"/>
              <w:sz w:val="28"/>
              <w:szCs w:val="28"/>
              <w:shd w:val="clear" w:color="auto" w:fill="FFFFFF"/>
              <w:lang w:val="en-US"/>
            </w:rPr>
            <m:t>.</m:t>
          </m:r>
        </m:oMath>
      </m:oMathPara>
    </w:p>
    <w:p w14:paraId="64354A3F" w14:textId="18D19958" w:rsidR="00316938" w:rsidRPr="00F1464E" w:rsidRDefault="00CD5C34" w:rsidP="000E23E6">
      <w:pPr>
        <w:pStyle w:val="ad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4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0,73</m:t>
          </m:r>
          <m:r>
            <w:rPr>
              <w:rFonts w:ascii="Cambria Math" w:hAnsi="Cambria Math"/>
              <w:sz w:val="28"/>
              <w:szCs w:val="28"/>
              <w:shd w:val="clear" w:color="auto" w:fill="FFFFFF"/>
              <w:lang w:val="en-US"/>
            </w:rPr>
            <m:t>.</m:t>
          </m:r>
        </m:oMath>
      </m:oMathPara>
    </w:p>
    <w:p w14:paraId="6B6E3364" w14:textId="77777777" w:rsidR="00316938" w:rsidRPr="00F1464E" w:rsidRDefault="00316938" w:rsidP="000E23E6">
      <w:pPr>
        <w:adjustRightInd w:val="0"/>
        <w:jc w:val="both"/>
        <w:rPr>
          <w:rFonts w:eastAsia="Calibri"/>
          <w:sz w:val="28"/>
          <w:szCs w:val="28"/>
        </w:rPr>
      </w:pPr>
      <w:r w:rsidRPr="00F1464E">
        <w:rPr>
          <w:rFonts w:eastAsia="Calibri"/>
          <w:sz w:val="28"/>
          <w:szCs w:val="28"/>
        </w:rPr>
        <w:t>Чистый дисконтированный доход определяется по формуле:</w:t>
      </w:r>
    </w:p>
    <w:p w14:paraId="7DB681BB" w14:textId="77777777" w:rsidR="00316938" w:rsidRPr="00F1464E" w:rsidRDefault="00316938" w:rsidP="000E23E6">
      <w:pPr>
        <w:adjustRightInd w:val="0"/>
        <w:jc w:val="both"/>
        <w:rPr>
          <w:rFonts w:eastAsia="Calibri"/>
          <w:sz w:val="28"/>
          <w:szCs w:val="28"/>
        </w:rPr>
      </w:pPr>
    </w:p>
    <w:p w14:paraId="5D9BCD41" w14:textId="6089BF9F" w:rsidR="00316938" w:rsidRPr="00F1464E" w:rsidRDefault="00AD7408" w:rsidP="000E23E6">
      <w:pPr>
        <w:adjustRightInd w:val="0"/>
        <w:jc w:val="right"/>
        <w:rPr>
          <w:rFonts w:eastAsia="Calibri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ЧДД= </m:t>
        </m:r>
        <m:nary>
          <m:naryPr>
            <m:chr m:val="∑"/>
            <m:limLoc m:val="undOvr"/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naryPr>
          <m: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t=1</m:t>
            </m:r>
          </m:sub>
          <m:sup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  <w:lang w:val="en-US"/>
              </w:rPr>
              <m:t>n</m:t>
            </m:r>
          </m:sup>
          <m:e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∆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П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чт</m:t>
                </m:r>
              </m:sub>
            </m:s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∙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α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  <w:lang w:val="en-US"/>
                  </w:rPr>
                  <m:t>t</m:t>
                </m:r>
              </m:sub>
            </m:s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naryPr>
              <m: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t=1</m:t>
                </m:r>
              </m:sub>
              <m:sup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З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α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t</m:t>
                    </m:r>
                  </m:sub>
                </m:sSub>
              </m:e>
            </m:nary>
          </m:e>
        </m:nary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,                             </m:t>
        </m:r>
      </m:oMath>
      <w:r w:rsidR="00316938" w:rsidRPr="00F1464E">
        <w:rPr>
          <w:sz w:val="28"/>
          <w:szCs w:val="28"/>
        </w:rPr>
        <w:t>(5.9)</w:t>
      </w:r>
    </w:p>
    <w:p w14:paraId="3D1E2D3A" w14:textId="77777777" w:rsidR="00316938" w:rsidRPr="00F1464E" w:rsidRDefault="00316938" w:rsidP="000E23E6">
      <w:pPr>
        <w:pStyle w:val="ad"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sz w:val="28"/>
          <w:szCs w:val="28"/>
        </w:rPr>
        <w:t>Результаты расчета показателей эффективности сведены в таблице 5.2.</w:t>
      </w:r>
    </w:p>
    <w:p w14:paraId="49B9D227" w14:textId="77777777" w:rsidR="00316938" w:rsidRPr="00F1464E" w:rsidRDefault="00316938" w:rsidP="000E23E6">
      <w:pPr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rFonts w:eastAsia="Calibri"/>
          <w:sz w:val="28"/>
          <w:szCs w:val="28"/>
          <w:shd w:val="clear" w:color="auto" w:fill="FFFFFF"/>
        </w:rPr>
        <w:t xml:space="preserve">Таблица </w:t>
      </w:r>
      <w:r w:rsidRPr="00F1464E">
        <w:rPr>
          <w:rFonts w:eastAsia="Calibri"/>
          <w:iCs/>
          <w:sz w:val="28"/>
          <w:szCs w:val="28"/>
          <w:shd w:val="clear" w:color="auto" w:fill="FFFFFF"/>
        </w:rPr>
        <w:t>5.2</w:t>
      </w:r>
      <w:r w:rsidRPr="00F1464E">
        <w:rPr>
          <w:rFonts w:eastAsia="Calibri"/>
          <w:sz w:val="28"/>
          <w:szCs w:val="28"/>
          <w:shd w:val="clear" w:color="auto" w:fill="FFFFFF"/>
        </w:rPr>
        <w:t xml:space="preserve"> – </w:t>
      </w:r>
      <w:r w:rsidRPr="00F1464E">
        <w:rPr>
          <w:sz w:val="28"/>
          <w:szCs w:val="28"/>
        </w:rPr>
        <w:t xml:space="preserve">Расчет эффективности инвестиций </w:t>
      </w:r>
      <w:r w:rsidRPr="00F1464E">
        <w:rPr>
          <w:rFonts w:eastAsia="Calibri"/>
          <w:sz w:val="28"/>
          <w:szCs w:val="28"/>
          <w:shd w:val="clear" w:color="auto" w:fill="FFFFFF"/>
        </w:rPr>
        <w:t xml:space="preserve">(затрат) </w:t>
      </w:r>
      <w:r w:rsidR="00266B52" w:rsidRPr="00F1464E">
        <w:rPr>
          <w:rFonts w:eastAsia="Calibri"/>
          <w:sz w:val="28"/>
          <w:szCs w:val="28"/>
          <w:shd w:val="clear" w:color="auto" w:fill="FFFFFF"/>
        </w:rPr>
        <w:t>в реализацию проектного решения</w:t>
      </w:r>
    </w:p>
    <w:tbl>
      <w:tblPr>
        <w:tblW w:w="938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66"/>
        <w:gridCol w:w="1360"/>
        <w:gridCol w:w="1360"/>
        <w:gridCol w:w="1275"/>
        <w:gridCol w:w="1418"/>
        <w:gridCol w:w="9"/>
      </w:tblGrid>
      <w:tr w:rsidR="00316938" w:rsidRPr="00F1464E" w14:paraId="38417719" w14:textId="77777777" w:rsidTr="00B664B2">
        <w:trPr>
          <w:trHeight w:val="305"/>
        </w:trPr>
        <w:tc>
          <w:tcPr>
            <w:tcW w:w="39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FF1F7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Показатель</w:t>
            </w:r>
            <w:proofErr w:type="spellEnd"/>
          </w:p>
        </w:tc>
        <w:tc>
          <w:tcPr>
            <w:tcW w:w="542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7BBA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Расчетный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период</w:t>
            </w:r>
            <w:proofErr w:type="spellEnd"/>
          </w:p>
        </w:tc>
      </w:tr>
      <w:tr w:rsidR="00316938" w:rsidRPr="00F1464E" w14:paraId="3DE1EBAE" w14:textId="77777777" w:rsidTr="00B664B2">
        <w:trPr>
          <w:gridAfter w:val="1"/>
          <w:wAfter w:w="9" w:type="dxa"/>
          <w:trHeight w:val="188"/>
        </w:trPr>
        <w:tc>
          <w:tcPr>
            <w:tcW w:w="39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2BC8B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7FEC2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51F48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DFFF3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0CB3F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7</w:t>
            </w:r>
          </w:p>
        </w:tc>
      </w:tr>
      <w:tr w:rsidR="00316938" w:rsidRPr="00F1464E" w14:paraId="4734875D" w14:textId="77777777" w:rsidTr="00B664B2">
        <w:trPr>
          <w:gridAfter w:val="1"/>
          <w:wAfter w:w="9" w:type="dxa"/>
          <w:trHeight w:val="53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B4A1B" w14:textId="77777777" w:rsidR="00316938" w:rsidRPr="00F1464E" w:rsidRDefault="00316938" w:rsidP="000E23E6">
            <w:pPr>
              <w:suppressAutoHyphens/>
              <w:jc w:val="both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lastRenderedPageBreak/>
              <w:t xml:space="preserve">1.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Прирост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чистой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прибыли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F6A3C1" w14:textId="77777777" w:rsidR="00316938" w:rsidRPr="00F1464E" w:rsidRDefault="00316938" w:rsidP="000E23E6">
            <w:pPr>
              <w:suppressAutoHyphens/>
              <w:ind w:left="24" w:right="35"/>
              <w:contextualSpacing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2584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0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8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F51AED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2868,3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16BAA8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3183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8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03A097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3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534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,08</w:t>
            </w:r>
          </w:p>
        </w:tc>
      </w:tr>
      <w:tr w:rsidR="00316938" w:rsidRPr="00F1464E" w14:paraId="09371BC8" w14:textId="77777777" w:rsidTr="00B664B2">
        <w:trPr>
          <w:gridAfter w:val="1"/>
          <w:wAfter w:w="9" w:type="dxa"/>
          <w:trHeight w:val="620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9D1B4" w14:textId="77777777" w:rsidR="00316938" w:rsidRPr="00F1464E" w:rsidRDefault="00316938" w:rsidP="000E23E6">
            <w:pPr>
              <w:suppressAutoHyphens/>
              <w:jc w:val="both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2. Дисконтированный    результат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62EB4D7" w14:textId="77777777" w:rsidR="00316938" w:rsidRPr="00F1464E" w:rsidRDefault="00316938" w:rsidP="000E23E6">
            <w:pPr>
              <w:suppressAutoHyphens/>
              <w:ind w:left="24" w:right="35"/>
              <w:contextualSpacing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2584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08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8DC7CC3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2581,5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DAB2AD2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3534,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A9675EF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3922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,82</w:t>
            </w:r>
          </w:p>
        </w:tc>
      </w:tr>
      <w:tr w:rsidR="00316938" w:rsidRPr="00F1464E" w14:paraId="1FD34B1B" w14:textId="77777777" w:rsidTr="00B664B2">
        <w:trPr>
          <w:gridAfter w:val="1"/>
          <w:wAfter w:w="9" w:type="dxa"/>
          <w:trHeight w:val="764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185D9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3. Инвестиции (затраты) в реализацию проектного решения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E8A687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6876,81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497AEF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E0043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5CD139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</w:p>
        </w:tc>
      </w:tr>
      <w:tr w:rsidR="00316938" w:rsidRPr="00F1464E" w14:paraId="0E7B31A3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504A8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4. Дисконтированные инвестиции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05D32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6876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81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C441E6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0DC42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AEC9A9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</w:tr>
      <w:tr w:rsidR="00316938" w:rsidRPr="00F1464E" w14:paraId="3F348EBE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BFA81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5. Чистый дисконтированный доход по годам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5FADB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-429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,73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E59526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-1711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97BABB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1822,8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36F60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3922,82</w:t>
            </w:r>
          </w:p>
        </w:tc>
      </w:tr>
      <w:tr w:rsidR="00316938" w:rsidRPr="00F1464E" w14:paraId="390848DF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4D2D5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6. Чистый дисконтированный доход нарастающим итогом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91DFA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-4290,93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FEF89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-2579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55462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-756,8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C2DF95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3165,96</w:t>
            </w:r>
          </w:p>
        </w:tc>
      </w:tr>
      <w:tr w:rsidR="00316938" w:rsidRPr="00F1464E" w14:paraId="542FB170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062AA" w14:textId="77777777" w:rsidR="00316938" w:rsidRPr="00F1464E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7.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Коэффициент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дисконтирования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,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доли</w:t>
            </w:r>
            <w:proofErr w:type="spellEnd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единицы</w:t>
            </w:r>
            <w:proofErr w:type="spellEnd"/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35CA74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4B4E8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0,9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D105C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0,</w:t>
            </w:r>
            <w:r w:rsidRPr="00F1464E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8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9585D" w14:textId="77777777" w:rsidR="00316938" w:rsidRPr="00F1464E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1464E">
              <w:rPr>
                <w:rFonts w:eastAsia="Calibri"/>
                <w:sz w:val="28"/>
                <w:szCs w:val="28"/>
                <w:shd w:val="clear" w:color="auto" w:fill="FFFFFF"/>
              </w:rPr>
              <w:t>0,73</w:t>
            </w:r>
          </w:p>
        </w:tc>
      </w:tr>
    </w:tbl>
    <w:p w14:paraId="44B704BB" w14:textId="77777777" w:rsidR="00316938" w:rsidRPr="00F1464E" w:rsidRDefault="00316938" w:rsidP="000E23E6">
      <w:pPr>
        <w:pStyle w:val="ad"/>
        <w:spacing w:before="0" w:beforeAutospacing="0" w:after="0" w:afterAutospacing="0"/>
        <w:ind w:firstLine="708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Для определения экономической целесообразности инвестиций в разработку и использование необходимо определить чистый дисконтированный доход, срок окупаемости инвестиций и их рентабельность.</w:t>
      </w:r>
    </w:p>
    <w:p w14:paraId="3C3D5B1E" w14:textId="78CC2245" w:rsidR="00316938" w:rsidRPr="00F1464E" w:rsidRDefault="00316938" w:rsidP="000E23E6">
      <w:pPr>
        <w:pStyle w:val="ad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ab/>
        <w:t>Рассчитаем среднюю норму прибыли/рентабельности инвестиций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и</m:t>
            </m:r>
          </m:sub>
        </m:sSub>
      </m:oMath>
      <w:r w:rsidRPr="00F1464E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по формуле</m:t>
        </m:r>
      </m:oMath>
      <w:r w:rsidRPr="00F1464E">
        <w:rPr>
          <w:sz w:val="28"/>
          <w:szCs w:val="28"/>
        </w:rPr>
        <w:t>:</w:t>
      </w:r>
    </w:p>
    <w:p w14:paraId="18DD57EE" w14:textId="77777777" w:rsidR="00316938" w:rsidRPr="00F1464E" w:rsidRDefault="00316938" w:rsidP="000E23E6">
      <w:pPr>
        <w:pStyle w:val="ad"/>
        <w:spacing w:before="0" w:beforeAutospacing="0" w:after="0" w:afterAutospacing="0"/>
        <w:contextualSpacing/>
        <w:jc w:val="both"/>
        <w:rPr>
          <w:sz w:val="28"/>
          <w:szCs w:val="28"/>
        </w:rPr>
      </w:pPr>
    </w:p>
    <w:p w14:paraId="7E830A9E" w14:textId="401773F3" w:rsidR="00316938" w:rsidRPr="00F1464E" w:rsidRDefault="00CD5C34" w:rsidP="000E23E6">
      <w:pPr>
        <w:pStyle w:val="ad"/>
        <w:spacing w:before="0" w:beforeAutospacing="0" w:after="0" w:afterAutospacing="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</w:rPr>
          <m:t>∙100%,</m:t>
        </m:r>
      </m:oMath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  <w:t>(5.10)</w:t>
      </w:r>
    </w:p>
    <w:p w14:paraId="043B4258" w14:textId="77777777" w:rsidR="00316938" w:rsidRPr="00F1464E" w:rsidRDefault="00316938" w:rsidP="000E23E6">
      <w:pPr>
        <w:pStyle w:val="ad"/>
        <w:spacing w:before="0" w:beforeAutospacing="0" w:after="0" w:afterAutospacing="0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rFonts w:eastAsia="Calibri"/>
          <w:sz w:val="28"/>
          <w:szCs w:val="28"/>
          <w:shd w:val="clear" w:color="auto" w:fill="FFFFFF"/>
        </w:rPr>
        <w:t>где n – расчетный период, лет;</w:t>
      </w:r>
    </w:p>
    <w:p w14:paraId="706CCFA8" w14:textId="2B450BF3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316938" w:rsidRPr="00F1464E">
        <w:rPr>
          <w:rFonts w:eastAsia="Calibri"/>
          <w:sz w:val="28"/>
          <w:szCs w:val="28"/>
          <w:shd w:val="clear" w:color="auto" w:fill="FFFFFF"/>
        </w:rPr>
        <w:t xml:space="preserve"> – затраты (инвестиции) в году t, так как затраты уходят сразу на разработку то независимо затраты будут рав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</m:oMath>
      <w:r w:rsidR="00316938" w:rsidRPr="00F1464E">
        <w:rPr>
          <w:rFonts w:eastAsia="Calibri"/>
          <w:sz w:val="28"/>
          <w:szCs w:val="28"/>
          <w:shd w:val="clear" w:color="auto" w:fill="FFFFFF"/>
        </w:rPr>
        <w:t xml:space="preserve">; </w:t>
      </w:r>
    </w:p>
    <w:p w14:paraId="196747E2" w14:textId="3890BA9D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П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="00316938" w:rsidRPr="00F1464E">
        <w:rPr>
          <w:rFonts w:eastAsia="Calibri"/>
          <w:sz w:val="28"/>
          <w:szCs w:val="28"/>
          <w:shd w:val="clear" w:color="auto" w:fill="FFFFFF"/>
        </w:rPr>
        <w:t xml:space="preserve"> – прирост чистой прибыли в году t в результате реализации проекта, р.</w:t>
      </w:r>
    </w:p>
    <w:p w14:paraId="2A3D79A7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Средняя норма прибыли/рентабельности инвестиций:</w:t>
      </w:r>
    </w:p>
    <w:p w14:paraId="1370B943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667FFEA7" w14:textId="15D4F032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2584,08+2868.34+3183.58+3534.0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876,8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100%=44,2%</m:t>
          </m:r>
        </m:oMath>
      </m:oMathPara>
    </w:p>
    <w:p w14:paraId="5759392A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i/>
          <w:sz w:val="28"/>
          <w:szCs w:val="28"/>
        </w:rPr>
      </w:pPr>
    </w:p>
    <w:p w14:paraId="14F2DAB3" w14:textId="0D656FF5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Рассчитаем оценку экономической эффективности разработ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</m:t>
            </m:r>
          </m:sub>
        </m:sSub>
        <m:r>
          <w:rPr>
            <w:rFonts w:ascii="Cambria Math" w:hAnsi="Cambria Math"/>
            <w:sz w:val="28"/>
            <w:szCs w:val="28"/>
          </w:rPr>
          <m:t>) по формуле</m:t>
        </m:r>
      </m:oMath>
      <w:r w:rsidRPr="00F1464E">
        <w:rPr>
          <w:sz w:val="28"/>
          <w:szCs w:val="28"/>
        </w:rPr>
        <w:t>:</w:t>
      </w:r>
    </w:p>
    <w:p w14:paraId="43BCC1B8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3B608EA1" w14:textId="4D1A4A87" w:rsidR="00316938" w:rsidRPr="00F1464E" w:rsidRDefault="00CD5C34" w:rsidP="000E23E6">
      <w:pPr>
        <w:pStyle w:val="ad"/>
        <w:spacing w:before="0" w:beforeAutospacing="0" w:after="0" w:afterAutospacing="0"/>
        <w:contextualSpacing/>
        <w:jc w:val="right"/>
        <w:rPr>
          <w:rFonts w:eastAsia="Calibri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</m:e>
            </m:nary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="00316938" w:rsidRPr="00F1464E">
        <w:rPr>
          <w:sz w:val="28"/>
          <w:szCs w:val="28"/>
        </w:rPr>
        <w:t xml:space="preserve"> </w:t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</w:r>
      <w:r w:rsidR="00316938" w:rsidRPr="00F1464E">
        <w:rPr>
          <w:sz w:val="28"/>
          <w:szCs w:val="28"/>
        </w:rPr>
        <w:tab/>
        <w:t>(5.11)</w:t>
      </w:r>
    </w:p>
    <w:p w14:paraId="024C87B7" w14:textId="77777777" w:rsidR="00316938" w:rsidRPr="00F1464E" w:rsidRDefault="00316938" w:rsidP="000E23E6">
      <w:pPr>
        <w:pStyle w:val="ad"/>
        <w:spacing w:before="0" w:beforeAutospacing="0" w:after="0" w:afterAutospacing="0"/>
        <w:contextualSpacing/>
        <w:jc w:val="right"/>
        <w:rPr>
          <w:rFonts w:eastAsia="Calibri"/>
          <w:i/>
          <w:sz w:val="28"/>
          <w:szCs w:val="28"/>
        </w:rPr>
      </w:pPr>
    </w:p>
    <w:p w14:paraId="4CFF270F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rFonts w:eastAsia="Calibri"/>
          <w:sz w:val="28"/>
          <w:szCs w:val="28"/>
          <w:shd w:val="clear" w:color="auto" w:fill="FFFFFF"/>
        </w:rPr>
        <w:t>Время окупаемости инвестиции при внедрении программного средства:</w:t>
      </w:r>
    </w:p>
    <w:p w14:paraId="738A5166" w14:textId="77777777" w:rsidR="00316938" w:rsidRPr="00F1464E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</w:p>
    <w:p w14:paraId="1C61BCEE" w14:textId="68F5A301" w:rsidR="00316938" w:rsidRPr="00F1464E" w:rsidRDefault="00CD5C34" w:rsidP="000E23E6">
      <w:pPr>
        <w:pStyle w:val="ad"/>
        <w:spacing w:before="0" w:beforeAutospacing="0" w:after="0" w:afterAutospacing="0"/>
        <w:ind w:firstLine="709"/>
        <w:contextualSpacing/>
        <w:jc w:val="center"/>
        <w:rPr>
          <w:rFonts w:eastAsia="Calibri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876,8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∙12170,0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,26</m:t>
          </m:r>
        </m:oMath>
      </m:oMathPara>
    </w:p>
    <w:p w14:paraId="6C99A823" w14:textId="77777777" w:rsidR="00316938" w:rsidRPr="00F1464E" w:rsidRDefault="00316938" w:rsidP="000E23E6">
      <w:pPr>
        <w:jc w:val="both"/>
        <w:rPr>
          <w:rFonts w:eastAsia="Calibri"/>
          <w:sz w:val="28"/>
          <w:szCs w:val="28"/>
          <w:shd w:val="clear" w:color="auto" w:fill="FFFFFF"/>
        </w:rPr>
      </w:pPr>
      <w:bookmarkStart w:id="56" w:name="OLE_LINK54"/>
      <w:bookmarkStart w:id="57" w:name="OLE_LINK55"/>
    </w:p>
    <w:bookmarkEnd w:id="56"/>
    <w:bookmarkEnd w:id="57"/>
    <w:p w14:paraId="5DD430F6" w14:textId="77777777" w:rsidR="00316938" w:rsidRPr="00F1464E" w:rsidRDefault="00316938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rFonts w:eastAsia="Calibri"/>
          <w:sz w:val="28"/>
          <w:szCs w:val="28"/>
          <w:shd w:val="clear" w:color="auto" w:fill="FFFFFF"/>
        </w:rPr>
        <w:t>В результате технико-экономического обоснования разработки программного продукта были получены следующие значения показателей эффективности:</w:t>
      </w:r>
    </w:p>
    <w:p w14:paraId="30673D16" w14:textId="77777777" w:rsidR="00316938" w:rsidRPr="00F1464E" w:rsidRDefault="00316938" w:rsidP="000E23E6">
      <w:pPr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sz w:val="28"/>
          <w:szCs w:val="28"/>
        </w:rPr>
        <w:t>– </w:t>
      </w:r>
      <w:r w:rsidRPr="00F1464E">
        <w:rPr>
          <w:rFonts w:eastAsia="Calibri"/>
          <w:sz w:val="28"/>
          <w:szCs w:val="28"/>
          <w:shd w:val="clear" w:color="auto" w:fill="FFFFFF"/>
        </w:rPr>
        <w:t>чистый дисконтированный доход (ЧДД) за четыре года составил 3165,96 р.;</w:t>
      </w:r>
    </w:p>
    <w:p w14:paraId="039F482B" w14:textId="77777777" w:rsidR="00316938" w:rsidRPr="00F1464E" w:rsidRDefault="00316938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sz w:val="28"/>
          <w:szCs w:val="28"/>
        </w:rPr>
        <w:t>– </w:t>
      </w:r>
      <w:r w:rsidRPr="00F1464E">
        <w:rPr>
          <w:rFonts w:eastAsia="Calibri"/>
          <w:sz w:val="28"/>
          <w:szCs w:val="28"/>
          <w:shd w:val="clear" w:color="auto" w:fill="FFFFFF"/>
        </w:rPr>
        <w:t>окупаемость инвестиций наступает на четвёртый год;</w:t>
      </w:r>
    </w:p>
    <w:p w14:paraId="10A03E90" w14:textId="09C69DB1" w:rsidR="00316938" w:rsidRPr="00F1464E" w:rsidRDefault="00316938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sz w:val="28"/>
          <w:szCs w:val="28"/>
        </w:rPr>
        <w:t>– </w:t>
      </w:r>
      <w:r w:rsidRPr="00F1464E">
        <w:rPr>
          <w:rFonts w:eastAsia="Calibri"/>
          <w:sz w:val="28"/>
          <w:szCs w:val="28"/>
          <w:shd w:val="clear" w:color="auto" w:fill="FFFFFF"/>
        </w:rPr>
        <w:t xml:space="preserve">рентабельность инвестиций по проекту составляет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44,2%</m:t>
        </m:r>
      </m:oMath>
      <w:r w:rsidRPr="00F1464E">
        <w:rPr>
          <w:rFonts w:eastAsia="Calibri"/>
          <w:sz w:val="28"/>
          <w:szCs w:val="28"/>
          <w:shd w:val="clear" w:color="auto" w:fill="FFFFFF"/>
        </w:rPr>
        <w:t>.</w:t>
      </w:r>
    </w:p>
    <w:p w14:paraId="6E8CE2D7" w14:textId="77777777" w:rsidR="00316938" w:rsidRPr="00F1464E" w:rsidRDefault="00316938" w:rsidP="000E23E6">
      <w:pPr>
        <w:ind w:firstLine="708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F1464E">
        <w:rPr>
          <w:rFonts w:eastAsia="Calibri"/>
          <w:sz w:val="28"/>
          <w:szCs w:val="28"/>
          <w:shd w:val="clear" w:color="auto" w:fill="FFFFFF"/>
        </w:rPr>
        <w:t>Таким образом, разработка и продажа программного продукта является эффективным и инвестиции в его разработку целесообразно осуществлять.</w:t>
      </w:r>
    </w:p>
    <w:p w14:paraId="2DE74BB7" w14:textId="77777777" w:rsidR="00DE77E6" w:rsidRPr="00F1464E" w:rsidRDefault="00DE77E6" w:rsidP="000E23E6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</w:p>
    <w:p w14:paraId="1D507DD4" w14:textId="77777777" w:rsidR="00DE77E6" w:rsidRPr="00F1464E" w:rsidRDefault="00DE77E6" w:rsidP="000E23E6">
      <w:pPr>
        <w:pStyle w:val="a7"/>
        <w:numPr>
          <w:ilvl w:val="0"/>
          <w:numId w:val="30"/>
        </w:numPr>
        <w:autoSpaceDN w:val="0"/>
        <w:jc w:val="both"/>
        <w:outlineLvl w:val="0"/>
        <w:rPr>
          <w:bCs/>
          <w:caps/>
          <w:sz w:val="28"/>
          <w:szCs w:val="28"/>
        </w:rPr>
      </w:pPr>
      <w:bookmarkStart w:id="58" w:name="_Toc134668932"/>
      <w:r w:rsidRPr="00F1464E">
        <w:rPr>
          <w:bCs/>
          <w:caps/>
          <w:sz w:val="28"/>
          <w:szCs w:val="28"/>
        </w:rPr>
        <w:t>О</w:t>
      </w:r>
      <w:r w:rsidR="0086524A" w:rsidRPr="00F1464E">
        <w:rPr>
          <w:bCs/>
          <w:sz w:val="28"/>
          <w:szCs w:val="28"/>
        </w:rPr>
        <w:t>храна труда.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</w:t>
      </w:r>
      <w:bookmarkEnd w:id="58"/>
    </w:p>
    <w:p w14:paraId="33F7F965" w14:textId="77777777" w:rsidR="00DE77E6" w:rsidRPr="00F1464E" w:rsidRDefault="00DE77E6" w:rsidP="000E23E6">
      <w:pPr>
        <w:pStyle w:val="a7"/>
        <w:ind w:left="1211"/>
        <w:jc w:val="both"/>
        <w:rPr>
          <w:bCs/>
          <w:caps/>
          <w:sz w:val="28"/>
          <w:szCs w:val="28"/>
        </w:rPr>
      </w:pPr>
    </w:p>
    <w:p w14:paraId="4B276731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Целью дипломного проекта явилась разработка информационной систем</w:t>
      </w:r>
      <w:r w:rsidR="005C248C" w:rsidRPr="00F1464E">
        <w:rPr>
          <w:sz w:val="28"/>
          <w:szCs w:val="28"/>
        </w:rPr>
        <w:t>ы (ИС) [7</w:t>
      </w:r>
      <w:r w:rsidRPr="00F1464E">
        <w:rPr>
          <w:sz w:val="28"/>
          <w:szCs w:val="28"/>
        </w:rPr>
        <w:t>], для туристического агентства. Данная система представляет собой веб-приложение, предназначенный для автоматизации определенных задач в заданной области информационной системы. Она включает в себя различные компоненты, такие как серверная часть, клиентская часть и базы данных, которые взаимодействуют друг с другом для реализации необходимых функций.</w:t>
      </w:r>
    </w:p>
    <w:p w14:paraId="41AE91ED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ктуальностью разработки данной информационной системы заключается в упрощении процесса оформления туристических путевок и повышении эффективности работы турагентства. Для достижения этой цели были учтены основные принципы удобства использования и быстроты доступа к необходимой информации, что обеспечивает удобное и продуктивное использование данной информационной системы.</w:t>
      </w:r>
    </w:p>
    <w:p w14:paraId="612103BE" w14:textId="77777777" w:rsidR="00DE77E6" w:rsidRPr="00F1464E" w:rsidRDefault="005C248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о время разработки ИС [7</w:t>
      </w:r>
      <w:r w:rsidR="00DE77E6" w:rsidRPr="00F1464E">
        <w:rPr>
          <w:sz w:val="28"/>
          <w:szCs w:val="28"/>
        </w:rPr>
        <w:t>], условия труда играют важную роль в производительности разработчика ИС. Рабочее место, здоровье и настроение работника, доступность необходимых ресурсов и технологий - все эти факторы могут повлиять на качество и скорость работы разработчика.</w:t>
      </w:r>
    </w:p>
    <w:p w14:paraId="4A997746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Физические условия рабочего места могут включать такие факторы, как, неудобное расположение оборудования, шум и плохое освещение. Неудобная мебель и оборудование могут вызвать напряжение в мышцах, боли в шее, спине и руках, а также усталость глаз. Шум может вызвать раздражение и отвлечение, что может снизить концентрацию и эффективность работы. Плохое освещение может привести к ухудшению зрения и быстрой усталости глаз. Работающие в таких условиях, могут столкнуться с уменьшением производительности, ухудшением здоровья и настроения.</w:t>
      </w:r>
    </w:p>
    <w:p w14:paraId="7C819DCE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 целом, проблемы</w:t>
      </w:r>
      <w:r w:rsidR="005C248C" w:rsidRPr="00F1464E">
        <w:rPr>
          <w:sz w:val="28"/>
          <w:szCs w:val="28"/>
        </w:rPr>
        <w:t>, связанные с условиями труда [8</w:t>
      </w:r>
      <w:r w:rsidRPr="00F1464E">
        <w:rPr>
          <w:sz w:val="28"/>
          <w:szCs w:val="28"/>
        </w:rPr>
        <w:t xml:space="preserve">], могут значительно повлиять на производительность и качество работы разработчика </w:t>
      </w:r>
      <w:r w:rsidRPr="00F1464E">
        <w:rPr>
          <w:sz w:val="28"/>
          <w:szCs w:val="28"/>
        </w:rPr>
        <w:lastRenderedPageBreak/>
        <w:t xml:space="preserve">информационной системы. Решение этих проблем может повысить производительность и эффективность работы, а также улучшить качество жизни разработчика и снизить риск заболеваний и стресса.   </w:t>
      </w:r>
    </w:p>
    <w:p w14:paraId="138FDED3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 процессе разработки ИС часто работал в кабинете, где расположено мое рабочее место за компьютером. Большую часть времени я проводил на небольшой площади, где находится мой стол и кресло. Работа в основном связана с использованием монитор, компьютер, мыши и клавиатуры, поэтому эти инструменты являются основными элементами моего рабочего места.</w:t>
      </w:r>
    </w:p>
    <w:p w14:paraId="11640937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Уделено большое внимание комфорту рабочего места. При разработке ИС использовал компьютер - это мощная машина, оснащенная достаточным количеством оперативной памяти и дискового пространства для обработки больших объемов данных и запуска различных инструментов разработки. </w:t>
      </w:r>
    </w:p>
    <w:p w14:paraId="45C23E2C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Монитор имеет высокое разрешение и отличную цветопередачу, что обеспечивает максимально комфортное визуальное восприятие информации. Клавиатура и мышь эргономичны и приспособлены для интенсивной работы, чтобы максимально снизить риск заболеваний, связанных с работой за компьютером.</w:t>
      </w:r>
    </w:p>
    <w:p w14:paraId="47D80ADB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 также кресло имеет регулируемую высоту и угол наклона спинки, а стол достаточно просторный, чтобы обеспечить комфортную работу с компьютером.</w:t>
      </w:r>
    </w:p>
    <w:p w14:paraId="46254A7A" w14:textId="77777777" w:rsidR="00DE77E6" w:rsidRPr="00F1464E" w:rsidRDefault="00DE77E6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ремя разработки ИС велась три месяца, все рабочие дни недели. Начала рабочего дня начиналась с 9:00 до 18:00 обеденное перерыв входит в это время, работа за компьютером составляло 8 часов в день.</w:t>
      </w:r>
    </w:p>
    <w:p w14:paraId="1FA6F8C6" w14:textId="77777777" w:rsidR="00DE77E6" w:rsidRPr="00F1464E" w:rsidRDefault="005C248C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Условия труда [5,8</w:t>
      </w:r>
      <w:r w:rsidR="00DE77E6" w:rsidRPr="00F1464E">
        <w:rPr>
          <w:sz w:val="28"/>
          <w:szCs w:val="28"/>
        </w:rPr>
        <w:t>] на конкретном рабочем месте могут оказывать существенное влияние на производительность работника, особенно если речь идет о разработчике информационной системы. Важным фактором является положение тела и рабочая поза человека. Неудобная поза может привести к чрезмерным статическим нагрузкам на позвоночник, невротическим состояниям и патологическим нарушениям со стороны опорно-двигательного аппарата и внутренних органов. Также важно организовать рабочую зону таким образом, чтобы центр тяжести тела человека был расположен в пределах площади его опоры. Неустойчивое положение тела может привести к быстрому утомлению, травмам и заболеваниям опорно-двигательного аппарата, что также может отрицательно сказаться на производительности работника. Поэтому важно учитывать эти факторы при организации рабочего места для разработчика информационной системы.</w:t>
      </w:r>
    </w:p>
    <w:p w14:paraId="63A27E39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</w:p>
    <w:p w14:paraId="6BD136AF" w14:textId="77777777" w:rsidR="00DE77E6" w:rsidRPr="00F1464E" w:rsidRDefault="00DE77E6" w:rsidP="000E23E6">
      <w:pPr>
        <w:jc w:val="both"/>
        <w:rPr>
          <w:sz w:val="28"/>
          <w:szCs w:val="28"/>
        </w:rPr>
      </w:pPr>
      <w:r w:rsidRPr="00F1464E">
        <w:rPr>
          <w:noProof/>
          <w:sz w:val="28"/>
          <w:szCs w:val="28"/>
        </w:rPr>
        <w:lastRenderedPageBreak/>
        <w:drawing>
          <wp:inline distT="0" distB="0" distL="0" distR="0" wp14:anchorId="245BD53B" wp14:editId="720FF08D">
            <wp:extent cx="5943600" cy="333883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BB994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           </w:t>
      </w:r>
      <w:r w:rsidRPr="00F1464E">
        <w:rPr>
          <w:sz w:val="28"/>
          <w:szCs w:val="28"/>
        </w:rPr>
        <w:tab/>
      </w:r>
      <w:proofErr w:type="gramStart"/>
      <w:r w:rsidRPr="00F1464E">
        <w:rPr>
          <w:sz w:val="28"/>
          <w:szCs w:val="28"/>
        </w:rPr>
        <w:t xml:space="preserve">а)   </w:t>
      </w:r>
      <w:proofErr w:type="gramEnd"/>
      <w:r w:rsidRPr="00F1464E">
        <w:rPr>
          <w:sz w:val="28"/>
          <w:szCs w:val="28"/>
        </w:rPr>
        <w:t xml:space="preserve">                                     </w:t>
      </w:r>
      <w:r w:rsidRPr="00F1464E">
        <w:rPr>
          <w:sz w:val="28"/>
          <w:szCs w:val="28"/>
        </w:rPr>
        <w:tab/>
      </w:r>
      <w:r w:rsidRPr="00F1464E">
        <w:rPr>
          <w:sz w:val="28"/>
          <w:szCs w:val="28"/>
        </w:rPr>
        <w:tab/>
      </w:r>
      <w:r w:rsidRPr="00F1464E">
        <w:rPr>
          <w:sz w:val="28"/>
          <w:szCs w:val="28"/>
        </w:rPr>
        <w:tab/>
      </w:r>
      <w:r w:rsidRPr="00F1464E">
        <w:rPr>
          <w:sz w:val="28"/>
          <w:szCs w:val="28"/>
        </w:rPr>
        <w:tab/>
        <w:t xml:space="preserve">б)                                   </w:t>
      </w:r>
    </w:p>
    <w:p w14:paraId="2C7B5316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Рисунок 6.1 – Схема биомеханического анализа рабочей позы при неустойчивом (а), (б) и устойчивом положениях.</w:t>
      </w:r>
    </w:p>
    <w:p w14:paraId="122F3130" w14:textId="77777777" w:rsidR="00DE77E6" w:rsidRPr="00F1464E" w:rsidRDefault="00DE77E6" w:rsidP="000E23E6">
      <w:pPr>
        <w:jc w:val="both"/>
        <w:rPr>
          <w:sz w:val="28"/>
          <w:szCs w:val="28"/>
        </w:rPr>
      </w:pPr>
    </w:p>
    <w:p w14:paraId="377EA8C6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Выбор оптимальной рабочей позы (сидя, стоя, сидя-стоя) зависит от физической нагрузки на работника. При работе с небольшими усилиями (не более 50 Н) рекомендуется использовать рабочую позу сидя. При работе с усилиями от 50 до 100 Н, рабочую позу можно выбрать на свое усмотрение, так как эффект на организм при сидении или стоянии будет примерно одинаковым. Однако, при работе с усилиями, превышающими 100 Н, рек</w:t>
      </w:r>
      <w:r w:rsidR="005C248C" w:rsidRPr="00F1464E">
        <w:rPr>
          <w:sz w:val="28"/>
          <w:szCs w:val="28"/>
        </w:rPr>
        <w:t>омендуется работать стоя. [5</w:t>
      </w:r>
      <w:r w:rsidRPr="00F1464E">
        <w:rPr>
          <w:sz w:val="28"/>
          <w:szCs w:val="28"/>
        </w:rPr>
        <w:t>]</w:t>
      </w:r>
    </w:p>
    <w:p w14:paraId="111D7F76" w14:textId="77777777" w:rsidR="00DE77E6" w:rsidRPr="00F1464E" w:rsidRDefault="00DE77E6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Работа стоя может быть эффективной для наладки оборудования, но увеличивает нагрузку на нижние конечности и требует больше энергии. Работа в позе сидя более рациональна и менее утомительна, но может приводить к застою в органах таза. Смена позы помогает перераспределить нагру</w:t>
      </w:r>
      <w:r w:rsidR="005C248C" w:rsidRPr="00F1464E">
        <w:rPr>
          <w:sz w:val="28"/>
          <w:szCs w:val="28"/>
        </w:rPr>
        <w:t>зку и улучшить кровообращение [6</w:t>
      </w:r>
      <w:r w:rsidRPr="00F1464E">
        <w:rPr>
          <w:sz w:val="28"/>
          <w:szCs w:val="28"/>
        </w:rPr>
        <w:t>], поэтому рекомендуется предусматривать возможность для работников менять положение тела. Для профессионалов в области разработки ИС важно оптимизировать условия труда, чтобы избежать заболеваний и повысить продуктивность.</w:t>
      </w:r>
    </w:p>
    <w:p w14:paraId="33AF88F1" w14:textId="77777777" w:rsidR="00DE77E6" w:rsidRPr="00F1464E" w:rsidRDefault="00DE77E6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Кресло является неотъемлемой частью рабочего места, и его удобство имеет большое значение. Для комфортной работы сотрудник должен иметь кресло с удобным сиденьем, поддержкой спины и подлокотниками, который позволит ему сидеть в течение длительного времени. </w:t>
      </w:r>
    </w:p>
    <w:p w14:paraId="70254C6E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Существует множество различных типов кресла, которые могут помочь уменьшить нагрузку на спину и шею. Некоторые кресла позволяют регулировать высоту, наклон спинки и сиденья, что позволяет сотруднику настроить их под свои индивидуальные потребности.</w:t>
      </w:r>
    </w:p>
    <w:p w14:paraId="61F211B8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</w:p>
    <w:p w14:paraId="1E9EA021" w14:textId="77777777" w:rsidR="00DE77E6" w:rsidRPr="00F1464E" w:rsidRDefault="00DE77E6" w:rsidP="000E23E6">
      <w:pPr>
        <w:ind w:firstLine="709"/>
        <w:jc w:val="center"/>
        <w:rPr>
          <w:sz w:val="28"/>
          <w:szCs w:val="28"/>
        </w:rPr>
      </w:pPr>
      <w:r w:rsidRPr="00F1464E">
        <w:rPr>
          <w:noProof/>
          <w:sz w:val="28"/>
          <w:szCs w:val="28"/>
        </w:rPr>
        <w:lastRenderedPageBreak/>
        <w:drawing>
          <wp:inline distT="0" distB="0" distL="0" distR="0" wp14:anchorId="688C534C" wp14:editId="6A647109">
            <wp:extent cx="4460875" cy="29368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1D520" w14:textId="77777777" w:rsidR="00DE77E6" w:rsidRPr="00F1464E" w:rsidRDefault="00DE77E6" w:rsidP="000E23E6">
      <w:pPr>
        <w:ind w:firstLine="709"/>
        <w:jc w:val="center"/>
        <w:rPr>
          <w:rFonts w:eastAsiaTheme="minorHAnsi"/>
          <w:sz w:val="28"/>
          <w:szCs w:val="28"/>
        </w:rPr>
      </w:pPr>
      <w:r w:rsidRPr="00F1464E">
        <w:rPr>
          <w:rFonts w:eastAsiaTheme="minorHAnsi"/>
          <w:sz w:val="28"/>
          <w:szCs w:val="28"/>
        </w:rPr>
        <w:t xml:space="preserve">Рисунок 6.2 – Кресло </w:t>
      </w:r>
    </w:p>
    <w:p w14:paraId="1809FCE0" w14:textId="77777777" w:rsidR="00DE77E6" w:rsidRPr="00F1464E" w:rsidRDefault="00DE77E6" w:rsidP="000E23E6">
      <w:pPr>
        <w:pStyle w:val="a7"/>
        <w:ind w:left="0" w:firstLine="720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Одним из ключевых элементов правильного рабочего места является стол. Стол должен иметь достаточную площадь, чтобы разместить компьютер, клавиатуру, мышь, документы и другие необходимые материалы. Он должен быть достаточно прочным и стабильным, чтобы не дрожал при нажатии на клавиши клавиатуры или движении мыши. Высота стола должна соответствовать росту сотрудника, чтобы предотвратить излишнее напряжение в шее, плечах и спине. Регулируемая высота стола может помочь удовлетворить потребности сотрудников с разным ростом.</w:t>
      </w:r>
    </w:p>
    <w:p w14:paraId="5236E575" w14:textId="77777777" w:rsidR="00DE77E6" w:rsidRPr="00F1464E" w:rsidRDefault="00DE77E6" w:rsidP="000E23E6">
      <w:pPr>
        <w:pStyle w:val="a7"/>
        <w:jc w:val="center"/>
        <w:rPr>
          <w:sz w:val="28"/>
          <w:szCs w:val="28"/>
        </w:rPr>
      </w:pPr>
      <w:r w:rsidRPr="00F1464E">
        <w:rPr>
          <w:noProof/>
          <w:sz w:val="28"/>
          <w:szCs w:val="28"/>
        </w:rPr>
        <w:drawing>
          <wp:inline distT="0" distB="0" distL="0" distR="0" wp14:anchorId="2A514BB9" wp14:editId="0BD2CFCD">
            <wp:extent cx="4669155" cy="2667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15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D894E" w14:textId="77777777" w:rsidR="00DE77E6" w:rsidRPr="00F1464E" w:rsidRDefault="00DE77E6" w:rsidP="000E23E6">
      <w:pPr>
        <w:pStyle w:val="a7"/>
        <w:jc w:val="both"/>
        <w:rPr>
          <w:sz w:val="28"/>
          <w:szCs w:val="28"/>
        </w:rPr>
      </w:pPr>
    </w:p>
    <w:p w14:paraId="655939F8" w14:textId="77777777" w:rsidR="00DE77E6" w:rsidRPr="00F1464E" w:rsidRDefault="00DE77E6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t>Рисунок 6.3 – Пример стола для организации рабочего места</w:t>
      </w:r>
    </w:p>
    <w:p w14:paraId="2B11C79F" w14:textId="77777777" w:rsidR="00DE77E6" w:rsidRPr="00F1464E" w:rsidRDefault="00DE77E6" w:rsidP="000E23E6">
      <w:pPr>
        <w:jc w:val="both"/>
        <w:rPr>
          <w:rFonts w:eastAsiaTheme="minorHAnsi"/>
          <w:sz w:val="28"/>
          <w:szCs w:val="28"/>
        </w:rPr>
      </w:pPr>
    </w:p>
    <w:p w14:paraId="6423E125" w14:textId="77777777" w:rsidR="00DE77E6" w:rsidRPr="00F1464E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F1464E">
        <w:rPr>
          <w:rFonts w:eastAsiaTheme="minorHAnsi"/>
          <w:sz w:val="28"/>
          <w:szCs w:val="28"/>
        </w:rPr>
        <w:t>Для улучшения условий труда и повышения работоспособности разработчика информационной системы на его рабочем месте, можно применить следующие пути:</w:t>
      </w:r>
    </w:p>
    <w:p w14:paraId="4F814618" w14:textId="77777777" w:rsidR="00DE77E6" w:rsidRPr="00F1464E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F1464E">
        <w:rPr>
          <w:rFonts w:eastAsiaTheme="minorHAnsi"/>
          <w:sz w:val="28"/>
          <w:szCs w:val="28"/>
        </w:rPr>
        <w:t>1.</w:t>
      </w:r>
      <w:r w:rsidRPr="00F1464E">
        <w:rPr>
          <w:rFonts w:eastAsiaTheme="minorHAnsi"/>
          <w:sz w:val="28"/>
          <w:szCs w:val="28"/>
        </w:rPr>
        <w:tab/>
        <w:t xml:space="preserve">Эргономичная организация рабочего места. Рабочее место должно быть организовано таким образом, чтобы соответствовать физиологическим </w:t>
      </w:r>
      <w:r w:rsidRPr="00F1464E">
        <w:rPr>
          <w:rFonts w:eastAsiaTheme="minorHAnsi"/>
          <w:sz w:val="28"/>
          <w:szCs w:val="28"/>
        </w:rPr>
        <w:lastRenderedPageBreak/>
        <w:t>особенностям разработчика. Например, стол и кресла должны иметь оптимальные размеры, высота стола должна соответствовать росту разработчика, кресла должен иметь удобное сиденье с поддержкой спины и подлокотниками.</w:t>
      </w:r>
    </w:p>
    <w:p w14:paraId="2D6AF803" w14:textId="77777777" w:rsidR="00DE77E6" w:rsidRPr="00F1464E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F1464E">
        <w:rPr>
          <w:rFonts w:eastAsiaTheme="minorHAnsi"/>
          <w:sz w:val="28"/>
          <w:szCs w:val="28"/>
        </w:rPr>
        <w:t>2.</w:t>
      </w:r>
      <w:r w:rsidRPr="00F1464E">
        <w:rPr>
          <w:rFonts w:eastAsiaTheme="minorHAnsi"/>
          <w:sz w:val="28"/>
          <w:szCs w:val="28"/>
        </w:rPr>
        <w:tab/>
        <w:t>Регулярные перерывы. Длительное время в одной и той же позе может привести к усталости и боли в мышцах и суставах. Поэтому необходимо делать регулярные перерывы в течение рабочего дня, чтобы размяться и расслабиться. Рекомендуется делать перерыв каждые 45-60 минут.</w:t>
      </w:r>
    </w:p>
    <w:p w14:paraId="7BB95724" w14:textId="77777777" w:rsidR="00DE77E6" w:rsidRPr="00F1464E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F1464E">
        <w:rPr>
          <w:rFonts w:eastAsiaTheme="minorHAnsi"/>
          <w:sz w:val="28"/>
          <w:szCs w:val="28"/>
        </w:rPr>
        <w:t>3.</w:t>
      </w:r>
      <w:r w:rsidRPr="00F1464E">
        <w:rPr>
          <w:rFonts w:eastAsiaTheme="minorHAnsi"/>
          <w:sz w:val="28"/>
          <w:szCs w:val="28"/>
        </w:rPr>
        <w:tab/>
        <w:t>Установка правильной освещенности. Освещение должно быть достаточным, равномерным и не вызывать ослепления. Разработчик должен иметь возможность регулировать яркость света на своем рабочем месте.</w:t>
      </w:r>
    </w:p>
    <w:p w14:paraId="1050E7EF" w14:textId="77777777" w:rsidR="00DE77E6" w:rsidRPr="00F1464E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F1464E">
        <w:rPr>
          <w:rFonts w:eastAsiaTheme="minorHAnsi"/>
          <w:sz w:val="28"/>
          <w:szCs w:val="28"/>
        </w:rPr>
        <w:t>4.</w:t>
      </w:r>
      <w:r w:rsidRPr="00F1464E">
        <w:rPr>
          <w:rFonts w:eastAsiaTheme="minorHAnsi"/>
          <w:sz w:val="28"/>
          <w:szCs w:val="28"/>
        </w:rPr>
        <w:tab/>
        <w:t xml:space="preserve">Регулярные упражнения для разминки. Регулярные упражнения для разминки помогут снять напряжение с мышц и напряженности суставов, уменьшить усталость и улучшить кровообращение. </w:t>
      </w:r>
    </w:p>
    <w:p w14:paraId="0ADE6603" w14:textId="77777777" w:rsidR="00DE77E6" w:rsidRPr="00F1464E" w:rsidRDefault="00DE77E6" w:rsidP="000E23E6">
      <w:pPr>
        <w:ind w:firstLine="708"/>
        <w:jc w:val="both"/>
        <w:rPr>
          <w:sz w:val="28"/>
          <w:szCs w:val="28"/>
          <w:shd w:val="clear" w:color="auto" w:fill="FFFFFF"/>
        </w:rPr>
      </w:pPr>
      <w:r w:rsidRPr="00F1464E">
        <w:rPr>
          <w:rFonts w:eastAsiaTheme="minorHAnsi"/>
          <w:sz w:val="28"/>
          <w:szCs w:val="28"/>
        </w:rPr>
        <w:t>5.</w:t>
      </w:r>
      <w:r w:rsidRPr="00F1464E">
        <w:rPr>
          <w:rFonts w:eastAsiaTheme="minorHAnsi"/>
          <w:sz w:val="28"/>
          <w:szCs w:val="28"/>
        </w:rPr>
        <w:tab/>
        <w:t xml:space="preserve">Использование специализированного оборудования. Существует большое количество специального оборудования, такого как эргономические клавиатуры и мыши, которые могут помочь уменьшить нагрузку на суставы и мышцы рук и предотвратить </w:t>
      </w:r>
      <w:r w:rsidRPr="00F1464E">
        <w:rPr>
          <w:bCs/>
          <w:sz w:val="28"/>
          <w:szCs w:val="28"/>
          <w:shd w:val="clear" w:color="auto" w:fill="FFFFFF"/>
        </w:rPr>
        <w:t>синдром</w:t>
      </w:r>
      <w:r w:rsidRPr="00F1464E">
        <w:rPr>
          <w:sz w:val="28"/>
          <w:szCs w:val="28"/>
          <w:shd w:val="clear" w:color="auto" w:fill="FFFFFF"/>
        </w:rPr>
        <w:t> запястного канала. </w:t>
      </w:r>
    </w:p>
    <w:p w14:paraId="10FC3EAF" w14:textId="77777777" w:rsidR="00DE77E6" w:rsidRPr="00F1464E" w:rsidRDefault="00DE77E6" w:rsidP="000E23E6">
      <w:pPr>
        <w:ind w:firstLine="708"/>
        <w:jc w:val="both"/>
        <w:rPr>
          <w:sz w:val="28"/>
          <w:szCs w:val="28"/>
        </w:rPr>
      </w:pPr>
    </w:p>
    <w:p w14:paraId="37FD7EE4" w14:textId="77777777" w:rsidR="00DE77E6" w:rsidRPr="00F1464E" w:rsidRDefault="00DE77E6" w:rsidP="000E23E6">
      <w:pPr>
        <w:ind w:firstLine="708"/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В результате работы даны предложения по повышению </w:t>
      </w:r>
      <w:r w:rsidRPr="00F1464E">
        <w:rPr>
          <w:bCs/>
          <w:sz w:val="28"/>
          <w:szCs w:val="28"/>
        </w:rPr>
        <w:t>работоспособности и производительности труда разработчика информационной системы</w:t>
      </w:r>
      <w:r w:rsidRPr="00F1464E">
        <w:rPr>
          <w:sz w:val="28"/>
          <w:szCs w:val="28"/>
        </w:rPr>
        <w:t>, оптимизация условий труда для разработчиков ИС является важным фактором для повышения эффективности работы и предотвращения заболеваний. Для улучшения условий труда на конкретном рабочем месте необходимо уделить внимание выбору эргономичной мебели и оборудования, оптимизации освещения, а также организации рабочего пространства и разработке эффективных рабочих процессов. Регулярные перерывы и упражнения, направленные на разгрузку мышц и снятие напряжения, также могут помочь снизить риск возникновения заболеваний.</w:t>
      </w:r>
    </w:p>
    <w:p w14:paraId="12F9B6F7" w14:textId="77777777" w:rsidR="00DE77E6" w:rsidRPr="00F1464E" w:rsidRDefault="00DE77E6" w:rsidP="000E23E6">
      <w:pPr>
        <w:spacing w:after="160"/>
        <w:ind w:firstLine="708"/>
        <w:jc w:val="both"/>
        <w:rPr>
          <w:sz w:val="28"/>
          <w:szCs w:val="28"/>
        </w:rPr>
      </w:pPr>
    </w:p>
    <w:p w14:paraId="10ECD5CF" w14:textId="77777777" w:rsidR="00DE77E6" w:rsidRPr="00F1464E" w:rsidRDefault="00DE77E6" w:rsidP="000E23E6">
      <w:pPr>
        <w:spacing w:after="160"/>
        <w:ind w:firstLine="708"/>
        <w:jc w:val="both"/>
        <w:rPr>
          <w:sz w:val="28"/>
          <w:szCs w:val="28"/>
        </w:rPr>
      </w:pPr>
    </w:p>
    <w:p w14:paraId="68D322E4" w14:textId="77777777" w:rsidR="0064267F" w:rsidRPr="00F1464E" w:rsidRDefault="0064267F" w:rsidP="000E23E6">
      <w:pPr>
        <w:ind w:firstLine="709"/>
        <w:jc w:val="both"/>
        <w:rPr>
          <w:sz w:val="28"/>
          <w:szCs w:val="28"/>
        </w:rPr>
      </w:pPr>
      <w:r w:rsidRPr="00F1464E">
        <w:rPr>
          <w:sz w:val="28"/>
          <w:szCs w:val="28"/>
        </w:rPr>
        <w:br w:type="page"/>
      </w:r>
    </w:p>
    <w:p w14:paraId="06EE639E" w14:textId="77777777" w:rsidR="00B67C06" w:rsidRPr="00F1464E" w:rsidRDefault="00412864" w:rsidP="000E23E6">
      <w:pPr>
        <w:pStyle w:val="1"/>
        <w:jc w:val="center"/>
        <w:rPr>
          <w:rStyle w:val="af4"/>
          <w:rFonts w:ascii="Times New Roman" w:hAnsi="Times New Roman" w:cs="Times New Roman"/>
          <w:b w:val="0"/>
          <w:sz w:val="28"/>
          <w:szCs w:val="28"/>
          <w:shd w:val="clear" w:color="auto" w:fill="FFFFFF"/>
        </w:rPr>
      </w:pPr>
      <w:bookmarkStart w:id="59" w:name="_Toc134668933"/>
      <w:r w:rsidRPr="00F1464E">
        <w:rPr>
          <w:rStyle w:val="af4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lastRenderedPageBreak/>
        <w:t>ЗАКЛЮЧЕНИЕ</w:t>
      </w:r>
      <w:bookmarkEnd w:id="59"/>
    </w:p>
    <w:p w14:paraId="02704F43" w14:textId="77777777" w:rsidR="00D97578" w:rsidRPr="00F1464E" w:rsidRDefault="00D97578" w:rsidP="000E23E6">
      <w:pPr>
        <w:rPr>
          <w:sz w:val="28"/>
          <w:szCs w:val="28"/>
          <w:lang w:eastAsia="be-BY"/>
        </w:rPr>
      </w:pPr>
    </w:p>
    <w:p w14:paraId="7E35E712" w14:textId="1594697E" w:rsidR="00737127" w:rsidRPr="00F1464E" w:rsidRDefault="00701D0F" w:rsidP="00850B3E">
      <w:pPr>
        <w:ind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В результате проделанной работы был проведен анализ предметной области,</w:t>
      </w:r>
      <w:r w:rsidR="007068D7" w:rsidRPr="00F1464E">
        <w:rPr>
          <w:sz w:val="28"/>
          <w:szCs w:val="28"/>
          <w:shd w:val="clear" w:color="auto" w:fill="FFFFFF"/>
        </w:rPr>
        <w:t xml:space="preserve"> а именно системы управление туристической агентством</w:t>
      </w:r>
      <w:r w:rsidRPr="00F1464E">
        <w:rPr>
          <w:sz w:val="28"/>
          <w:szCs w:val="28"/>
          <w:shd w:val="clear" w:color="auto" w:fill="FFFFFF"/>
        </w:rPr>
        <w:t>.</w:t>
      </w:r>
    </w:p>
    <w:p w14:paraId="02AFD8C9" w14:textId="3D1ECC09" w:rsidR="00850B3E" w:rsidRPr="00F1464E" w:rsidRDefault="00850B3E" w:rsidP="00850B3E">
      <w:pPr>
        <w:pStyle w:val="af5"/>
        <w:rPr>
          <w:rFonts w:cs="Times New Roman"/>
          <w:lang w:eastAsia="ru-RU"/>
        </w:rPr>
      </w:pPr>
      <w:r w:rsidRPr="00F1464E">
        <w:rPr>
          <w:rFonts w:cs="Times New Roman"/>
          <w:lang w:eastAsia="ru-RU"/>
        </w:rPr>
        <w:t>В программе реализованы такие задачи, как:</w:t>
      </w:r>
    </w:p>
    <w:p w14:paraId="4698E56F" w14:textId="1A9B6E49" w:rsidR="00701D0F" w:rsidRPr="00F1464E" w:rsidRDefault="00701D0F" w:rsidP="000E23E6">
      <w:pPr>
        <w:pStyle w:val="a7"/>
        <w:numPr>
          <w:ilvl w:val="0"/>
          <w:numId w:val="32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в программ</w:t>
      </w:r>
      <w:r w:rsidR="00850B3E" w:rsidRPr="00F1464E">
        <w:rPr>
          <w:sz w:val="28"/>
          <w:szCs w:val="28"/>
          <w:shd w:val="clear" w:color="auto" w:fill="FFFFFF"/>
        </w:rPr>
        <w:t>е</w:t>
      </w:r>
      <w:r w:rsidRPr="00F1464E">
        <w:rPr>
          <w:sz w:val="28"/>
          <w:szCs w:val="28"/>
          <w:shd w:val="clear" w:color="auto" w:fill="FFFFFF"/>
        </w:rPr>
        <w:t xml:space="preserve"> реализован множественный функционал, в разной степени доступный пользователям в зависимости от их прав;</w:t>
      </w:r>
    </w:p>
    <w:p w14:paraId="72A6BD92" w14:textId="77777777" w:rsidR="00701D0F" w:rsidRPr="00F1464E" w:rsidRDefault="00701D0F" w:rsidP="000E23E6">
      <w:pPr>
        <w:pStyle w:val="a7"/>
        <w:numPr>
          <w:ilvl w:val="0"/>
          <w:numId w:val="32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программный продукт позволяет сотрудникам записать данные</w:t>
      </w:r>
      <w:r w:rsidR="00491635" w:rsidRPr="00F1464E">
        <w:rPr>
          <w:sz w:val="28"/>
          <w:szCs w:val="28"/>
          <w:shd w:val="clear" w:color="auto" w:fill="FFFFFF"/>
        </w:rPr>
        <w:t>;</w:t>
      </w:r>
      <w:r w:rsidRPr="00F1464E">
        <w:rPr>
          <w:sz w:val="28"/>
          <w:szCs w:val="28"/>
          <w:shd w:val="clear" w:color="auto" w:fill="FFFFFF"/>
        </w:rPr>
        <w:t xml:space="preserve"> </w:t>
      </w:r>
    </w:p>
    <w:p w14:paraId="01C3799D" w14:textId="77777777" w:rsidR="00701D0F" w:rsidRPr="00F1464E" w:rsidRDefault="00701D0F" w:rsidP="000E23E6">
      <w:pPr>
        <w:pStyle w:val="a7"/>
        <w:numPr>
          <w:ilvl w:val="0"/>
          <w:numId w:val="32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данный продукт может быть использован, как сотрудниками клиники, так и простыми пользователями;</w:t>
      </w:r>
    </w:p>
    <w:p w14:paraId="431D1AFB" w14:textId="77777777" w:rsidR="00701D0F" w:rsidRPr="00F1464E" w:rsidRDefault="00701D0F" w:rsidP="000E23E6">
      <w:pPr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предусмотрена обработка ошибок, которые могут возникнуть в процессе работы;</w:t>
      </w:r>
    </w:p>
    <w:p w14:paraId="4EA0E9B3" w14:textId="77777777" w:rsidR="00701D0F" w:rsidRPr="00F1464E" w:rsidRDefault="00701D0F" w:rsidP="000E23E6">
      <w:pPr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</w:rPr>
        <w:t>применение базы данных в качестве хранилища информации позволяет оптимально и эффективно хранить информацию, ее структурировать;</w:t>
      </w:r>
    </w:p>
    <w:p w14:paraId="0E3252B2" w14:textId="77777777" w:rsidR="00701D0F" w:rsidRPr="00F1464E" w:rsidRDefault="00701D0F" w:rsidP="000E23E6">
      <w:pPr>
        <w:pStyle w:val="a7"/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безопасность обеспечивается за счет разграничения прав доступа, системы авторизации;</w:t>
      </w:r>
    </w:p>
    <w:p w14:paraId="3B9B21E6" w14:textId="77777777" w:rsidR="00701D0F" w:rsidRPr="00F1464E" w:rsidRDefault="00701D0F" w:rsidP="000E23E6">
      <w:pPr>
        <w:pStyle w:val="a7"/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для удобства пользователя, программа располагает достаточно понятным, наглядным и удобным интерфейсом взаимодействия пользователя с программой</w:t>
      </w:r>
      <w:r w:rsidR="007F4BB0" w:rsidRPr="00F1464E">
        <w:rPr>
          <w:sz w:val="28"/>
          <w:szCs w:val="28"/>
          <w:shd w:val="clear" w:color="auto" w:fill="FFFFFF"/>
        </w:rPr>
        <w:t>.</w:t>
      </w:r>
    </w:p>
    <w:p w14:paraId="735FB72A" w14:textId="19C0D412" w:rsidR="00701D0F" w:rsidRPr="00F1464E" w:rsidRDefault="00850B3E" w:rsidP="000E23E6">
      <w:pPr>
        <w:pStyle w:val="a7"/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 xml:space="preserve">Помимо бизнес-логики также были определены требования к работе, внешнему виду и содержанию системы, а также были определены основные сущности системы для организации моделей. </w:t>
      </w:r>
      <w:r w:rsidR="00701D0F" w:rsidRPr="00F1464E">
        <w:rPr>
          <w:sz w:val="28"/>
          <w:szCs w:val="28"/>
          <w:shd w:val="clear" w:color="auto" w:fill="FFFFFF"/>
        </w:rPr>
        <w:t xml:space="preserve">В процессе разработки, приложение было протестировано, в результате не было выявлено </w:t>
      </w:r>
      <w:r w:rsidR="00737127" w:rsidRPr="00F1464E">
        <w:rPr>
          <w:sz w:val="28"/>
          <w:szCs w:val="28"/>
          <w:shd w:val="clear" w:color="auto" w:fill="FFFFFF"/>
        </w:rPr>
        <w:t>серьез</w:t>
      </w:r>
      <w:r w:rsidR="00701D0F" w:rsidRPr="00F1464E">
        <w:rPr>
          <w:sz w:val="28"/>
          <w:szCs w:val="28"/>
          <w:shd w:val="clear" w:color="auto" w:fill="FFFFFF"/>
        </w:rPr>
        <w:t xml:space="preserve">ных ошибок, а все выявленные незначительные ошибки были устранены. </w:t>
      </w:r>
    </w:p>
    <w:p w14:paraId="4E759EEC" w14:textId="77777777" w:rsidR="00737127" w:rsidRPr="00F1464E" w:rsidRDefault="00737127" w:rsidP="00737127">
      <w:pPr>
        <w:ind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>Разработанная информационная система позволит повысить производительность и качество работы туристической агентства, поможет работникам туристической агентства в решении практических задач, позволит снизить трудозатраты, улучшит качество и повысит скорость обслуживания клиентов.</w:t>
      </w:r>
    </w:p>
    <w:p w14:paraId="3A02B800" w14:textId="73473DCC" w:rsidR="00701D0F" w:rsidRPr="00F1464E" w:rsidRDefault="00701D0F" w:rsidP="000E23E6">
      <w:pPr>
        <w:pStyle w:val="a7"/>
        <w:ind w:left="0" w:firstLine="709"/>
        <w:jc w:val="both"/>
        <w:rPr>
          <w:sz w:val="28"/>
          <w:szCs w:val="28"/>
          <w:shd w:val="clear" w:color="auto" w:fill="FFFFFF"/>
        </w:rPr>
      </w:pPr>
      <w:r w:rsidRPr="00F1464E">
        <w:rPr>
          <w:sz w:val="28"/>
          <w:szCs w:val="28"/>
          <w:shd w:val="clear" w:color="auto" w:fill="FFFFFF"/>
        </w:rPr>
        <w:t xml:space="preserve">В будущем приложение </w:t>
      </w:r>
      <w:r w:rsidR="00737127" w:rsidRPr="00F1464E">
        <w:rPr>
          <w:sz w:val="28"/>
          <w:szCs w:val="28"/>
          <w:shd w:val="clear" w:color="auto" w:fill="FFFFFF"/>
        </w:rPr>
        <w:t>может быть</w:t>
      </w:r>
      <w:r w:rsidRPr="00F1464E">
        <w:rPr>
          <w:sz w:val="28"/>
          <w:szCs w:val="28"/>
          <w:shd w:val="clear" w:color="auto" w:fill="FFFFFF"/>
        </w:rPr>
        <w:t xml:space="preserve"> </w:t>
      </w:r>
      <w:r w:rsidR="00737127" w:rsidRPr="00F1464E">
        <w:rPr>
          <w:sz w:val="28"/>
          <w:szCs w:val="28"/>
          <w:shd w:val="clear" w:color="auto" w:fill="FFFFFF"/>
        </w:rPr>
        <w:t>усовершенствовано</w:t>
      </w:r>
      <w:r w:rsidRPr="00F1464E">
        <w:rPr>
          <w:sz w:val="28"/>
          <w:szCs w:val="28"/>
          <w:shd w:val="clear" w:color="auto" w:fill="FFFFFF"/>
        </w:rPr>
        <w:t xml:space="preserve"> посредством улучшения и расширения информационной модели системы, оптимизации имеющихся функций и добавления новых. </w:t>
      </w:r>
    </w:p>
    <w:p w14:paraId="1E8DA88E" w14:textId="77777777" w:rsidR="00316938" w:rsidRPr="00F1464E" w:rsidRDefault="00701D0F" w:rsidP="000E23E6">
      <w:pPr>
        <w:ind w:firstLine="709"/>
        <w:rPr>
          <w:sz w:val="28"/>
          <w:szCs w:val="28"/>
        </w:rPr>
      </w:pPr>
      <w:r w:rsidRPr="00F1464E">
        <w:rPr>
          <w:sz w:val="28"/>
          <w:szCs w:val="28"/>
        </w:rPr>
        <w:br w:type="page"/>
      </w:r>
    </w:p>
    <w:p w14:paraId="3B881139" w14:textId="77777777" w:rsidR="00865595" w:rsidRPr="00F1464E" w:rsidRDefault="00FD1BAD" w:rsidP="000E23E6">
      <w:pPr>
        <w:pStyle w:val="21"/>
        <w:spacing w:before="240" w:line="240" w:lineRule="auto"/>
        <w:ind w:left="0"/>
        <w:jc w:val="center"/>
        <w:outlineLvl w:val="0"/>
        <w:rPr>
          <w:rFonts w:ascii="Times New Roman" w:hAnsi="Times New Roman" w:cs="Times New Roman"/>
          <w:noProof/>
          <w:sz w:val="28"/>
          <w:szCs w:val="28"/>
        </w:rPr>
      </w:pPr>
      <w:bookmarkStart w:id="60" w:name="_Toc134668934"/>
      <w:r w:rsidRPr="00F1464E">
        <w:rPr>
          <w:rFonts w:ascii="Times New Roman" w:hAnsi="Times New Roman" w:cs="Times New Roman"/>
          <w:noProof/>
          <w:sz w:val="28"/>
          <w:szCs w:val="28"/>
        </w:rPr>
        <w:lastRenderedPageBreak/>
        <w:t>СПИСОК ИСПОЛЬЗУЕМЫХ ИСТОЧНИКОВ</w:t>
      </w:r>
      <w:bookmarkEnd w:id="60"/>
    </w:p>
    <w:p w14:paraId="6E09960A" w14:textId="77777777" w:rsidR="004C611E" w:rsidRPr="00F1464E" w:rsidRDefault="004C611E" w:rsidP="000E23E6">
      <w:pPr>
        <w:keepNext/>
        <w:ind w:firstLine="709"/>
        <w:jc w:val="both"/>
        <w:rPr>
          <w:sz w:val="28"/>
          <w:szCs w:val="28"/>
        </w:rPr>
      </w:pPr>
    </w:p>
    <w:p w14:paraId="22715611" w14:textId="0089DE1F" w:rsidR="00C2793F" w:rsidRPr="00F1464E" w:rsidRDefault="005C11E8" w:rsidP="00D55D96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61" w:name="Национальная"/>
      <w:bookmarkEnd w:id="61"/>
      <w:r w:rsidRPr="00F1464E">
        <w:rPr>
          <w:sz w:val="28"/>
          <w:szCs w:val="28"/>
        </w:rPr>
        <w:t>[1] </w:t>
      </w:r>
      <w:r w:rsidR="00D55D96" w:rsidRPr="00F1464E">
        <w:rPr>
          <w:iCs/>
          <w:sz w:val="28"/>
          <w:szCs w:val="28"/>
        </w:rPr>
        <w:t>Национальная стратегия устойчивого развития Республики Беларусь до 2035 года [</w:t>
      </w:r>
      <w:proofErr w:type="spellStart"/>
      <w:r w:rsidR="00D55D96" w:rsidRPr="00F1464E">
        <w:rPr>
          <w:iCs/>
          <w:sz w:val="28"/>
          <w:szCs w:val="28"/>
        </w:rPr>
        <w:t>Элекронный</w:t>
      </w:r>
      <w:proofErr w:type="spellEnd"/>
      <w:r w:rsidR="00D55D96" w:rsidRPr="00F1464E">
        <w:rPr>
          <w:iCs/>
          <w:sz w:val="28"/>
          <w:szCs w:val="28"/>
        </w:rPr>
        <w:t xml:space="preserve"> ресурс]. – Режим доступа: </w:t>
      </w:r>
      <w:r w:rsidR="00D55D96" w:rsidRPr="00F1464E">
        <w:rPr>
          <w:sz w:val="28"/>
          <w:szCs w:val="28"/>
        </w:rPr>
        <w:t xml:space="preserve"> </w:t>
      </w:r>
      <w:hyperlink r:id="rId41" w:history="1">
        <w:r w:rsidR="00D55D96" w:rsidRPr="00F1464E">
          <w:rPr>
            <w:rStyle w:val="ae"/>
            <w:iCs/>
            <w:color w:val="auto"/>
            <w:sz w:val="28"/>
            <w:szCs w:val="28"/>
            <w:u w:val="none"/>
          </w:rPr>
          <w:t>NSUR-2035-1.pdf (economy.gov.by)</w:t>
        </w:r>
      </w:hyperlink>
      <w:r w:rsidR="00D55D96" w:rsidRPr="00F1464E">
        <w:rPr>
          <w:iCs/>
          <w:sz w:val="28"/>
          <w:szCs w:val="28"/>
        </w:rPr>
        <w:t>.</w:t>
      </w:r>
      <w:r w:rsidR="00D55D96" w:rsidRPr="00F1464E">
        <w:rPr>
          <w:sz w:val="28"/>
          <w:szCs w:val="28"/>
        </w:rPr>
        <w:t xml:space="preserve"> – Дата доступа: 02.04.2023.</w:t>
      </w:r>
    </w:p>
    <w:p w14:paraId="00CDF1C7" w14:textId="3693E1B1" w:rsidR="00A12952" w:rsidRPr="00F1464E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2" w:name="Миронова"/>
      <w:bookmarkEnd w:id="62"/>
      <w:r w:rsidRPr="00F1464E">
        <w:rPr>
          <w:sz w:val="28"/>
          <w:szCs w:val="28"/>
        </w:rPr>
        <w:t>[2] </w:t>
      </w:r>
      <w:r w:rsidR="00A12952" w:rsidRPr="00F1464E">
        <w:rPr>
          <w:iCs/>
          <w:sz w:val="28"/>
          <w:szCs w:val="28"/>
        </w:rPr>
        <w:t>Миронова Н.А. Туристская отрасль в контексте цифровой экономики [</w:t>
      </w:r>
      <w:proofErr w:type="spellStart"/>
      <w:r w:rsidR="00A12952" w:rsidRPr="00F1464E">
        <w:rPr>
          <w:iCs/>
          <w:sz w:val="28"/>
          <w:szCs w:val="28"/>
        </w:rPr>
        <w:t>Элекронный</w:t>
      </w:r>
      <w:proofErr w:type="spellEnd"/>
      <w:r w:rsidR="00A12952" w:rsidRPr="00F1464E">
        <w:rPr>
          <w:iCs/>
          <w:sz w:val="28"/>
          <w:szCs w:val="28"/>
        </w:rPr>
        <w:t xml:space="preserve"> ресурс]. – Режим доступа: </w:t>
      </w:r>
      <w:hyperlink r:id="rId42" w:history="1">
        <w:r w:rsidR="00A12952" w:rsidRPr="00F1464E">
          <w:rPr>
            <w:rStyle w:val="ae"/>
            <w:rFonts w:eastAsiaTheme="minorEastAsia"/>
            <w:iCs/>
            <w:color w:val="auto"/>
            <w:sz w:val="28"/>
            <w:szCs w:val="28"/>
            <w:u w:val="none"/>
          </w:rPr>
          <w:t>https://cyberleninka.ru/article/n/turistskaya-otrasl-v-kontekste-tsifrovoy-ekonomiki</w:t>
        </w:r>
      </w:hyperlink>
      <w:r w:rsidR="00A12952" w:rsidRPr="00F1464E">
        <w:rPr>
          <w:iCs/>
          <w:sz w:val="28"/>
          <w:szCs w:val="28"/>
        </w:rPr>
        <w:t xml:space="preserve">. </w:t>
      </w:r>
      <w:r w:rsidR="00D55D96" w:rsidRPr="00F1464E">
        <w:rPr>
          <w:sz w:val="28"/>
          <w:szCs w:val="28"/>
        </w:rPr>
        <w:t xml:space="preserve">– </w:t>
      </w:r>
      <w:r w:rsidR="00A12952" w:rsidRPr="00F1464E">
        <w:rPr>
          <w:iCs/>
          <w:sz w:val="28"/>
          <w:szCs w:val="28"/>
        </w:rPr>
        <w:t>Дата доступа: 05.03.2023.</w:t>
      </w:r>
    </w:p>
    <w:p w14:paraId="77C10162" w14:textId="7F185E87" w:rsidR="00A12952" w:rsidRPr="00F1464E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3" w:name="Костюченко"/>
      <w:bookmarkEnd w:id="63"/>
      <w:r w:rsidRPr="00F1464E">
        <w:rPr>
          <w:sz w:val="28"/>
          <w:szCs w:val="28"/>
        </w:rPr>
        <w:t>[3] </w:t>
      </w:r>
      <w:r w:rsidR="00A12952" w:rsidRPr="00F1464E">
        <w:rPr>
          <w:sz w:val="28"/>
          <w:szCs w:val="28"/>
        </w:rPr>
        <w:t xml:space="preserve">Костюченко Е.П. Возможности </w:t>
      </w:r>
      <w:proofErr w:type="spellStart"/>
      <w:r w:rsidR="00A12952" w:rsidRPr="00F1464E">
        <w:rPr>
          <w:sz w:val="28"/>
          <w:szCs w:val="28"/>
        </w:rPr>
        <w:t>цифровизации</w:t>
      </w:r>
      <w:proofErr w:type="spellEnd"/>
      <w:r w:rsidR="00A12952" w:rsidRPr="00F1464E">
        <w:rPr>
          <w:sz w:val="28"/>
          <w:szCs w:val="28"/>
        </w:rPr>
        <w:t xml:space="preserve"> в туриндустрии // Интеллектуальные ресурсы – региональному развитию. 2022. № 1. С. 249-255.</w:t>
      </w:r>
    </w:p>
    <w:p w14:paraId="425EFF3E" w14:textId="02CE35D1" w:rsidR="00A12952" w:rsidRPr="00F1464E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4" w:name="Григорьева"/>
      <w:bookmarkEnd w:id="64"/>
      <w:r w:rsidRPr="00F1464E">
        <w:rPr>
          <w:sz w:val="28"/>
          <w:szCs w:val="28"/>
        </w:rPr>
        <w:t>[4] </w:t>
      </w:r>
      <w:r w:rsidR="00A12952" w:rsidRPr="00F1464E">
        <w:rPr>
          <w:sz w:val="28"/>
          <w:szCs w:val="28"/>
        </w:rPr>
        <w:t xml:space="preserve">Григорьева Н.С., </w:t>
      </w:r>
      <w:proofErr w:type="spellStart"/>
      <w:r w:rsidR="00A12952" w:rsidRPr="00F1464E">
        <w:rPr>
          <w:sz w:val="28"/>
          <w:szCs w:val="28"/>
        </w:rPr>
        <w:t>Колычева</w:t>
      </w:r>
      <w:proofErr w:type="spellEnd"/>
      <w:r w:rsidR="00A12952" w:rsidRPr="00F1464E">
        <w:rPr>
          <w:sz w:val="28"/>
          <w:szCs w:val="28"/>
        </w:rPr>
        <w:t xml:space="preserve"> Ж.Я., Дынник Д.И. Цифровая трансформация системы управления туристским комплексом // Наука и образование: хозяйство и экономика; предпринимательство; право и управление. – 2021. – № 1 (128). – С. 40-44.</w:t>
      </w:r>
    </w:p>
    <w:p w14:paraId="5172CF74" w14:textId="0DFA894A" w:rsidR="00A12952" w:rsidRPr="00F1464E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5" w:name="Иконников"/>
      <w:bookmarkEnd w:id="65"/>
      <w:r w:rsidRPr="00F1464E">
        <w:rPr>
          <w:sz w:val="28"/>
          <w:szCs w:val="28"/>
        </w:rPr>
        <w:t>[5] </w:t>
      </w:r>
      <w:r w:rsidR="00A12952" w:rsidRPr="00F1464E">
        <w:rPr>
          <w:bCs/>
          <w:sz w:val="28"/>
          <w:szCs w:val="28"/>
        </w:rPr>
        <w:t>Иконников,</w:t>
      </w:r>
      <w:r w:rsidR="00A12952" w:rsidRPr="00F1464E">
        <w:rPr>
          <w:bCs/>
          <w:spacing w:val="1"/>
          <w:sz w:val="28"/>
          <w:szCs w:val="28"/>
        </w:rPr>
        <w:t xml:space="preserve"> </w:t>
      </w:r>
      <w:r w:rsidR="00A12952" w:rsidRPr="00F1464E">
        <w:rPr>
          <w:bCs/>
          <w:sz w:val="28"/>
          <w:szCs w:val="28"/>
        </w:rPr>
        <w:t>В.</w:t>
      </w:r>
      <w:r w:rsidR="00A12952" w:rsidRPr="00F1464E">
        <w:rPr>
          <w:bCs/>
          <w:spacing w:val="-4"/>
          <w:sz w:val="28"/>
          <w:szCs w:val="28"/>
        </w:rPr>
        <w:t xml:space="preserve"> </w:t>
      </w:r>
      <w:r w:rsidR="00A12952" w:rsidRPr="00F1464E">
        <w:rPr>
          <w:bCs/>
          <w:sz w:val="28"/>
          <w:szCs w:val="28"/>
        </w:rPr>
        <w:t>Ф.</w:t>
      </w:r>
      <w:r w:rsidR="00A12952" w:rsidRPr="00F1464E">
        <w:rPr>
          <w:sz w:val="28"/>
          <w:szCs w:val="28"/>
        </w:rPr>
        <w:t xml:space="preserve"> Информационные</w:t>
      </w:r>
      <w:r w:rsidR="00A12952" w:rsidRPr="00F1464E">
        <w:rPr>
          <w:spacing w:val="46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технологии</w:t>
      </w:r>
      <w:r w:rsidR="00A12952" w:rsidRPr="00F1464E">
        <w:rPr>
          <w:spacing w:val="48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в</w:t>
      </w:r>
      <w:r w:rsidR="00A12952" w:rsidRPr="00F1464E">
        <w:rPr>
          <w:spacing w:val="49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индустрии</w:t>
      </w:r>
      <w:r w:rsidR="00A12952" w:rsidRPr="00F1464E">
        <w:rPr>
          <w:spacing w:val="48"/>
          <w:sz w:val="28"/>
          <w:szCs w:val="28"/>
        </w:rPr>
        <w:t xml:space="preserve"> </w:t>
      </w:r>
      <w:proofErr w:type="gramStart"/>
      <w:r w:rsidR="00A12952" w:rsidRPr="00F1464E">
        <w:rPr>
          <w:sz w:val="28"/>
          <w:szCs w:val="28"/>
        </w:rPr>
        <w:t>туризма</w:t>
      </w:r>
      <w:r w:rsidR="00A12952" w:rsidRPr="00F1464E">
        <w:rPr>
          <w:spacing w:val="44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:</w:t>
      </w:r>
      <w:proofErr w:type="gramEnd"/>
      <w:r w:rsidR="00A12952" w:rsidRPr="00F1464E">
        <w:rPr>
          <w:spacing w:val="52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учеб.-метод.</w:t>
      </w:r>
      <w:r w:rsidR="00A12952" w:rsidRPr="00F1464E">
        <w:rPr>
          <w:spacing w:val="48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пособие</w:t>
      </w:r>
      <w:r w:rsidR="00A12952" w:rsidRPr="00F1464E">
        <w:rPr>
          <w:spacing w:val="-1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/</w:t>
      </w:r>
      <w:r w:rsidR="00A12952" w:rsidRPr="00F1464E">
        <w:rPr>
          <w:spacing w:val="-57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В.</w:t>
      </w:r>
      <w:r w:rsidR="00A12952" w:rsidRPr="00F1464E">
        <w:rPr>
          <w:spacing w:val="2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Ф.</w:t>
      </w:r>
      <w:r w:rsidR="00A12952" w:rsidRPr="00F1464E">
        <w:rPr>
          <w:spacing w:val="3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Иконников,</w:t>
      </w:r>
      <w:r w:rsidR="00A12952" w:rsidRPr="00F1464E">
        <w:rPr>
          <w:spacing w:val="-1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М.</w:t>
      </w:r>
      <w:r w:rsidR="00A12952" w:rsidRPr="00F1464E">
        <w:rPr>
          <w:spacing w:val="3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Н.</w:t>
      </w:r>
      <w:r w:rsidR="00A12952" w:rsidRPr="00F1464E">
        <w:rPr>
          <w:spacing w:val="3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Садовская.</w:t>
      </w:r>
      <w:r w:rsidR="00A12952" w:rsidRPr="00F1464E">
        <w:rPr>
          <w:spacing w:val="3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–</w:t>
      </w:r>
      <w:r w:rsidR="00A12952" w:rsidRPr="00F1464E">
        <w:rPr>
          <w:spacing w:val="1"/>
          <w:sz w:val="28"/>
          <w:szCs w:val="28"/>
        </w:rPr>
        <w:t xml:space="preserve"> </w:t>
      </w:r>
      <w:proofErr w:type="gramStart"/>
      <w:r w:rsidR="00A12952" w:rsidRPr="00F1464E">
        <w:rPr>
          <w:sz w:val="28"/>
          <w:szCs w:val="28"/>
        </w:rPr>
        <w:t>Минск</w:t>
      </w:r>
      <w:r w:rsidR="00A12952" w:rsidRPr="00F1464E">
        <w:rPr>
          <w:spacing w:val="-5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:</w:t>
      </w:r>
      <w:proofErr w:type="gramEnd"/>
      <w:r w:rsidR="00A12952" w:rsidRPr="00F1464E">
        <w:rPr>
          <w:spacing w:val="1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РИПО,</w:t>
      </w:r>
      <w:r w:rsidR="00A12952" w:rsidRPr="00F1464E">
        <w:rPr>
          <w:spacing w:val="3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2014.</w:t>
      </w:r>
      <w:r w:rsidR="00A12952" w:rsidRPr="00F1464E">
        <w:rPr>
          <w:spacing w:val="-1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–</w:t>
      </w:r>
      <w:r w:rsidR="00A12952" w:rsidRPr="00F1464E">
        <w:rPr>
          <w:spacing w:val="1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78</w:t>
      </w:r>
      <w:r w:rsidR="00A12952" w:rsidRPr="00F1464E">
        <w:rPr>
          <w:spacing w:val="-4"/>
          <w:sz w:val="28"/>
          <w:szCs w:val="28"/>
        </w:rPr>
        <w:t xml:space="preserve"> </w:t>
      </w:r>
      <w:r w:rsidR="00A12952" w:rsidRPr="00F1464E">
        <w:rPr>
          <w:sz w:val="28"/>
          <w:szCs w:val="28"/>
        </w:rPr>
        <w:t>с.</w:t>
      </w:r>
    </w:p>
    <w:p w14:paraId="3F94E267" w14:textId="6C76E80A" w:rsidR="00D55841" w:rsidRPr="00F1464E" w:rsidRDefault="005C11E8" w:rsidP="00D55841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6" w:name="Туризм"/>
      <w:bookmarkEnd w:id="66"/>
      <w:r w:rsidRPr="00F1464E">
        <w:rPr>
          <w:sz w:val="28"/>
          <w:szCs w:val="28"/>
        </w:rPr>
        <w:t>[6] </w:t>
      </w:r>
      <w:r w:rsidR="00D55841" w:rsidRPr="00F1464E">
        <w:rPr>
          <w:iCs/>
          <w:sz w:val="28"/>
          <w:szCs w:val="28"/>
        </w:rPr>
        <w:t xml:space="preserve">Туризм и туристические ресурсы в Республике </w:t>
      </w:r>
      <w:proofErr w:type="gramStart"/>
      <w:r w:rsidR="00D55841" w:rsidRPr="00F1464E">
        <w:rPr>
          <w:iCs/>
          <w:sz w:val="28"/>
          <w:szCs w:val="28"/>
        </w:rPr>
        <w:t>Беларусь :</w:t>
      </w:r>
      <w:proofErr w:type="gramEnd"/>
      <w:r w:rsidR="00D55841" w:rsidRPr="00F1464E">
        <w:rPr>
          <w:iCs/>
          <w:sz w:val="28"/>
          <w:szCs w:val="28"/>
        </w:rPr>
        <w:t xml:space="preserve"> буклет / под ред. И. В. Медведевой. ‒ </w:t>
      </w:r>
      <w:proofErr w:type="gramStart"/>
      <w:r w:rsidR="00D55841" w:rsidRPr="00F1464E">
        <w:rPr>
          <w:iCs/>
          <w:sz w:val="28"/>
          <w:szCs w:val="28"/>
        </w:rPr>
        <w:t>Минск :</w:t>
      </w:r>
      <w:proofErr w:type="gramEnd"/>
      <w:r w:rsidR="00D55841" w:rsidRPr="00F1464E">
        <w:rPr>
          <w:iCs/>
          <w:sz w:val="28"/>
          <w:szCs w:val="28"/>
        </w:rPr>
        <w:t xml:space="preserve"> Национальный статистический комитет Республики Беларусь, 2021. – 31 с.</w:t>
      </w:r>
    </w:p>
    <w:p w14:paraId="3C8D7E7E" w14:textId="0A89E634" w:rsidR="00A12952" w:rsidRPr="00F1464E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7" w:name="Козлов"/>
      <w:bookmarkEnd w:id="67"/>
      <w:r w:rsidRPr="00F1464E">
        <w:rPr>
          <w:sz w:val="28"/>
          <w:szCs w:val="28"/>
        </w:rPr>
        <w:t>[7] </w:t>
      </w:r>
      <w:r w:rsidR="00A12952" w:rsidRPr="00F1464E">
        <w:rPr>
          <w:bCs/>
          <w:sz w:val="28"/>
          <w:szCs w:val="28"/>
        </w:rPr>
        <w:t xml:space="preserve">Козлов М.В., </w:t>
      </w:r>
      <w:proofErr w:type="spellStart"/>
      <w:r w:rsidR="00A12952" w:rsidRPr="00F1464E">
        <w:rPr>
          <w:bCs/>
          <w:sz w:val="28"/>
          <w:szCs w:val="28"/>
        </w:rPr>
        <w:t>Брыксин</w:t>
      </w:r>
      <w:proofErr w:type="spellEnd"/>
      <w:r w:rsidR="00A12952" w:rsidRPr="00F1464E">
        <w:rPr>
          <w:bCs/>
          <w:sz w:val="28"/>
          <w:szCs w:val="28"/>
        </w:rPr>
        <w:t xml:space="preserve"> В.Е., Немчинова Е.Е. Факторы влияния </w:t>
      </w:r>
      <w:proofErr w:type="spellStart"/>
      <w:r w:rsidR="00A12952" w:rsidRPr="00F1464E">
        <w:rPr>
          <w:bCs/>
          <w:sz w:val="28"/>
          <w:szCs w:val="28"/>
        </w:rPr>
        <w:t>цифровизации</w:t>
      </w:r>
      <w:proofErr w:type="spellEnd"/>
      <w:r w:rsidR="00A12952" w:rsidRPr="00F1464E">
        <w:rPr>
          <w:bCs/>
          <w:sz w:val="28"/>
          <w:szCs w:val="28"/>
        </w:rPr>
        <w:t xml:space="preserve"> на туристский бизнес // Вестник Алтайской академии экономики и права. – 2023. – № 2-1. – С. 52-56.</w:t>
      </w:r>
    </w:p>
    <w:p w14:paraId="1B3A6A16" w14:textId="518BA815" w:rsidR="00A12952" w:rsidRPr="00F1464E" w:rsidRDefault="005C11E8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68" w:name="Toursoyuz"/>
      <w:bookmarkEnd w:id="68"/>
      <w:r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[</w:t>
      </w:r>
      <w:proofErr w:type="gramStart"/>
      <w:r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8]</w:t>
      </w:r>
      <w:proofErr w:type="spellStart"/>
      <w:r w:rsidR="00A12952" w:rsidRPr="00F1464E">
        <w:rPr>
          <w:sz w:val="28"/>
          <w:szCs w:val="28"/>
          <w:lang w:val="en-US"/>
        </w:rPr>
        <w:t>Toursoyuz</w:t>
      </w:r>
      <w:proofErr w:type="spellEnd"/>
      <w:r w:rsidR="00A12952" w:rsidRPr="00F1464E">
        <w:rPr>
          <w:sz w:val="28"/>
          <w:szCs w:val="28"/>
        </w:rPr>
        <w:t>.</w:t>
      </w:r>
      <w:r w:rsidR="00A12952" w:rsidRPr="00F1464E">
        <w:rPr>
          <w:sz w:val="28"/>
          <w:szCs w:val="28"/>
          <w:lang w:val="en-US"/>
        </w:rPr>
        <w:t>by</w:t>
      </w:r>
      <w:proofErr w:type="gramEnd"/>
      <w:r w:rsidR="00A12952" w:rsidRPr="00F1464E">
        <w:rPr>
          <w:sz w:val="28"/>
          <w:szCs w:val="28"/>
        </w:rPr>
        <w:t> [Электронный ресурс]. – Режим</w:t>
      </w:r>
      <w:r w:rsidR="00A12952" w:rsidRPr="00F1464E">
        <w:rPr>
          <w:sz w:val="28"/>
          <w:szCs w:val="28"/>
          <w:lang w:val="en-US"/>
        </w:rPr>
        <w:t> </w:t>
      </w:r>
      <w:r w:rsidR="00A12952" w:rsidRPr="00F1464E">
        <w:rPr>
          <w:sz w:val="28"/>
          <w:szCs w:val="28"/>
        </w:rPr>
        <w:t>доступ</w:t>
      </w:r>
      <w:r w:rsidR="00316BED" w:rsidRPr="00F1464E">
        <w:rPr>
          <w:sz w:val="28"/>
          <w:szCs w:val="28"/>
        </w:rPr>
        <w:t>а</w:t>
      </w:r>
      <w:r w:rsidR="00A12952" w:rsidRPr="00F1464E">
        <w:rPr>
          <w:sz w:val="28"/>
          <w:szCs w:val="28"/>
        </w:rPr>
        <w:t>:</w:t>
      </w:r>
      <w:r w:rsidR="00A12952" w:rsidRPr="00F1464E">
        <w:rPr>
          <w:sz w:val="28"/>
          <w:szCs w:val="28"/>
          <w:lang w:val="en-US"/>
        </w:rPr>
        <w:t> </w:t>
      </w:r>
      <w:hyperlink r:id="rId43" w:history="1"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https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://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www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.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toursoyuz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.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by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/2021/12/20/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rejtingi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belorusskih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turoperatorov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s</w:t>
        </w:r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kem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sotrudnichali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proofErr w:type="spellStart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agenty</w:t>
        </w:r>
        <w:proofErr w:type="spellEnd"/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/</w:t>
        </w:r>
      </w:hyperlink>
      <w:r w:rsidR="00A12952" w:rsidRPr="00F1464E">
        <w:rPr>
          <w:sz w:val="28"/>
          <w:szCs w:val="28"/>
        </w:rPr>
        <w:t>. – Дата доступа: 01.04.2023.</w:t>
      </w:r>
    </w:p>
    <w:p w14:paraId="2B049E51" w14:textId="50DBAE45" w:rsidR="00A12952" w:rsidRPr="00F1464E" w:rsidRDefault="00753550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69" w:name="Viapol"/>
      <w:bookmarkEnd w:id="69"/>
      <w:r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[</w:t>
      </w:r>
      <w:proofErr w:type="gramStart"/>
      <w:r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9]</w:t>
      </w:r>
      <w:proofErr w:type="spellStart"/>
      <w:r w:rsidR="00A12952" w:rsidRPr="00F1464E">
        <w:rPr>
          <w:sz w:val="28"/>
          <w:szCs w:val="28"/>
          <w:lang w:val="en-US"/>
        </w:rPr>
        <w:t>Viapol</w:t>
      </w:r>
      <w:proofErr w:type="spellEnd"/>
      <w:r w:rsidR="00A12952" w:rsidRPr="00F1464E">
        <w:rPr>
          <w:sz w:val="28"/>
          <w:szCs w:val="28"/>
        </w:rPr>
        <w:t>.</w:t>
      </w:r>
      <w:r w:rsidR="00A12952" w:rsidRPr="00F1464E">
        <w:rPr>
          <w:sz w:val="28"/>
          <w:szCs w:val="28"/>
          <w:lang w:val="en-US"/>
        </w:rPr>
        <w:t>by</w:t>
      </w:r>
      <w:proofErr w:type="gramEnd"/>
      <w:r w:rsidR="00A12952" w:rsidRPr="00F1464E">
        <w:rPr>
          <w:sz w:val="28"/>
          <w:szCs w:val="28"/>
        </w:rPr>
        <w:t> [Электронный ресурс]. – Режим доступ</w:t>
      </w:r>
      <w:r w:rsidR="00316BED" w:rsidRPr="00F1464E">
        <w:rPr>
          <w:sz w:val="28"/>
          <w:szCs w:val="28"/>
        </w:rPr>
        <w:t>а</w:t>
      </w:r>
      <w:r w:rsidR="00A12952" w:rsidRPr="00F1464E">
        <w:rPr>
          <w:sz w:val="28"/>
          <w:szCs w:val="28"/>
        </w:rPr>
        <w:t>: https://viapol.by/index.htm. – Дата доступа: 01.04.2023.</w:t>
      </w:r>
    </w:p>
    <w:p w14:paraId="778BE4FB" w14:textId="0ED3022C" w:rsidR="00104B15" w:rsidRPr="00F1464E" w:rsidRDefault="00104B15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 xml:space="preserve"> </w:t>
      </w:r>
      <w:bookmarkStart w:id="70" w:name="ТезТур"/>
      <w:bookmarkEnd w:id="70"/>
      <w:r w:rsidR="00753550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[</w:t>
      </w:r>
      <w:proofErr w:type="gramStart"/>
      <w:r w:rsidR="00753550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10]</w:t>
      </w:r>
      <w:proofErr w:type="spellStart"/>
      <w:r w:rsidR="005C11E8" w:rsidRPr="00F1464E">
        <w:rPr>
          <w:sz w:val="28"/>
          <w:szCs w:val="28"/>
        </w:rPr>
        <w:t>Tez</w:t>
      </w:r>
      <w:proofErr w:type="gramEnd"/>
      <w:r w:rsidR="005C11E8" w:rsidRPr="00F1464E">
        <w:rPr>
          <w:sz w:val="28"/>
          <w:szCs w:val="28"/>
        </w:rPr>
        <w:t>-tour</w:t>
      </w:r>
      <w:proofErr w:type="spellEnd"/>
      <w:r w:rsidR="005C11E8" w:rsidRPr="00F1464E">
        <w:rPr>
          <w:sz w:val="28"/>
          <w:szCs w:val="28"/>
        </w:rPr>
        <w:t xml:space="preserve"> [Электронный ресурс]. – Режим доступа: </w:t>
      </w:r>
      <w:r w:rsidRPr="00F1464E">
        <w:rPr>
          <w:sz w:val="28"/>
          <w:szCs w:val="28"/>
        </w:rPr>
        <w:t>https://www.tez-tour.com/</w:t>
      </w:r>
      <w:r w:rsidR="005C11E8" w:rsidRPr="00F1464E">
        <w:rPr>
          <w:sz w:val="28"/>
          <w:szCs w:val="28"/>
        </w:rPr>
        <w:t>– Дата доступа: 01.04.2023.</w:t>
      </w:r>
    </w:p>
    <w:p w14:paraId="1F2FB1B6" w14:textId="4096AC2D" w:rsidR="005C11E8" w:rsidRPr="00F1464E" w:rsidRDefault="00753550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71" w:name="ТаймВояж"/>
      <w:bookmarkEnd w:id="71"/>
      <w:r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[</w:t>
      </w:r>
      <w:proofErr w:type="gramStart"/>
      <w:r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11]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T</w:t>
      </w:r>
      <w:proofErr w:type="gramEnd"/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v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.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by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 xml:space="preserve"> </w:t>
      </w:r>
      <w:r w:rsidR="005C11E8" w:rsidRPr="00F1464E">
        <w:rPr>
          <w:sz w:val="28"/>
          <w:szCs w:val="28"/>
        </w:rPr>
        <w:t xml:space="preserve">[Электронный ресурс]. 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 xml:space="preserve">– </w:t>
      </w:r>
      <w:r w:rsidR="005C11E8" w:rsidRPr="00F1464E">
        <w:rPr>
          <w:sz w:val="28"/>
          <w:szCs w:val="28"/>
        </w:rPr>
        <w:t xml:space="preserve">Режим доступа: 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https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://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t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v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.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by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/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about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company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/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about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company</w:t>
      </w:r>
      <w:r w:rsidR="005C11E8" w:rsidRPr="00F1464E">
        <w:rPr>
          <w:rStyle w:val="ae"/>
          <w:rFonts w:eastAsiaTheme="minorEastAsia"/>
          <w:color w:val="auto"/>
          <w:sz w:val="28"/>
          <w:szCs w:val="28"/>
          <w:u w:val="none"/>
        </w:rPr>
        <w:t>/</w:t>
      </w:r>
      <w:r w:rsidR="005C11E8" w:rsidRPr="00F1464E">
        <w:rPr>
          <w:sz w:val="28"/>
          <w:szCs w:val="28"/>
        </w:rPr>
        <w:t>. – Дата доступа: 01.04.2023.</w:t>
      </w:r>
    </w:p>
    <w:p w14:paraId="0CA08895" w14:textId="34CA5D05" w:rsidR="004C611E" w:rsidRPr="00F1464E" w:rsidRDefault="00CD5C34" w:rsidP="005C11E8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hyperlink r:id="rId44" w:history="1">
        <w:r w:rsidR="00A12952" w:rsidRPr="00F1464E">
          <w:rPr>
            <w:rStyle w:val="ae"/>
            <w:rFonts w:eastAsiaTheme="minorEastAsia"/>
            <w:color w:val="auto"/>
            <w:sz w:val="28"/>
            <w:szCs w:val="28"/>
            <w:u w:val="none"/>
          </w:rPr>
          <w:t>webpay.by</w:t>
        </w:r>
      </w:hyperlink>
      <w:r w:rsidR="00A12952" w:rsidRPr="00F1464E">
        <w:rPr>
          <w:sz w:val="28"/>
          <w:szCs w:val="28"/>
        </w:rPr>
        <w:t xml:space="preserve"> [Электронный ресурс]. – Режим доступ</w:t>
      </w:r>
      <w:r w:rsidR="00316BED" w:rsidRPr="00F1464E">
        <w:rPr>
          <w:sz w:val="28"/>
          <w:szCs w:val="28"/>
        </w:rPr>
        <w:t>а</w:t>
      </w:r>
      <w:r w:rsidR="00A12952" w:rsidRPr="00F1464E">
        <w:rPr>
          <w:sz w:val="28"/>
          <w:szCs w:val="28"/>
        </w:rPr>
        <w:t>: https://webpay.by/ – Дата доступа: 01.04.2023.</w:t>
      </w:r>
    </w:p>
    <w:p w14:paraId="05A4662B" w14:textId="4CF5B5AB" w:rsidR="005C248C" w:rsidRPr="00F1464E" w:rsidRDefault="005C248C" w:rsidP="00C456D4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proofErr w:type="spellStart"/>
      <w:r w:rsidRPr="00F1464E">
        <w:rPr>
          <w:sz w:val="28"/>
          <w:szCs w:val="28"/>
        </w:rPr>
        <w:t>Михнюк</w:t>
      </w:r>
      <w:proofErr w:type="spellEnd"/>
      <w:r w:rsidRPr="00F1464E">
        <w:rPr>
          <w:sz w:val="28"/>
          <w:szCs w:val="28"/>
        </w:rPr>
        <w:t xml:space="preserve"> Т.Ф. Охрана труда. Учебное пособие для вузов. – Минск: ИВЦ Минфин, 2009.</w:t>
      </w:r>
    </w:p>
    <w:p w14:paraId="0EF02F47" w14:textId="1E779F62" w:rsidR="005C248C" w:rsidRPr="00F1464E" w:rsidRDefault="005C248C" w:rsidP="00C456D4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r w:rsidRPr="00F1464E">
        <w:rPr>
          <w:sz w:val="28"/>
          <w:szCs w:val="28"/>
        </w:rPr>
        <w:t>Аттестация рабочих мест по условиям труда //Библиотека журнала «</w:t>
      </w:r>
      <w:proofErr w:type="spellStart"/>
      <w:r w:rsidRPr="00F1464E">
        <w:rPr>
          <w:sz w:val="28"/>
          <w:szCs w:val="28"/>
        </w:rPr>
        <w:t>Ахова</w:t>
      </w:r>
      <w:proofErr w:type="spellEnd"/>
      <w:r w:rsidRPr="00F1464E">
        <w:rPr>
          <w:sz w:val="28"/>
          <w:szCs w:val="28"/>
        </w:rPr>
        <w:t xml:space="preserve"> </w:t>
      </w:r>
      <w:proofErr w:type="spellStart"/>
      <w:r w:rsidRPr="00F1464E">
        <w:rPr>
          <w:sz w:val="28"/>
          <w:szCs w:val="28"/>
        </w:rPr>
        <w:t>працы</w:t>
      </w:r>
      <w:proofErr w:type="spellEnd"/>
      <w:r w:rsidRPr="00F1464E">
        <w:rPr>
          <w:sz w:val="28"/>
          <w:szCs w:val="28"/>
        </w:rPr>
        <w:t>». 2003. № 10.</w:t>
      </w:r>
    </w:p>
    <w:p w14:paraId="5C280FC9" w14:textId="1F2EA6E9" w:rsidR="00B121EE" w:rsidRPr="00F1464E" w:rsidRDefault="005C248C" w:rsidP="00B121EE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</w:rPr>
      </w:pPr>
      <w:r w:rsidRPr="00F1464E">
        <w:rPr>
          <w:bCs/>
          <w:sz w:val="28"/>
          <w:szCs w:val="28"/>
        </w:rPr>
        <w:t>Понятие информационных систем</w:t>
      </w:r>
      <w:r w:rsidRPr="00F1464E">
        <w:rPr>
          <w:sz w:val="28"/>
          <w:szCs w:val="28"/>
        </w:rPr>
        <w:t xml:space="preserve"> </w:t>
      </w:r>
      <w:hyperlink r:id="rId45" w:history="1">
        <w:r w:rsidRPr="00F1464E">
          <w:rPr>
            <w:rFonts w:eastAsiaTheme="minorEastAsia"/>
            <w:sz w:val="28"/>
            <w:szCs w:val="28"/>
            <w:u w:val="single"/>
            <w:lang w:val="en-US"/>
          </w:rPr>
          <w:t>https</w:t>
        </w:r>
        <w:r w:rsidRPr="00F1464E">
          <w:rPr>
            <w:rFonts w:eastAsiaTheme="minorEastAsia"/>
            <w:sz w:val="28"/>
            <w:szCs w:val="28"/>
            <w:u w:val="single"/>
          </w:rPr>
          <w:t>://</w:t>
        </w:r>
        <w:r w:rsidRPr="00F1464E">
          <w:rPr>
            <w:rFonts w:eastAsiaTheme="minorEastAsia"/>
            <w:sz w:val="28"/>
            <w:szCs w:val="28"/>
            <w:u w:val="single"/>
            <w:lang w:val="en-US"/>
          </w:rPr>
          <w:t>www</w:t>
        </w:r>
        <w:r w:rsidRPr="00F1464E">
          <w:rPr>
            <w:rFonts w:eastAsiaTheme="minorEastAsia"/>
            <w:sz w:val="28"/>
            <w:szCs w:val="28"/>
            <w:u w:val="single"/>
          </w:rPr>
          <w:t>.</w:t>
        </w:r>
        <w:proofErr w:type="spellStart"/>
        <w:r w:rsidRPr="00F1464E">
          <w:rPr>
            <w:rFonts w:eastAsiaTheme="minorEastAsia"/>
            <w:sz w:val="28"/>
            <w:szCs w:val="28"/>
            <w:u w:val="single"/>
            <w:lang w:val="en-US"/>
          </w:rPr>
          <w:t>vsavm</w:t>
        </w:r>
        <w:proofErr w:type="spellEnd"/>
        <w:r w:rsidRPr="00F1464E">
          <w:rPr>
            <w:rFonts w:eastAsiaTheme="minorEastAsia"/>
            <w:sz w:val="28"/>
            <w:szCs w:val="28"/>
            <w:u w:val="single"/>
          </w:rPr>
          <w:t>.</w:t>
        </w:r>
        <w:r w:rsidRPr="00F1464E">
          <w:rPr>
            <w:rFonts w:eastAsiaTheme="minorEastAsia"/>
            <w:sz w:val="28"/>
            <w:szCs w:val="28"/>
            <w:u w:val="single"/>
            <w:lang w:val="en-US"/>
          </w:rPr>
          <w:t>by</w:t>
        </w:r>
        <w:r w:rsidRPr="00F1464E">
          <w:rPr>
            <w:rFonts w:eastAsiaTheme="minorEastAsia"/>
            <w:sz w:val="28"/>
            <w:szCs w:val="28"/>
            <w:u w:val="single"/>
          </w:rPr>
          <w:t>/</w:t>
        </w:r>
        <w:proofErr w:type="spellStart"/>
        <w:r w:rsidRPr="00F1464E">
          <w:rPr>
            <w:rFonts w:eastAsiaTheme="minorEastAsia"/>
            <w:sz w:val="28"/>
            <w:szCs w:val="28"/>
            <w:u w:val="single"/>
            <w:lang w:val="en-US"/>
          </w:rPr>
          <w:t>knigi</w:t>
        </w:r>
        <w:proofErr w:type="spellEnd"/>
        <w:r w:rsidRPr="00F1464E">
          <w:rPr>
            <w:rFonts w:eastAsiaTheme="minorEastAsia"/>
            <w:sz w:val="28"/>
            <w:szCs w:val="28"/>
            <w:u w:val="single"/>
          </w:rPr>
          <w:t>/</w:t>
        </w:r>
        <w:proofErr w:type="spellStart"/>
        <w:r w:rsidRPr="00F1464E">
          <w:rPr>
            <w:rFonts w:eastAsiaTheme="minorEastAsia"/>
            <w:sz w:val="28"/>
            <w:szCs w:val="28"/>
            <w:u w:val="single"/>
            <w:lang w:val="en-US"/>
          </w:rPr>
          <w:t>kniga</w:t>
        </w:r>
        <w:proofErr w:type="spellEnd"/>
        <w:r w:rsidRPr="00F1464E">
          <w:rPr>
            <w:rFonts w:eastAsiaTheme="minorEastAsia"/>
            <w:sz w:val="28"/>
            <w:szCs w:val="28"/>
            <w:u w:val="single"/>
          </w:rPr>
          <w:t>3/220.</w:t>
        </w:r>
        <w:r w:rsidRPr="00F1464E">
          <w:rPr>
            <w:rFonts w:eastAsiaTheme="minorEastAsia"/>
            <w:sz w:val="28"/>
            <w:szCs w:val="28"/>
            <w:u w:val="single"/>
            <w:lang w:val="en-US"/>
          </w:rPr>
          <w:t>html</w:t>
        </w:r>
      </w:hyperlink>
    </w:p>
    <w:p w14:paraId="5BC5F6E9" w14:textId="7DC3AC45" w:rsidR="00B121EE" w:rsidRPr="00F1464E" w:rsidRDefault="00B121EE" w:rsidP="00DC4B8B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F1464E">
        <w:rPr>
          <w:rFonts w:eastAsiaTheme="minorEastAsia"/>
          <w:sz w:val="28"/>
          <w:szCs w:val="28"/>
          <w:u w:val="single"/>
        </w:rPr>
        <w:t xml:space="preserve"> </w:t>
      </w:r>
      <w:bookmarkStart w:id="72" w:name="_Ref134109510"/>
      <w:proofErr w:type="gramStart"/>
      <w:r w:rsidR="007F0A23" w:rsidRPr="00F1464E">
        <w:rPr>
          <w:rFonts w:eastAsiaTheme="minorEastAsia"/>
          <w:sz w:val="28"/>
          <w:szCs w:val="28"/>
          <w:u w:val="single"/>
          <w:lang w:val="en-US"/>
        </w:rPr>
        <w:t>ME</w:t>
      </w:r>
      <w:bookmarkStart w:id="73" w:name="MERN"/>
      <w:bookmarkEnd w:id="73"/>
      <w:r w:rsidR="007F0A23" w:rsidRPr="00F1464E">
        <w:rPr>
          <w:rFonts w:eastAsiaTheme="minorEastAsia"/>
          <w:sz w:val="28"/>
          <w:szCs w:val="28"/>
          <w:u w:val="single"/>
          <w:lang w:val="en-US"/>
        </w:rPr>
        <w:t xml:space="preserve">RN  </w:t>
      </w:r>
      <w:r w:rsidR="007F0A23" w:rsidRPr="00F1464E">
        <w:rPr>
          <w:rFonts w:eastAsiaTheme="minorEastAsia"/>
          <w:sz w:val="28"/>
          <w:szCs w:val="28"/>
          <w:lang w:val="en-US"/>
        </w:rPr>
        <w:t>https://blog.logrocket.com/mern-stack-tutorial/</w:t>
      </w:r>
      <w:bookmarkEnd w:id="72"/>
      <w:proofErr w:type="gramEnd"/>
    </w:p>
    <w:p w14:paraId="143BC255" w14:textId="14CCA855" w:rsidR="007F0A23" w:rsidRPr="00F1464E" w:rsidRDefault="007F0A23" w:rsidP="007F0A23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</w:rPr>
      </w:pPr>
      <w:r w:rsidRPr="00F1464E">
        <w:rPr>
          <w:rFonts w:eastAsiaTheme="minorEastAsia"/>
          <w:sz w:val="28"/>
          <w:szCs w:val="28"/>
          <w:u w:val="single"/>
          <w:lang w:val="en-US"/>
        </w:rPr>
        <w:t xml:space="preserve"> </w:t>
      </w:r>
      <w:bookmarkStart w:id="74" w:name="_Ref134109676"/>
      <w:r w:rsidRPr="00F1464E">
        <w:rPr>
          <w:rFonts w:eastAsiaTheme="minorEastAsia"/>
          <w:sz w:val="28"/>
          <w:szCs w:val="28"/>
          <w:u w:val="single"/>
        </w:rPr>
        <w:t xml:space="preserve">База данных </w:t>
      </w:r>
      <w:proofErr w:type="spellStart"/>
      <w:r w:rsidRPr="00F1464E">
        <w:rPr>
          <w:rFonts w:eastAsiaTheme="minorEastAsia"/>
          <w:sz w:val="28"/>
          <w:szCs w:val="28"/>
          <w:u w:val="single"/>
          <w:lang w:val="en-US"/>
        </w:rPr>
        <w:t>mongodb</w:t>
      </w:r>
      <w:proofErr w:type="spellEnd"/>
      <w:r w:rsidRPr="00F1464E">
        <w:rPr>
          <w:rFonts w:eastAsiaTheme="minorEastAsia"/>
          <w:sz w:val="28"/>
          <w:szCs w:val="28"/>
          <w:u w:val="single"/>
        </w:rPr>
        <w:t xml:space="preserve"> </w:t>
      </w:r>
      <w:r w:rsidR="00CE735E" w:rsidRPr="00F1464E">
        <w:rPr>
          <w:rFonts w:eastAsiaTheme="minorEastAsia"/>
          <w:sz w:val="28"/>
          <w:szCs w:val="28"/>
          <w:lang w:val="en-US"/>
        </w:rPr>
        <w:t>https</w:t>
      </w:r>
      <w:r w:rsidR="00CE735E" w:rsidRPr="00F1464E">
        <w:rPr>
          <w:rFonts w:eastAsiaTheme="minorEastAsia"/>
          <w:sz w:val="28"/>
          <w:szCs w:val="28"/>
        </w:rPr>
        <w:t>://</w:t>
      </w:r>
      <w:r w:rsidR="00CE735E" w:rsidRPr="00F1464E">
        <w:rPr>
          <w:rFonts w:eastAsiaTheme="minorEastAsia"/>
          <w:sz w:val="28"/>
          <w:szCs w:val="28"/>
          <w:lang w:val="en-US"/>
        </w:rPr>
        <w:t>www</w:t>
      </w:r>
      <w:r w:rsidR="00CE735E" w:rsidRPr="00F1464E">
        <w:rPr>
          <w:rFonts w:eastAsiaTheme="minorEastAsia"/>
          <w:sz w:val="28"/>
          <w:szCs w:val="28"/>
        </w:rPr>
        <w:t>.</w:t>
      </w:r>
      <w:proofErr w:type="spellStart"/>
      <w:r w:rsidR="00CE735E" w:rsidRPr="00F1464E">
        <w:rPr>
          <w:rFonts w:eastAsiaTheme="minorEastAsia"/>
          <w:sz w:val="28"/>
          <w:szCs w:val="28"/>
          <w:lang w:val="en-US"/>
        </w:rPr>
        <w:t>mongodb</w:t>
      </w:r>
      <w:proofErr w:type="spellEnd"/>
      <w:r w:rsidR="00CE735E" w:rsidRPr="00F1464E">
        <w:rPr>
          <w:rFonts w:eastAsiaTheme="minorEastAsia"/>
          <w:sz w:val="28"/>
          <w:szCs w:val="28"/>
        </w:rPr>
        <w:t>.</w:t>
      </w:r>
      <w:r w:rsidR="00CE735E" w:rsidRPr="00F1464E">
        <w:rPr>
          <w:rFonts w:eastAsiaTheme="minorEastAsia"/>
          <w:sz w:val="28"/>
          <w:szCs w:val="28"/>
          <w:lang w:val="en-US"/>
        </w:rPr>
        <w:t>com</w:t>
      </w:r>
      <w:r w:rsidR="00CE735E" w:rsidRPr="00F1464E">
        <w:rPr>
          <w:rFonts w:eastAsiaTheme="minorEastAsia"/>
          <w:sz w:val="28"/>
          <w:szCs w:val="28"/>
        </w:rPr>
        <w:t>/</w:t>
      </w:r>
      <w:bookmarkEnd w:id="74"/>
    </w:p>
    <w:p w14:paraId="5881215B" w14:textId="7543927F" w:rsidR="00CE735E" w:rsidRPr="00F1464E" w:rsidRDefault="00CE735E" w:rsidP="00CE735E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F1464E">
        <w:rPr>
          <w:rFonts w:eastAsiaTheme="minorEastAsia"/>
          <w:sz w:val="28"/>
          <w:szCs w:val="28"/>
          <w:u w:val="single"/>
        </w:rPr>
        <w:lastRenderedPageBreak/>
        <w:t xml:space="preserve"> </w:t>
      </w:r>
      <w:bookmarkStart w:id="75" w:name="_Ref134109773"/>
      <w:r w:rsidR="00A90A20" w:rsidRPr="00F1464E">
        <w:rPr>
          <w:rFonts w:eastAsiaTheme="minorEastAsia"/>
          <w:sz w:val="28"/>
          <w:szCs w:val="28"/>
          <w:u w:val="single"/>
          <w:lang w:val="en-US"/>
        </w:rPr>
        <w:t>E</w:t>
      </w:r>
      <w:r w:rsidRPr="00F1464E">
        <w:rPr>
          <w:rFonts w:eastAsiaTheme="minorEastAsia"/>
          <w:sz w:val="28"/>
          <w:szCs w:val="28"/>
          <w:u w:val="single"/>
          <w:lang w:val="en-US"/>
        </w:rPr>
        <w:t xml:space="preserve">xpress </w:t>
      </w:r>
      <w:proofErr w:type="spellStart"/>
      <w:r w:rsidRPr="00F1464E">
        <w:rPr>
          <w:rFonts w:eastAsiaTheme="minorEastAsia"/>
          <w:sz w:val="28"/>
          <w:szCs w:val="28"/>
          <w:u w:val="single"/>
        </w:rPr>
        <w:t>фреймворк</w:t>
      </w:r>
      <w:proofErr w:type="spellEnd"/>
      <w:r w:rsidRPr="00F1464E">
        <w:rPr>
          <w:rFonts w:eastAsiaTheme="minorEastAsia"/>
          <w:sz w:val="28"/>
          <w:szCs w:val="28"/>
          <w:u w:val="single"/>
          <w:lang w:val="en-US"/>
        </w:rPr>
        <w:t xml:space="preserve"> </w:t>
      </w:r>
      <w:r w:rsidR="00EE4299" w:rsidRPr="00F1464E">
        <w:rPr>
          <w:rFonts w:eastAsiaTheme="minorEastAsia"/>
          <w:sz w:val="28"/>
          <w:szCs w:val="28"/>
          <w:lang w:val="en-US"/>
        </w:rPr>
        <w:t>https://developer.mozilla.org/ru/docs/Learn/Server-side/Express_Nodejs</w:t>
      </w:r>
      <w:bookmarkEnd w:id="75"/>
    </w:p>
    <w:p w14:paraId="268B7656" w14:textId="4D05F64E" w:rsidR="00EE4299" w:rsidRPr="00F1464E" w:rsidRDefault="00EE4299" w:rsidP="001F6A99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F1464E">
        <w:rPr>
          <w:sz w:val="28"/>
          <w:szCs w:val="28"/>
          <w:lang w:val="en-US"/>
        </w:rPr>
        <w:t xml:space="preserve"> </w:t>
      </w:r>
      <w:bookmarkStart w:id="76" w:name="_Ref134109727"/>
      <w:r w:rsidR="006859FA" w:rsidRPr="00F1464E">
        <w:rPr>
          <w:sz w:val="28"/>
          <w:szCs w:val="28"/>
          <w:lang w:val="en-US"/>
        </w:rPr>
        <w:t>React</w:t>
      </w:r>
      <w:r w:rsidR="001F6A99" w:rsidRPr="00F1464E">
        <w:rPr>
          <w:sz w:val="28"/>
          <w:szCs w:val="28"/>
          <w:lang w:val="en-US"/>
        </w:rPr>
        <w:t xml:space="preserve"> </w:t>
      </w:r>
      <w:r w:rsidR="002825FF" w:rsidRPr="00F1464E">
        <w:rPr>
          <w:sz w:val="28"/>
          <w:szCs w:val="28"/>
          <w:lang w:val="en-US"/>
        </w:rPr>
        <w:t>https://ru.legacy.reactjs.org/</w:t>
      </w:r>
      <w:bookmarkEnd w:id="76"/>
    </w:p>
    <w:p w14:paraId="384CFEE4" w14:textId="165D3C93" w:rsidR="002825FF" w:rsidRPr="00F1464E" w:rsidRDefault="002825FF" w:rsidP="008D502B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F1464E">
        <w:rPr>
          <w:sz w:val="28"/>
          <w:szCs w:val="28"/>
          <w:lang w:val="en-US"/>
        </w:rPr>
        <w:t xml:space="preserve"> </w:t>
      </w:r>
      <w:bookmarkStart w:id="77" w:name="_Ref134109802"/>
      <w:proofErr w:type="spellStart"/>
      <w:r w:rsidR="000B7C11" w:rsidRPr="00F1464E">
        <w:rPr>
          <w:sz w:val="28"/>
          <w:szCs w:val="28"/>
          <w:lang w:val="en-US"/>
        </w:rPr>
        <w:t>Nodejs</w:t>
      </w:r>
      <w:proofErr w:type="spellEnd"/>
      <w:r w:rsidR="000B7C11" w:rsidRPr="00F1464E">
        <w:rPr>
          <w:sz w:val="28"/>
          <w:szCs w:val="28"/>
          <w:lang w:val="en-US"/>
        </w:rPr>
        <w:t xml:space="preserve"> </w:t>
      </w:r>
      <w:r w:rsidR="00C733D5" w:rsidRPr="00F1464E">
        <w:rPr>
          <w:sz w:val="28"/>
          <w:szCs w:val="28"/>
          <w:lang w:val="en-US"/>
        </w:rPr>
        <w:t>https://metanit.com/web/nodejs/1.1.php</w:t>
      </w:r>
      <w:bookmarkEnd w:id="77"/>
    </w:p>
    <w:p w14:paraId="1253FCA1" w14:textId="34A1F49E" w:rsidR="00C733D5" w:rsidRPr="00F1464E" w:rsidRDefault="00C733D5" w:rsidP="00C733D5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F1464E">
        <w:rPr>
          <w:sz w:val="28"/>
          <w:szCs w:val="28"/>
          <w:lang w:val="en-US"/>
        </w:rPr>
        <w:t xml:space="preserve"> </w:t>
      </w:r>
      <w:bookmarkStart w:id="78" w:name="_Ref134498716"/>
      <w:proofErr w:type="spellStart"/>
      <w:r w:rsidRPr="00F1464E">
        <w:rPr>
          <w:sz w:val="28"/>
          <w:szCs w:val="28"/>
          <w:lang w:val="en-US"/>
        </w:rPr>
        <w:t>Redux</w:t>
      </w:r>
      <w:proofErr w:type="spellEnd"/>
      <w:r w:rsidRPr="00F1464E">
        <w:rPr>
          <w:sz w:val="28"/>
          <w:szCs w:val="28"/>
          <w:lang w:val="en-US"/>
        </w:rPr>
        <w:t xml:space="preserve"> </w:t>
      </w:r>
      <w:r w:rsidR="00051122" w:rsidRPr="00F1464E">
        <w:rPr>
          <w:sz w:val="28"/>
          <w:szCs w:val="28"/>
          <w:lang w:val="en-US"/>
        </w:rPr>
        <w:t>https://redux.js.org/</w:t>
      </w:r>
      <w:bookmarkEnd w:id="78"/>
    </w:p>
    <w:p w14:paraId="34CEEC60" w14:textId="28F77E7A" w:rsidR="00051122" w:rsidRPr="00F1464E" w:rsidRDefault="00051122" w:rsidP="00E205D2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F1464E">
        <w:rPr>
          <w:sz w:val="28"/>
          <w:szCs w:val="28"/>
          <w:lang w:val="en-US"/>
        </w:rPr>
        <w:t xml:space="preserve"> </w:t>
      </w:r>
      <w:bookmarkStart w:id="79" w:name="_Ref134109742"/>
      <w:r w:rsidRPr="00F1464E">
        <w:rPr>
          <w:sz w:val="28"/>
          <w:szCs w:val="28"/>
          <w:lang w:val="en-US"/>
        </w:rPr>
        <w:t xml:space="preserve">Bootstrap </w:t>
      </w:r>
      <w:r w:rsidR="00FB318E" w:rsidRPr="00F1464E">
        <w:rPr>
          <w:sz w:val="28"/>
          <w:szCs w:val="28"/>
          <w:lang w:val="en-US"/>
        </w:rPr>
        <w:t>https://getbootstrap.com/</w:t>
      </w:r>
      <w:bookmarkEnd w:id="79"/>
    </w:p>
    <w:p w14:paraId="1DB9D39C" w14:textId="523E8AA7" w:rsidR="00FB318E" w:rsidRPr="00F1464E" w:rsidRDefault="00FB318E" w:rsidP="00A90A20">
      <w:pPr>
        <w:shd w:val="clear" w:color="auto" w:fill="FFFFFF"/>
        <w:ind w:right="525"/>
        <w:rPr>
          <w:sz w:val="28"/>
          <w:szCs w:val="28"/>
          <w:lang w:val="en-US"/>
        </w:rPr>
      </w:pPr>
    </w:p>
    <w:p w14:paraId="445A0FC5" w14:textId="30717084" w:rsidR="00451422" w:rsidRPr="00F1464E" w:rsidRDefault="00451422" w:rsidP="00A90A20">
      <w:pPr>
        <w:shd w:val="clear" w:color="auto" w:fill="FFFFFF"/>
        <w:ind w:right="525"/>
        <w:rPr>
          <w:sz w:val="28"/>
          <w:szCs w:val="28"/>
          <w:lang w:val="en-US"/>
        </w:rPr>
      </w:pPr>
    </w:p>
    <w:p w14:paraId="0AF642CF" w14:textId="07A36F84" w:rsidR="002A547B" w:rsidRPr="00F1464E" w:rsidRDefault="002A547B" w:rsidP="00A90A20">
      <w:pPr>
        <w:shd w:val="clear" w:color="auto" w:fill="FFFFFF"/>
        <w:ind w:right="525"/>
        <w:rPr>
          <w:sz w:val="28"/>
          <w:szCs w:val="28"/>
          <w:lang w:val="en-US"/>
        </w:rPr>
      </w:pPr>
    </w:p>
    <w:p w14:paraId="23F9D579" w14:textId="71896A0B" w:rsidR="002A547B" w:rsidRPr="00F1464E" w:rsidRDefault="002A547B" w:rsidP="00A90A20">
      <w:pPr>
        <w:shd w:val="clear" w:color="auto" w:fill="FFFFFF"/>
        <w:ind w:right="525"/>
        <w:rPr>
          <w:sz w:val="28"/>
          <w:szCs w:val="28"/>
          <w:lang w:val="en-US"/>
        </w:rPr>
      </w:pPr>
    </w:p>
    <w:p w14:paraId="3FB61F82" w14:textId="77777777" w:rsidR="002A547B" w:rsidRPr="00F1464E" w:rsidRDefault="002A547B" w:rsidP="00A90A20">
      <w:pPr>
        <w:shd w:val="clear" w:color="auto" w:fill="FFFFFF"/>
        <w:ind w:right="525"/>
        <w:rPr>
          <w:sz w:val="28"/>
          <w:szCs w:val="28"/>
          <w:lang w:val="en-US"/>
        </w:rPr>
      </w:pPr>
    </w:p>
    <w:p w14:paraId="2EA97621" w14:textId="2CC9B010" w:rsidR="00451422" w:rsidRPr="00F1464E" w:rsidRDefault="00451422" w:rsidP="00357011">
      <w:pPr>
        <w:pStyle w:val="1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bookmarkStart w:id="80" w:name="_Toc134668935"/>
      <w:r w:rsidRPr="00F1464E">
        <w:rPr>
          <w:rFonts w:ascii="Times New Roman" w:hAnsi="Times New Roman" w:cs="Times New Roman"/>
          <w:sz w:val="28"/>
          <w:szCs w:val="28"/>
        </w:rPr>
        <w:t xml:space="preserve">Приложения </w:t>
      </w:r>
      <w:r w:rsidRPr="00F1464E">
        <w:rPr>
          <w:rFonts w:ascii="Times New Roman" w:hAnsi="Times New Roman" w:cs="Times New Roman"/>
          <w:sz w:val="28"/>
          <w:szCs w:val="28"/>
          <w:lang w:val="en-US"/>
        </w:rPr>
        <w:t>A</w:t>
      </w:r>
      <w:bookmarkEnd w:id="80"/>
    </w:p>
    <w:p w14:paraId="50742490" w14:textId="24195047" w:rsidR="009358EB" w:rsidRPr="00F1464E" w:rsidRDefault="009358EB" w:rsidP="009358EB">
      <w:pPr>
        <w:rPr>
          <w:sz w:val="28"/>
          <w:szCs w:val="28"/>
          <w:lang w:val="en-US" w:eastAsia="be-BY"/>
        </w:rPr>
      </w:pPr>
    </w:p>
    <w:p w14:paraId="66FEC19B" w14:textId="1F68B117" w:rsidR="009358EB" w:rsidRPr="00F1464E" w:rsidRDefault="009358EB" w:rsidP="009358EB">
      <w:pPr>
        <w:rPr>
          <w:sz w:val="28"/>
          <w:szCs w:val="28"/>
          <w:lang w:val="en-US" w:eastAsia="be-BY"/>
        </w:rPr>
      </w:pPr>
    </w:p>
    <w:p w14:paraId="00F15727" w14:textId="77777777" w:rsidR="004A4FC7" w:rsidRPr="00F1464E" w:rsidRDefault="00451422" w:rsidP="004A4FC7">
      <w:pPr>
        <w:shd w:val="clear" w:color="auto" w:fill="FFFFFF"/>
        <w:ind w:right="525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Структурная схема</w:t>
      </w:r>
    </w:p>
    <w:p w14:paraId="6CD501F7" w14:textId="7105A755" w:rsidR="00722AA5" w:rsidRPr="00F1464E" w:rsidRDefault="00451422" w:rsidP="004A4FC7">
      <w:pPr>
        <w:shd w:val="clear" w:color="auto" w:fill="FFFFFF"/>
        <w:ind w:right="525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Приложения В</w:t>
      </w:r>
    </w:p>
    <w:p w14:paraId="53A637D6" w14:textId="77777777" w:rsidR="00722AA5" w:rsidRPr="00F1464E" w:rsidRDefault="00722AA5" w:rsidP="00722AA5">
      <w:pPr>
        <w:rPr>
          <w:sz w:val="28"/>
          <w:szCs w:val="28"/>
          <w:lang w:eastAsia="be-BY"/>
        </w:rPr>
      </w:pPr>
    </w:p>
    <w:p w14:paraId="59ECA047" w14:textId="77777777" w:rsidR="00722AA5" w:rsidRPr="00F1464E" w:rsidRDefault="00722AA5" w:rsidP="00722AA5">
      <w:pPr>
        <w:rPr>
          <w:sz w:val="28"/>
          <w:szCs w:val="28"/>
          <w:lang w:eastAsia="be-BY"/>
        </w:rPr>
      </w:pPr>
    </w:p>
    <w:p w14:paraId="6880484E" w14:textId="234CD974" w:rsidR="002C7FB0" w:rsidRPr="00F1464E" w:rsidRDefault="00451422" w:rsidP="009818E1">
      <w:pPr>
        <w:shd w:val="clear" w:color="auto" w:fill="FFFFFF"/>
        <w:ind w:right="525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>Блок-схема</w:t>
      </w:r>
      <w:r w:rsidR="00176FBE" w:rsidRPr="00F1464E">
        <w:rPr>
          <w:sz w:val="28"/>
          <w:szCs w:val="28"/>
        </w:rPr>
        <w:t xml:space="preserve"> алгоритма оформления заказа</w:t>
      </w:r>
    </w:p>
    <w:p w14:paraId="474DA3C4" w14:textId="65A4CFFA" w:rsidR="00722AA5" w:rsidRPr="00F1464E" w:rsidRDefault="00722AA5" w:rsidP="00A90A20">
      <w:pPr>
        <w:shd w:val="clear" w:color="auto" w:fill="FFFFFF"/>
        <w:ind w:right="525"/>
        <w:rPr>
          <w:sz w:val="28"/>
          <w:szCs w:val="28"/>
        </w:rPr>
      </w:pPr>
    </w:p>
    <w:p w14:paraId="5A43DA3D" w14:textId="77777777" w:rsidR="00722AA5" w:rsidRPr="00F1464E" w:rsidRDefault="00722AA5" w:rsidP="00A90A20">
      <w:pPr>
        <w:shd w:val="clear" w:color="auto" w:fill="FFFFFF"/>
        <w:ind w:right="525"/>
        <w:rPr>
          <w:sz w:val="28"/>
          <w:szCs w:val="28"/>
        </w:rPr>
      </w:pPr>
    </w:p>
    <w:p w14:paraId="072BF2B4" w14:textId="3AD62D81" w:rsidR="002C7FB0" w:rsidRPr="00F1464E" w:rsidRDefault="002C7FB0" w:rsidP="0081312B">
      <w:pPr>
        <w:pStyle w:val="1"/>
        <w:rPr>
          <w:rFonts w:ascii="Times New Roman" w:hAnsi="Times New Roman" w:cs="Times New Roman"/>
          <w:sz w:val="28"/>
          <w:szCs w:val="28"/>
        </w:rPr>
      </w:pPr>
      <w:bookmarkStart w:id="81" w:name="_Toc134668936"/>
      <w:r w:rsidRPr="00F1464E">
        <w:rPr>
          <w:rFonts w:ascii="Times New Roman" w:hAnsi="Times New Roman" w:cs="Times New Roman"/>
          <w:sz w:val="28"/>
          <w:szCs w:val="28"/>
        </w:rPr>
        <w:t xml:space="preserve">Приложения </w:t>
      </w:r>
      <w:r w:rsidR="00287888" w:rsidRPr="00F1464E">
        <w:rPr>
          <w:rFonts w:ascii="Times New Roman" w:hAnsi="Times New Roman" w:cs="Times New Roman"/>
          <w:sz w:val="28"/>
          <w:szCs w:val="28"/>
        </w:rPr>
        <w:t>Д</w:t>
      </w:r>
      <w:bookmarkEnd w:id="81"/>
    </w:p>
    <w:p w14:paraId="1FBB1BBD" w14:textId="77777777" w:rsidR="002C7FB0" w:rsidRPr="00F1464E" w:rsidRDefault="002C7FB0" w:rsidP="00A90A20">
      <w:pPr>
        <w:shd w:val="clear" w:color="auto" w:fill="FFFFFF"/>
        <w:ind w:right="525"/>
        <w:rPr>
          <w:sz w:val="28"/>
          <w:szCs w:val="28"/>
        </w:rPr>
      </w:pPr>
      <w:r w:rsidRPr="00F1464E">
        <w:rPr>
          <w:sz w:val="28"/>
          <w:szCs w:val="28"/>
        </w:rPr>
        <w:t xml:space="preserve">Эскизы рабочих окон программы </w:t>
      </w:r>
    </w:p>
    <w:p w14:paraId="21A1478A" w14:textId="77777777" w:rsidR="004A350F" w:rsidRPr="00F1464E" w:rsidRDefault="004A350F" w:rsidP="002C7FB0">
      <w:pPr>
        <w:shd w:val="clear" w:color="auto" w:fill="FFFFFF"/>
        <w:ind w:right="525"/>
        <w:rPr>
          <w:sz w:val="28"/>
          <w:szCs w:val="28"/>
        </w:rPr>
      </w:pPr>
    </w:p>
    <w:p w14:paraId="422EAD7C" w14:textId="11DDE263" w:rsidR="002C7FB0" w:rsidRPr="00F1464E" w:rsidRDefault="002C7FB0" w:rsidP="0081312B">
      <w:pPr>
        <w:pStyle w:val="1"/>
        <w:rPr>
          <w:rFonts w:ascii="Times New Roman" w:hAnsi="Times New Roman" w:cs="Times New Roman"/>
          <w:sz w:val="28"/>
          <w:szCs w:val="28"/>
        </w:rPr>
      </w:pPr>
      <w:bookmarkStart w:id="82" w:name="_Toc134668937"/>
      <w:r w:rsidRPr="00F1464E">
        <w:rPr>
          <w:rFonts w:ascii="Times New Roman" w:hAnsi="Times New Roman" w:cs="Times New Roman"/>
          <w:sz w:val="28"/>
          <w:szCs w:val="28"/>
        </w:rPr>
        <w:t xml:space="preserve">Приложения </w:t>
      </w:r>
      <w:r w:rsidR="00287888" w:rsidRPr="00F1464E">
        <w:rPr>
          <w:rFonts w:ascii="Times New Roman" w:hAnsi="Times New Roman" w:cs="Times New Roman"/>
          <w:sz w:val="28"/>
          <w:szCs w:val="28"/>
        </w:rPr>
        <w:t>Е</w:t>
      </w:r>
      <w:bookmarkEnd w:id="82"/>
    </w:p>
    <w:p w14:paraId="0AF6AB22" w14:textId="2EAC36B2" w:rsidR="00451422" w:rsidRPr="00F1464E" w:rsidRDefault="002C7FB0" w:rsidP="00A90A20">
      <w:pPr>
        <w:shd w:val="clear" w:color="auto" w:fill="FFFFFF"/>
        <w:ind w:right="525"/>
        <w:rPr>
          <w:sz w:val="28"/>
          <w:szCs w:val="28"/>
        </w:rPr>
      </w:pPr>
      <w:r w:rsidRPr="00F1464E">
        <w:rPr>
          <w:sz w:val="28"/>
          <w:szCs w:val="28"/>
        </w:rPr>
        <w:t>Результаты расчета надежности информационной системы</w:t>
      </w:r>
    </w:p>
    <w:p w14:paraId="52D673DA" w14:textId="49C48DCC" w:rsidR="00C46EC1" w:rsidRPr="00F1464E" w:rsidRDefault="00C46EC1" w:rsidP="004A4FC7">
      <w:pPr>
        <w:shd w:val="clear" w:color="auto" w:fill="FFFFFF"/>
        <w:ind w:right="525"/>
        <w:rPr>
          <w:sz w:val="28"/>
          <w:szCs w:val="28"/>
        </w:rPr>
      </w:pPr>
      <w:r w:rsidRPr="00F1464E">
        <w:rPr>
          <w:sz w:val="28"/>
          <w:szCs w:val="28"/>
        </w:rPr>
        <w:t>Приложения Б</w:t>
      </w:r>
    </w:p>
    <w:p w14:paraId="405743B5" w14:textId="18CDFAEF" w:rsidR="00B11087" w:rsidRPr="00F1464E" w:rsidRDefault="00B11087" w:rsidP="004A4FC7">
      <w:pPr>
        <w:shd w:val="clear" w:color="auto" w:fill="FFFFFF"/>
        <w:ind w:right="525"/>
        <w:rPr>
          <w:sz w:val="28"/>
          <w:szCs w:val="28"/>
        </w:rPr>
      </w:pPr>
    </w:p>
    <w:p w14:paraId="7652CC92" w14:textId="77777777" w:rsidR="00ED1F5D" w:rsidRPr="00F1464E" w:rsidRDefault="00652DD8" w:rsidP="00C006E0">
      <w:pPr>
        <w:pStyle w:val="a7"/>
        <w:shd w:val="clear" w:color="auto" w:fill="FFFFFF"/>
        <w:ind w:left="501" w:right="525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 xml:space="preserve">Структура базы данных информационной системы туристического агентства </w:t>
      </w:r>
      <w:r w:rsidR="00ED1F5D" w:rsidRPr="00F1464E">
        <w:rPr>
          <w:sz w:val="28"/>
          <w:szCs w:val="28"/>
        </w:rPr>
        <w:t xml:space="preserve"> </w:t>
      </w:r>
    </w:p>
    <w:p w14:paraId="11335AEF" w14:textId="3DA1AD4D" w:rsidR="00C46EC1" w:rsidRPr="00F1464E" w:rsidRDefault="00C46EC1" w:rsidP="00C006E0">
      <w:pPr>
        <w:pStyle w:val="a7"/>
        <w:shd w:val="clear" w:color="auto" w:fill="FFFFFF"/>
        <w:ind w:left="501" w:right="525"/>
        <w:jc w:val="center"/>
        <w:rPr>
          <w:sz w:val="28"/>
          <w:szCs w:val="28"/>
        </w:rPr>
      </w:pPr>
    </w:p>
    <w:p w14:paraId="5D5A0D76" w14:textId="74388EDE" w:rsidR="0033649C" w:rsidRPr="00F1464E" w:rsidRDefault="00281812" w:rsidP="00E7684B">
      <w:pPr>
        <w:pStyle w:val="a7"/>
        <w:shd w:val="clear" w:color="auto" w:fill="FFFFFF"/>
        <w:ind w:left="501" w:right="525"/>
        <w:jc w:val="center"/>
        <w:outlineLvl w:val="0"/>
        <w:rPr>
          <w:sz w:val="28"/>
          <w:szCs w:val="28"/>
        </w:rPr>
      </w:pPr>
      <w:bookmarkStart w:id="83" w:name="_Toc134668938"/>
      <w:r w:rsidRPr="00F1464E">
        <w:rPr>
          <w:sz w:val="28"/>
          <w:szCs w:val="28"/>
        </w:rPr>
        <w:t>Приложения Г</w:t>
      </w:r>
      <w:bookmarkEnd w:id="83"/>
    </w:p>
    <w:p w14:paraId="788BD802" w14:textId="7E338DCF" w:rsidR="00C006E0" w:rsidRPr="00F1464E" w:rsidRDefault="00C006E0" w:rsidP="00C006E0">
      <w:pPr>
        <w:pStyle w:val="a7"/>
        <w:shd w:val="clear" w:color="auto" w:fill="FFFFFF"/>
        <w:ind w:left="501" w:right="525"/>
        <w:jc w:val="center"/>
        <w:rPr>
          <w:sz w:val="28"/>
          <w:szCs w:val="28"/>
        </w:rPr>
      </w:pPr>
    </w:p>
    <w:p w14:paraId="11504FE7" w14:textId="49ECCB71" w:rsidR="00C006E0" w:rsidRPr="00F1464E" w:rsidRDefault="00C006E0" w:rsidP="00FA1E1F">
      <w:pPr>
        <w:pStyle w:val="a7"/>
        <w:shd w:val="clear" w:color="auto" w:fill="FFFFFF"/>
        <w:ind w:left="501" w:right="525"/>
        <w:jc w:val="center"/>
        <w:rPr>
          <w:sz w:val="28"/>
          <w:szCs w:val="28"/>
        </w:rPr>
      </w:pPr>
      <w:r w:rsidRPr="00F1464E">
        <w:rPr>
          <w:sz w:val="28"/>
          <w:szCs w:val="28"/>
        </w:rPr>
        <w:t xml:space="preserve">Диаграмма вариантов использование </w:t>
      </w:r>
    </w:p>
    <w:sectPr w:rsidR="00C006E0" w:rsidRPr="00F1464E" w:rsidSect="00216FB7">
      <w:footerReference w:type="default" r:id="rId46"/>
      <w:pgSz w:w="11906" w:h="16838"/>
      <w:pgMar w:top="1134" w:right="850" w:bottom="1134" w:left="1701" w:header="708" w:footer="708" w:gutter="0"/>
      <w:pgNumType w:start="5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0F67A65" w14:textId="77777777" w:rsidR="00E71537" w:rsidRDefault="00E71537" w:rsidP="008A23D6">
      <w:r>
        <w:separator/>
      </w:r>
    </w:p>
  </w:endnote>
  <w:endnote w:type="continuationSeparator" w:id="0">
    <w:p w14:paraId="516742CD" w14:textId="77777777" w:rsidR="00E71537" w:rsidRDefault="00E71537" w:rsidP="008A23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imes New Roman (Body CS)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82259881"/>
      <w:docPartObj>
        <w:docPartGallery w:val="Page Numbers (Bottom of Page)"/>
        <w:docPartUnique/>
      </w:docPartObj>
    </w:sdtPr>
    <w:sdtContent>
      <w:p w14:paraId="16CE782B" w14:textId="68B8DBCA" w:rsidR="00CD5C34" w:rsidRDefault="00CD5C34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744F">
          <w:rPr>
            <w:noProof/>
          </w:rPr>
          <w:t>35</w:t>
        </w:r>
        <w:r>
          <w:fldChar w:fldCharType="end"/>
        </w:r>
      </w:p>
    </w:sdtContent>
  </w:sdt>
  <w:p w14:paraId="09E4B7C8" w14:textId="77777777" w:rsidR="00CD5C34" w:rsidRDefault="00CD5C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E3E4DC" w14:textId="77777777" w:rsidR="00E71537" w:rsidRDefault="00E71537" w:rsidP="008A23D6">
      <w:r>
        <w:separator/>
      </w:r>
    </w:p>
  </w:footnote>
  <w:footnote w:type="continuationSeparator" w:id="0">
    <w:p w14:paraId="038E06C9" w14:textId="77777777" w:rsidR="00E71537" w:rsidRDefault="00E71537" w:rsidP="008A23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A6DB7"/>
    <w:multiLevelType w:val="hybridMultilevel"/>
    <w:tmpl w:val="5A585E4C"/>
    <w:lvl w:ilvl="0" w:tplc="6F384836">
      <w:start w:val="100"/>
      <w:numFmt w:val="bullet"/>
      <w:lvlText w:val="•"/>
      <w:lvlJc w:val="left"/>
      <w:pPr>
        <w:ind w:left="1080" w:hanging="360"/>
      </w:pPr>
      <w:rPr>
        <w:rFonts w:ascii="Times New Roman CYR" w:hAnsi="Times New Roman CYR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3BC691B"/>
    <w:multiLevelType w:val="hybridMultilevel"/>
    <w:tmpl w:val="FF2CEF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D10BE"/>
    <w:multiLevelType w:val="hybridMultilevel"/>
    <w:tmpl w:val="FB2EC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CE0414"/>
    <w:multiLevelType w:val="multilevel"/>
    <w:tmpl w:val="BF2EC71A"/>
    <w:lvl w:ilvl="0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975" w:hanging="408"/>
      </w:pPr>
      <w:rPr>
        <w:rFonts w:hint="default"/>
        <w:sz w:val="24"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1853" w:hanging="720"/>
      </w:pPr>
      <w:rPr>
        <w:rFonts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2136" w:hanging="720"/>
      </w:pPr>
      <w:rPr>
        <w:rFonts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2779" w:hanging="1080"/>
      </w:pPr>
      <w:rPr>
        <w:rFonts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3062" w:hanging="1080"/>
      </w:pPr>
      <w:rPr>
        <w:rFonts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3705" w:hanging="1440"/>
      </w:pPr>
      <w:rPr>
        <w:rFonts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3988" w:hanging="1440"/>
      </w:pPr>
      <w:rPr>
        <w:rFonts w:hint="default"/>
        <w:sz w:val="24"/>
      </w:rPr>
    </w:lvl>
  </w:abstractNum>
  <w:abstractNum w:abstractNumId="4" w15:restartNumberingAfterBreak="0">
    <w:nsid w:val="1737495A"/>
    <w:multiLevelType w:val="hybridMultilevel"/>
    <w:tmpl w:val="5D2AA88C"/>
    <w:lvl w:ilvl="0" w:tplc="72E40B00">
      <w:start w:val="1"/>
      <w:numFmt w:val="decimal"/>
      <w:lvlText w:val="%1"/>
      <w:lvlJc w:val="left"/>
      <w:pPr>
        <w:ind w:left="1429" w:hanging="360"/>
      </w:pPr>
      <w:rPr>
        <w:rFonts w:ascii="Times New Roman" w:eastAsiaTheme="minorHAnsi" w:hAnsi="Times New Roman" w:cstheme="minorBidi"/>
      </w:r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B153863"/>
    <w:multiLevelType w:val="hybridMultilevel"/>
    <w:tmpl w:val="FF4E00E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1C936CCE"/>
    <w:multiLevelType w:val="hybridMultilevel"/>
    <w:tmpl w:val="EC0E9A8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22ED08E8"/>
    <w:multiLevelType w:val="hybridMultilevel"/>
    <w:tmpl w:val="190C639E"/>
    <w:lvl w:ilvl="0" w:tplc="6F384836">
      <w:start w:val="100"/>
      <w:numFmt w:val="bullet"/>
      <w:lvlText w:val="•"/>
      <w:lvlJc w:val="left"/>
      <w:pPr>
        <w:ind w:left="1430" w:hanging="360"/>
      </w:pPr>
      <w:rPr>
        <w:rFonts w:ascii="Times New Roman CYR" w:hAnsi="Times New Roman CYR" w:hint="default"/>
      </w:rPr>
    </w:lvl>
    <w:lvl w:ilvl="1" w:tplc="0419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8" w15:restartNumberingAfterBreak="0">
    <w:nsid w:val="23EE1503"/>
    <w:multiLevelType w:val="hybridMultilevel"/>
    <w:tmpl w:val="8ECA477E"/>
    <w:lvl w:ilvl="0" w:tplc="39C6B7E2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7D0AE5"/>
    <w:multiLevelType w:val="hybridMultilevel"/>
    <w:tmpl w:val="C654FC1C"/>
    <w:lvl w:ilvl="0" w:tplc="55CC07F0">
      <w:start w:val="1"/>
      <w:numFmt w:val="bullet"/>
      <w:suff w:val="space"/>
      <w:lvlText w:val="−"/>
      <w:lvlJc w:val="left"/>
      <w:pPr>
        <w:ind w:left="107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49A6965"/>
    <w:multiLevelType w:val="hybridMultilevel"/>
    <w:tmpl w:val="32F08CCC"/>
    <w:lvl w:ilvl="0" w:tplc="940066A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4D534BE"/>
    <w:multiLevelType w:val="hybridMultilevel"/>
    <w:tmpl w:val="1FA2F8BA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0129E6"/>
    <w:multiLevelType w:val="hybridMultilevel"/>
    <w:tmpl w:val="23F23EB2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232E18"/>
    <w:multiLevelType w:val="hybridMultilevel"/>
    <w:tmpl w:val="C68EAE38"/>
    <w:lvl w:ilvl="0" w:tplc="FFFFFFFF">
      <w:start w:val="1"/>
      <w:numFmt w:val="decimal"/>
      <w:lvlText w:val="%1."/>
      <w:lvlJc w:val="left"/>
      <w:pPr>
        <w:ind w:left="501" w:hanging="360"/>
      </w:pPr>
    </w:lvl>
    <w:lvl w:ilvl="1" w:tplc="8C785E3E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2B2AD5"/>
    <w:multiLevelType w:val="hybridMultilevel"/>
    <w:tmpl w:val="E6E6CA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6E4399"/>
    <w:multiLevelType w:val="multilevel"/>
    <w:tmpl w:val="EA844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DC73A7B"/>
    <w:multiLevelType w:val="hybridMultilevel"/>
    <w:tmpl w:val="7B085DD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48703297"/>
    <w:multiLevelType w:val="hybridMultilevel"/>
    <w:tmpl w:val="F46A489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4AA6084E"/>
    <w:multiLevelType w:val="hybridMultilevel"/>
    <w:tmpl w:val="85D249E0"/>
    <w:lvl w:ilvl="0" w:tplc="39C6B7E2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0896BF3"/>
    <w:multiLevelType w:val="hybridMultilevel"/>
    <w:tmpl w:val="1578F5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14C0808"/>
    <w:multiLevelType w:val="multilevel"/>
    <w:tmpl w:val="E848A670"/>
    <w:lvl w:ilvl="0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  <w:color w:val="auto"/>
        <w:sz w:val="28"/>
      </w:rPr>
    </w:lvl>
    <w:lvl w:ilvl="1">
      <w:start w:val="1"/>
      <w:numFmt w:val="upperRoman"/>
      <w:lvlText w:val="%2"/>
      <w:lvlJc w:val="left"/>
      <w:pPr>
        <w:ind w:left="1866" w:hanging="360"/>
      </w:pPr>
      <w:rPr>
        <w:rFonts w:ascii="Times New Roman" w:hAnsi="Times New Roman" w:hint="default"/>
        <w:color w:val="auto"/>
        <w:sz w:val="28"/>
      </w:rPr>
    </w:lvl>
    <w:lvl w:ilvl="2">
      <w:start w:val="1"/>
      <w:numFmt w:val="upperRoman"/>
      <w:lvlText w:val="%31"/>
      <w:lvlJc w:val="left"/>
      <w:pPr>
        <w:ind w:left="2586" w:hanging="360"/>
      </w:pPr>
      <w:rPr>
        <w:rFonts w:ascii="Times New Roman" w:hAnsi="Times New Roman" w:hint="default"/>
        <w:color w:val="auto"/>
        <w:sz w:val="28"/>
      </w:rPr>
    </w:lvl>
    <w:lvl w:ilvl="3">
      <w:start w:val="1"/>
      <w:numFmt w:val="upperRoman"/>
      <w:lvlText w:val="%42"/>
      <w:lvlJc w:val="left"/>
      <w:pPr>
        <w:ind w:left="3306" w:hanging="360"/>
      </w:pPr>
      <w:rPr>
        <w:rFonts w:ascii="Times New Roman" w:hAnsi="Times New Roman" w:hint="default"/>
        <w:color w:val="auto"/>
        <w:sz w:val="28"/>
      </w:rPr>
    </w:lvl>
    <w:lvl w:ilvl="4">
      <w:start w:val="1"/>
      <w:numFmt w:val="upperRoman"/>
      <w:lvlText w:val="%53"/>
      <w:lvlJc w:val="left"/>
      <w:pPr>
        <w:ind w:left="4026" w:hanging="360"/>
      </w:pPr>
      <w:rPr>
        <w:rFonts w:ascii="Times New Roman" w:hAnsi="Times New Roman" w:hint="default"/>
        <w:color w:val="auto"/>
        <w:sz w:val="28"/>
      </w:rPr>
    </w:lvl>
    <w:lvl w:ilvl="5">
      <w:start w:val="1"/>
      <w:numFmt w:val="upperRoman"/>
      <w:lvlText w:val="%64"/>
      <w:lvlJc w:val="left"/>
      <w:pPr>
        <w:ind w:left="4746" w:hanging="360"/>
      </w:pPr>
      <w:rPr>
        <w:rFonts w:ascii="Times New Roman" w:hAnsi="Times New Roman" w:hint="default"/>
        <w:color w:val="auto"/>
        <w:sz w:val="28"/>
      </w:rPr>
    </w:lvl>
    <w:lvl w:ilvl="6">
      <w:start w:val="1"/>
      <w:numFmt w:val="upperRoman"/>
      <w:lvlText w:val="%75"/>
      <w:lvlJc w:val="left"/>
      <w:pPr>
        <w:ind w:left="5466" w:hanging="360"/>
      </w:pPr>
      <w:rPr>
        <w:rFonts w:ascii="Times New Roman" w:hAnsi="Times New Roman" w:hint="default"/>
        <w:color w:val="auto"/>
        <w:sz w:val="28"/>
      </w:rPr>
    </w:lvl>
    <w:lvl w:ilvl="7">
      <w:start w:val="1"/>
      <w:numFmt w:val="upperRoman"/>
      <w:lvlText w:val="%86"/>
      <w:lvlJc w:val="left"/>
      <w:pPr>
        <w:ind w:left="6186" w:hanging="360"/>
      </w:pPr>
      <w:rPr>
        <w:rFonts w:ascii="Times New Roman" w:hAnsi="Times New Roman" w:hint="default"/>
        <w:color w:val="auto"/>
        <w:sz w:val="28"/>
      </w:rPr>
    </w:lvl>
    <w:lvl w:ilvl="8">
      <w:start w:val="1"/>
      <w:numFmt w:val="upperRoman"/>
      <w:lvlText w:val="%97"/>
      <w:lvlJc w:val="left"/>
      <w:pPr>
        <w:ind w:left="6906" w:hanging="360"/>
      </w:pPr>
      <w:rPr>
        <w:rFonts w:ascii="Times New Roman" w:hAnsi="Times New Roman" w:hint="default"/>
        <w:color w:val="auto"/>
        <w:sz w:val="28"/>
      </w:rPr>
    </w:lvl>
  </w:abstractNum>
  <w:abstractNum w:abstractNumId="21" w15:restartNumberingAfterBreak="0">
    <w:nsid w:val="5CE626CC"/>
    <w:multiLevelType w:val="multilevel"/>
    <w:tmpl w:val="307ECDF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4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1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0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312" w:hanging="2160"/>
      </w:pPr>
      <w:rPr>
        <w:rFonts w:hint="default"/>
      </w:rPr>
    </w:lvl>
  </w:abstractNum>
  <w:abstractNum w:abstractNumId="22" w15:restartNumberingAfterBreak="0">
    <w:nsid w:val="5EDA14A1"/>
    <w:multiLevelType w:val="hybridMultilevel"/>
    <w:tmpl w:val="55D424C0"/>
    <w:lvl w:ilvl="0" w:tplc="FFFFFFFF">
      <w:start w:val="1"/>
      <w:numFmt w:val="decimal"/>
      <w:lvlText w:val="%1."/>
      <w:lvlJc w:val="left"/>
      <w:pPr>
        <w:ind w:left="501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CE2BE5"/>
    <w:multiLevelType w:val="hybridMultilevel"/>
    <w:tmpl w:val="2A821380"/>
    <w:lvl w:ilvl="0" w:tplc="8A38EAA4">
      <w:start w:val="1"/>
      <w:numFmt w:val="bullet"/>
      <w:suff w:val="space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611E7CBA"/>
    <w:multiLevelType w:val="multilevel"/>
    <w:tmpl w:val="88ACC35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47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25" w15:restartNumberingAfterBreak="0">
    <w:nsid w:val="67904F02"/>
    <w:multiLevelType w:val="hybridMultilevel"/>
    <w:tmpl w:val="B0229D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6C1C4647"/>
    <w:multiLevelType w:val="hybridMultilevel"/>
    <w:tmpl w:val="04DE29E4"/>
    <w:lvl w:ilvl="0" w:tplc="6F384836">
      <w:start w:val="100"/>
      <w:numFmt w:val="bullet"/>
      <w:lvlText w:val="•"/>
      <w:lvlJc w:val="left"/>
      <w:pPr>
        <w:ind w:left="1430" w:hanging="360"/>
      </w:pPr>
      <w:rPr>
        <w:rFonts w:ascii="Times New Roman CYR" w:hAnsi="Times New Roman CYR"/>
      </w:rPr>
    </w:lvl>
    <w:lvl w:ilvl="1" w:tplc="0419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27" w15:restartNumberingAfterBreak="0">
    <w:nsid w:val="6CD62A75"/>
    <w:multiLevelType w:val="multilevel"/>
    <w:tmpl w:val="EA844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CFF3435"/>
    <w:multiLevelType w:val="hybridMultilevel"/>
    <w:tmpl w:val="002616FE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E1C746B"/>
    <w:multiLevelType w:val="multilevel"/>
    <w:tmpl w:val="FD265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F3C11E7"/>
    <w:multiLevelType w:val="hybridMultilevel"/>
    <w:tmpl w:val="EE28F346"/>
    <w:lvl w:ilvl="0" w:tplc="39C6B7E2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8B5BC7"/>
    <w:multiLevelType w:val="hybridMultilevel"/>
    <w:tmpl w:val="B754949E"/>
    <w:lvl w:ilvl="0" w:tplc="13645E8A">
      <w:start w:val="6"/>
      <w:numFmt w:val="decimal"/>
      <w:lvlText w:val="%1."/>
      <w:lvlJc w:val="left"/>
      <w:pPr>
        <w:ind w:left="1211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2" w15:restartNumberingAfterBreak="0">
    <w:nsid w:val="74327A35"/>
    <w:multiLevelType w:val="hybridMultilevel"/>
    <w:tmpl w:val="0A3050A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 w15:restartNumberingAfterBreak="0">
    <w:nsid w:val="768A6F84"/>
    <w:multiLevelType w:val="multilevel"/>
    <w:tmpl w:val="972026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76D81CDF"/>
    <w:multiLevelType w:val="hybridMultilevel"/>
    <w:tmpl w:val="C002C72E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5A2D20"/>
    <w:multiLevelType w:val="hybridMultilevel"/>
    <w:tmpl w:val="4848602C"/>
    <w:lvl w:ilvl="0" w:tplc="DF80E84E">
      <w:start w:val="1"/>
      <w:numFmt w:val="bullet"/>
      <w:lvlText w:val="-"/>
      <w:lvlJc w:val="left"/>
      <w:pPr>
        <w:ind w:left="720" w:hanging="360"/>
      </w:pPr>
      <w:rPr>
        <w:rFonts w:ascii="Symbol" w:hAnsi="Symbol"/>
        <w:sz w:val="20"/>
      </w:rPr>
    </w:lvl>
    <w:lvl w:ilvl="1" w:tplc="7EC6D8A6">
      <w:start w:val="1"/>
      <w:numFmt w:val="decimal"/>
      <w:lvlText w:val="%2"/>
      <w:lvlJc w:val="left"/>
      <w:pPr>
        <w:ind w:left="1440" w:hanging="360"/>
      </w:pPr>
    </w:lvl>
    <w:lvl w:ilvl="2" w:tplc="E38627C0">
      <w:start w:val="1"/>
      <w:numFmt w:val="bullet"/>
      <w:lvlText w:val="§"/>
      <w:lvlJc w:val="left"/>
      <w:pPr>
        <w:ind w:left="2160" w:hanging="360"/>
      </w:pPr>
      <w:rPr>
        <w:rFonts w:ascii="Wingdings" w:hAnsi="Wingdings"/>
        <w:sz w:val="20"/>
      </w:rPr>
    </w:lvl>
    <w:lvl w:ilvl="3" w:tplc="5E845774">
      <w:start w:val="1"/>
      <w:numFmt w:val="bullet"/>
      <w:lvlText w:val="§"/>
      <w:lvlJc w:val="left"/>
      <w:pPr>
        <w:ind w:left="2880" w:hanging="360"/>
      </w:pPr>
      <w:rPr>
        <w:rFonts w:ascii="Wingdings" w:hAnsi="Wingdings"/>
        <w:sz w:val="20"/>
      </w:rPr>
    </w:lvl>
    <w:lvl w:ilvl="4" w:tplc="925C6B54">
      <w:start w:val="1"/>
      <w:numFmt w:val="bullet"/>
      <w:lvlText w:val="§"/>
      <w:lvlJc w:val="left"/>
      <w:pPr>
        <w:ind w:left="3600" w:hanging="360"/>
      </w:pPr>
      <w:rPr>
        <w:rFonts w:ascii="Wingdings" w:hAnsi="Wingdings"/>
        <w:sz w:val="20"/>
      </w:rPr>
    </w:lvl>
    <w:lvl w:ilvl="5" w:tplc="DEFC1A28">
      <w:start w:val="1"/>
      <w:numFmt w:val="bullet"/>
      <w:lvlText w:val="§"/>
      <w:lvlJc w:val="left"/>
      <w:pPr>
        <w:ind w:left="4320" w:hanging="360"/>
      </w:pPr>
      <w:rPr>
        <w:rFonts w:ascii="Wingdings" w:hAnsi="Wingdings"/>
        <w:sz w:val="20"/>
      </w:rPr>
    </w:lvl>
    <w:lvl w:ilvl="6" w:tplc="C8364DFA">
      <w:start w:val="1"/>
      <w:numFmt w:val="bullet"/>
      <w:lvlText w:val="§"/>
      <w:lvlJc w:val="left"/>
      <w:pPr>
        <w:ind w:left="5040" w:hanging="360"/>
      </w:pPr>
      <w:rPr>
        <w:rFonts w:ascii="Wingdings" w:hAnsi="Wingdings"/>
        <w:sz w:val="20"/>
      </w:rPr>
    </w:lvl>
    <w:lvl w:ilvl="7" w:tplc="E340CD98">
      <w:start w:val="1"/>
      <w:numFmt w:val="bullet"/>
      <w:lvlText w:val="§"/>
      <w:lvlJc w:val="left"/>
      <w:pPr>
        <w:ind w:left="5760" w:hanging="360"/>
      </w:pPr>
      <w:rPr>
        <w:rFonts w:ascii="Wingdings" w:hAnsi="Wingdings"/>
        <w:sz w:val="20"/>
      </w:rPr>
    </w:lvl>
    <w:lvl w:ilvl="8" w:tplc="F9AABC40">
      <w:start w:val="1"/>
      <w:numFmt w:val="bullet"/>
      <w:lvlText w:val="§"/>
      <w:lvlJc w:val="left"/>
      <w:pPr>
        <w:ind w:left="6480" w:hanging="360"/>
      </w:pPr>
      <w:rPr>
        <w:rFonts w:ascii="Wingdings" w:hAnsi="Wingdings"/>
        <w:sz w:val="20"/>
      </w:rPr>
    </w:lvl>
  </w:abstractNum>
  <w:abstractNum w:abstractNumId="36" w15:restartNumberingAfterBreak="0">
    <w:nsid w:val="7A9E5AA2"/>
    <w:multiLevelType w:val="hybridMultilevel"/>
    <w:tmpl w:val="F648CF7A"/>
    <w:lvl w:ilvl="0" w:tplc="1F72CFA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724157"/>
    <w:multiLevelType w:val="hybridMultilevel"/>
    <w:tmpl w:val="B502865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15"/>
  </w:num>
  <w:num w:numId="3">
    <w:abstractNumId w:val="35"/>
  </w:num>
  <w:num w:numId="4">
    <w:abstractNumId w:val="7"/>
  </w:num>
  <w:num w:numId="5">
    <w:abstractNumId w:val="26"/>
  </w:num>
  <w:num w:numId="6">
    <w:abstractNumId w:val="17"/>
  </w:num>
  <w:num w:numId="7">
    <w:abstractNumId w:val="37"/>
  </w:num>
  <w:num w:numId="8">
    <w:abstractNumId w:val="32"/>
  </w:num>
  <w:num w:numId="9">
    <w:abstractNumId w:val="5"/>
  </w:num>
  <w:num w:numId="10">
    <w:abstractNumId w:val="19"/>
  </w:num>
  <w:num w:numId="11">
    <w:abstractNumId w:val="16"/>
  </w:num>
  <w:num w:numId="12">
    <w:abstractNumId w:val="25"/>
  </w:num>
  <w:num w:numId="13">
    <w:abstractNumId w:val="6"/>
  </w:num>
  <w:num w:numId="14">
    <w:abstractNumId w:val="2"/>
  </w:num>
  <w:num w:numId="15">
    <w:abstractNumId w:val="1"/>
  </w:num>
  <w:num w:numId="16">
    <w:abstractNumId w:val="14"/>
  </w:num>
  <w:num w:numId="17">
    <w:abstractNumId w:val="36"/>
  </w:num>
  <w:num w:numId="18">
    <w:abstractNumId w:val="0"/>
  </w:num>
  <w:num w:numId="19">
    <w:abstractNumId w:val="33"/>
  </w:num>
  <w:num w:numId="20">
    <w:abstractNumId w:val="20"/>
  </w:num>
  <w:num w:numId="21">
    <w:abstractNumId w:val="29"/>
  </w:num>
  <w:num w:numId="22">
    <w:abstractNumId w:val="3"/>
  </w:num>
  <w:num w:numId="23">
    <w:abstractNumId w:val="24"/>
  </w:num>
  <w:num w:numId="24">
    <w:abstractNumId w:val="11"/>
  </w:num>
  <w:num w:numId="25">
    <w:abstractNumId w:val="12"/>
  </w:num>
  <w:num w:numId="26">
    <w:abstractNumId w:val="28"/>
  </w:num>
  <w:num w:numId="27">
    <w:abstractNumId w:val="34"/>
  </w:num>
  <w:num w:numId="28">
    <w:abstractNumId w:val="18"/>
  </w:num>
  <w:num w:numId="29">
    <w:abstractNumId w:val="4"/>
  </w:num>
  <w:num w:numId="30">
    <w:abstractNumId w:val="3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</w:num>
  <w:num w:numId="32">
    <w:abstractNumId w:val="23"/>
  </w:num>
  <w:num w:numId="33">
    <w:abstractNumId w:val="9"/>
  </w:num>
  <w:num w:numId="34">
    <w:abstractNumId w:val="15"/>
  </w:num>
  <w:num w:numId="3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2"/>
  </w:num>
  <w:num w:numId="37">
    <w:abstractNumId w:val="13"/>
  </w:num>
  <w:num w:numId="38">
    <w:abstractNumId w:val="30"/>
  </w:num>
  <w:num w:numId="39">
    <w:abstractNumId w:val="8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826"/>
    <w:rsid w:val="00000D98"/>
    <w:rsid w:val="0000113E"/>
    <w:rsid w:val="00001F6E"/>
    <w:rsid w:val="00003665"/>
    <w:rsid w:val="00004174"/>
    <w:rsid w:val="000042C4"/>
    <w:rsid w:val="000054B0"/>
    <w:rsid w:val="00006A4F"/>
    <w:rsid w:val="00010B62"/>
    <w:rsid w:val="0001665E"/>
    <w:rsid w:val="00017A4C"/>
    <w:rsid w:val="0002064E"/>
    <w:rsid w:val="000208EB"/>
    <w:rsid w:val="0002185D"/>
    <w:rsid w:val="00022B65"/>
    <w:rsid w:val="00022B6B"/>
    <w:rsid w:val="0002385F"/>
    <w:rsid w:val="0002391C"/>
    <w:rsid w:val="00024543"/>
    <w:rsid w:val="00025B6E"/>
    <w:rsid w:val="000269CF"/>
    <w:rsid w:val="000317EB"/>
    <w:rsid w:val="00031F4A"/>
    <w:rsid w:val="00033CA6"/>
    <w:rsid w:val="00033FC3"/>
    <w:rsid w:val="00036D14"/>
    <w:rsid w:val="00037473"/>
    <w:rsid w:val="00037E19"/>
    <w:rsid w:val="00041624"/>
    <w:rsid w:val="000425D9"/>
    <w:rsid w:val="0004346B"/>
    <w:rsid w:val="000434DB"/>
    <w:rsid w:val="00045717"/>
    <w:rsid w:val="00047AF9"/>
    <w:rsid w:val="00051122"/>
    <w:rsid w:val="000563BC"/>
    <w:rsid w:val="00057DD1"/>
    <w:rsid w:val="000611FC"/>
    <w:rsid w:val="000613FA"/>
    <w:rsid w:val="000616D7"/>
    <w:rsid w:val="0006309D"/>
    <w:rsid w:val="00064359"/>
    <w:rsid w:val="00064E70"/>
    <w:rsid w:val="00065463"/>
    <w:rsid w:val="0006608F"/>
    <w:rsid w:val="00066614"/>
    <w:rsid w:val="00071BA4"/>
    <w:rsid w:val="00072202"/>
    <w:rsid w:val="000731D9"/>
    <w:rsid w:val="000732E6"/>
    <w:rsid w:val="000733AF"/>
    <w:rsid w:val="00073510"/>
    <w:rsid w:val="00074011"/>
    <w:rsid w:val="00074364"/>
    <w:rsid w:val="00075F3A"/>
    <w:rsid w:val="00080743"/>
    <w:rsid w:val="00080B6A"/>
    <w:rsid w:val="00082D98"/>
    <w:rsid w:val="00085624"/>
    <w:rsid w:val="000857C8"/>
    <w:rsid w:val="00086094"/>
    <w:rsid w:val="00086218"/>
    <w:rsid w:val="00092351"/>
    <w:rsid w:val="00093991"/>
    <w:rsid w:val="00093D65"/>
    <w:rsid w:val="00094671"/>
    <w:rsid w:val="00095055"/>
    <w:rsid w:val="0009516F"/>
    <w:rsid w:val="00096C08"/>
    <w:rsid w:val="000A0050"/>
    <w:rsid w:val="000A06E0"/>
    <w:rsid w:val="000A1559"/>
    <w:rsid w:val="000A1606"/>
    <w:rsid w:val="000A2377"/>
    <w:rsid w:val="000A24C0"/>
    <w:rsid w:val="000A3101"/>
    <w:rsid w:val="000A317C"/>
    <w:rsid w:val="000A39B9"/>
    <w:rsid w:val="000A3C6E"/>
    <w:rsid w:val="000A3E23"/>
    <w:rsid w:val="000A47B4"/>
    <w:rsid w:val="000A5BAA"/>
    <w:rsid w:val="000A68F2"/>
    <w:rsid w:val="000A6A15"/>
    <w:rsid w:val="000A6BBD"/>
    <w:rsid w:val="000A7ADC"/>
    <w:rsid w:val="000A7B2F"/>
    <w:rsid w:val="000A7C24"/>
    <w:rsid w:val="000B1C10"/>
    <w:rsid w:val="000B2355"/>
    <w:rsid w:val="000B2A84"/>
    <w:rsid w:val="000B3FF4"/>
    <w:rsid w:val="000B7C11"/>
    <w:rsid w:val="000C0793"/>
    <w:rsid w:val="000C355B"/>
    <w:rsid w:val="000C4AC4"/>
    <w:rsid w:val="000C4DF1"/>
    <w:rsid w:val="000C5346"/>
    <w:rsid w:val="000C72F9"/>
    <w:rsid w:val="000D18F8"/>
    <w:rsid w:val="000D3124"/>
    <w:rsid w:val="000D6341"/>
    <w:rsid w:val="000D6A47"/>
    <w:rsid w:val="000D7673"/>
    <w:rsid w:val="000E23E6"/>
    <w:rsid w:val="000E3313"/>
    <w:rsid w:val="000E3FC5"/>
    <w:rsid w:val="000E540D"/>
    <w:rsid w:val="000E5B79"/>
    <w:rsid w:val="000E62AC"/>
    <w:rsid w:val="000F00C8"/>
    <w:rsid w:val="000F18E8"/>
    <w:rsid w:val="000F6C4E"/>
    <w:rsid w:val="001036E1"/>
    <w:rsid w:val="00104893"/>
    <w:rsid w:val="00104967"/>
    <w:rsid w:val="00104AAD"/>
    <w:rsid w:val="00104B15"/>
    <w:rsid w:val="00105424"/>
    <w:rsid w:val="00105B62"/>
    <w:rsid w:val="00106E68"/>
    <w:rsid w:val="001101D0"/>
    <w:rsid w:val="00110389"/>
    <w:rsid w:val="00110A37"/>
    <w:rsid w:val="001111ED"/>
    <w:rsid w:val="00111574"/>
    <w:rsid w:val="00112F6B"/>
    <w:rsid w:val="00114CDF"/>
    <w:rsid w:val="00116AF1"/>
    <w:rsid w:val="001204CE"/>
    <w:rsid w:val="001217A5"/>
    <w:rsid w:val="00121E49"/>
    <w:rsid w:val="00122332"/>
    <w:rsid w:val="0012234C"/>
    <w:rsid w:val="00123D45"/>
    <w:rsid w:val="0012547E"/>
    <w:rsid w:val="00125894"/>
    <w:rsid w:val="00127058"/>
    <w:rsid w:val="0012740E"/>
    <w:rsid w:val="001276A9"/>
    <w:rsid w:val="001318E9"/>
    <w:rsid w:val="00132BB6"/>
    <w:rsid w:val="00133D5D"/>
    <w:rsid w:val="00134A46"/>
    <w:rsid w:val="00135010"/>
    <w:rsid w:val="001405FA"/>
    <w:rsid w:val="00144ED0"/>
    <w:rsid w:val="001452B0"/>
    <w:rsid w:val="00147418"/>
    <w:rsid w:val="001511A7"/>
    <w:rsid w:val="001516A7"/>
    <w:rsid w:val="00152BED"/>
    <w:rsid w:val="00154A32"/>
    <w:rsid w:val="00154CDE"/>
    <w:rsid w:val="00155817"/>
    <w:rsid w:val="00155E1F"/>
    <w:rsid w:val="00156AA6"/>
    <w:rsid w:val="00157E45"/>
    <w:rsid w:val="0016006C"/>
    <w:rsid w:val="001622F9"/>
    <w:rsid w:val="00170EAD"/>
    <w:rsid w:val="00171B15"/>
    <w:rsid w:val="001729D1"/>
    <w:rsid w:val="00173BE2"/>
    <w:rsid w:val="0017501D"/>
    <w:rsid w:val="00175DD5"/>
    <w:rsid w:val="00176FBE"/>
    <w:rsid w:val="00177EC6"/>
    <w:rsid w:val="00181792"/>
    <w:rsid w:val="001824C7"/>
    <w:rsid w:val="00182A91"/>
    <w:rsid w:val="0018440E"/>
    <w:rsid w:val="001848AC"/>
    <w:rsid w:val="00184A7E"/>
    <w:rsid w:val="00186660"/>
    <w:rsid w:val="001869AC"/>
    <w:rsid w:val="00186F2B"/>
    <w:rsid w:val="00187F97"/>
    <w:rsid w:val="00191E84"/>
    <w:rsid w:val="001921EA"/>
    <w:rsid w:val="0019287B"/>
    <w:rsid w:val="00192BCE"/>
    <w:rsid w:val="00193A9E"/>
    <w:rsid w:val="00194DE5"/>
    <w:rsid w:val="00195EA7"/>
    <w:rsid w:val="001A0968"/>
    <w:rsid w:val="001A0BFC"/>
    <w:rsid w:val="001A3814"/>
    <w:rsid w:val="001A4296"/>
    <w:rsid w:val="001A4B59"/>
    <w:rsid w:val="001A53FF"/>
    <w:rsid w:val="001A5768"/>
    <w:rsid w:val="001A6420"/>
    <w:rsid w:val="001A6E03"/>
    <w:rsid w:val="001A6E1E"/>
    <w:rsid w:val="001A73B2"/>
    <w:rsid w:val="001A7A6A"/>
    <w:rsid w:val="001A7CAB"/>
    <w:rsid w:val="001B12C8"/>
    <w:rsid w:val="001B7DC8"/>
    <w:rsid w:val="001C1654"/>
    <w:rsid w:val="001C1D4A"/>
    <w:rsid w:val="001C226E"/>
    <w:rsid w:val="001C27E3"/>
    <w:rsid w:val="001C2AAF"/>
    <w:rsid w:val="001C494D"/>
    <w:rsid w:val="001C5789"/>
    <w:rsid w:val="001C688C"/>
    <w:rsid w:val="001C69D9"/>
    <w:rsid w:val="001D2770"/>
    <w:rsid w:val="001D4E65"/>
    <w:rsid w:val="001D51BF"/>
    <w:rsid w:val="001D6F00"/>
    <w:rsid w:val="001D7D1F"/>
    <w:rsid w:val="001D7F23"/>
    <w:rsid w:val="001E0BD6"/>
    <w:rsid w:val="001E2DB2"/>
    <w:rsid w:val="001E34F9"/>
    <w:rsid w:val="001E3605"/>
    <w:rsid w:val="001E3AD0"/>
    <w:rsid w:val="001E4268"/>
    <w:rsid w:val="001E61CE"/>
    <w:rsid w:val="001E7EB2"/>
    <w:rsid w:val="001F0AEE"/>
    <w:rsid w:val="001F2804"/>
    <w:rsid w:val="001F2956"/>
    <w:rsid w:val="001F2A90"/>
    <w:rsid w:val="001F3114"/>
    <w:rsid w:val="001F3FB2"/>
    <w:rsid w:val="001F4083"/>
    <w:rsid w:val="001F52DA"/>
    <w:rsid w:val="001F63E1"/>
    <w:rsid w:val="001F6A99"/>
    <w:rsid w:val="002043D0"/>
    <w:rsid w:val="0020784E"/>
    <w:rsid w:val="002101F3"/>
    <w:rsid w:val="00211054"/>
    <w:rsid w:val="00211382"/>
    <w:rsid w:val="00211479"/>
    <w:rsid w:val="00212AE1"/>
    <w:rsid w:val="0021566D"/>
    <w:rsid w:val="00215A62"/>
    <w:rsid w:val="00215BEC"/>
    <w:rsid w:val="00216223"/>
    <w:rsid w:val="00216257"/>
    <w:rsid w:val="00216FB7"/>
    <w:rsid w:val="002179E0"/>
    <w:rsid w:val="00221EAE"/>
    <w:rsid w:val="002229B7"/>
    <w:rsid w:val="00224192"/>
    <w:rsid w:val="00227078"/>
    <w:rsid w:val="00227D34"/>
    <w:rsid w:val="00230D91"/>
    <w:rsid w:val="00233AFA"/>
    <w:rsid w:val="00234AC1"/>
    <w:rsid w:val="00235A33"/>
    <w:rsid w:val="00237836"/>
    <w:rsid w:val="00240A06"/>
    <w:rsid w:val="00242314"/>
    <w:rsid w:val="0024251E"/>
    <w:rsid w:val="0024294A"/>
    <w:rsid w:val="00242BD0"/>
    <w:rsid w:val="00244022"/>
    <w:rsid w:val="00250FEB"/>
    <w:rsid w:val="00251924"/>
    <w:rsid w:val="00253739"/>
    <w:rsid w:val="0025380D"/>
    <w:rsid w:val="00253F4E"/>
    <w:rsid w:val="00253F5D"/>
    <w:rsid w:val="00255140"/>
    <w:rsid w:val="00255665"/>
    <w:rsid w:val="0025625B"/>
    <w:rsid w:val="00256A5D"/>
    <w:rsid w:val="00257017"/>
    <w:rsid w:val="002574E7"/>
    <w:rsid w:val="0025755C"/>
    <w:rsid w:val="00260E7D"/>
    <w:rsid w:val="00261428"/>
    <w:rsid w:val="00263DAA"/>
    <w:rsid w:val="00264E64"/>
    <w:rsid w:val="00265F40"/>
    <w:rsid w:val="00266B52"/>
    <w:rsid w:val="00270BFD"/>
    <w:rsid w:val="0027176A"/>
    <w:rsid w:val="00271CB4"/>
    <w:rsid w:val="00271F61"/>
    <w:rsid w:val="00273EC2"/>
    <w:rsid w:val="0027486F"/>
    <w:rsid w:val="002748EE"/>
    <w:rsid w:val="00274E5F"/>
    <w:rsid w:val="002750C0"/>
    <w:rsid w:val="00276A0A"/>
    <w:rsid w:val="00277C0F"/>
    <w:rsid w:val="00280E31"/>
    <w:rsid w:val="00281812"/>
    <w:rsid w:val="00282068"/>
    <w:rsid w:val="002825FF"/>
    <w:rsid w:val="002845D3"/>
    <w:rsid w:val="00284CD3"/>
    <w:rsid w:val="00285C08"/>
    <w:rsid w:val="00287888"/>
    <w:rsid w:val="00287904"/>
    <w:rsid w:val="00287E7F"/>
    <w:rsid w:val="00291F89"/>
    <w:rsid w:val="002924D0"/>
    <w:rsid w:val="00293668"/>
    <w:rsid w:val="00294C14"/>
    <w:rsid w:val="00297642"/>
    <w:rsid w:val="00297A31"/>
    <w:rsid w:val="002A1145"/>
    <w:rsid w:val="002A1AAC"/>
    <w:rsid w:val="002A26FC"/>
    <w:rsid w:val="002A31C0"/>
    <w:rsid w:val="002A3915"/>
    <w:rsid w:val="002A547B"/>
    <w:rsid w:val="002A7C03"/>
    <w:rsid w:val="002A7E59"/>
    <w:rsid w:val="002B0688"/>
    <w:rsid w:val="002B0D1F"/>
    <w:rsid w:val="002B1E80"/>
    <w:rsid w:val="002B2171"/>
    <w:rsid w:val="002B39CC"/>
    <w:rsid w:val="002B63EB"/>
    <w:rsid w:val="002C2AD5"/>
    <w:rsid w:val="002C4157"/>
    <w:rsid w:val="002C628E"/>
    <w:rsid w:val="002C7FB0"/>
    <w:rsid w:val="002D0278"/>
    <w:rsid w:val="002D0745"/>
    <w:rsid w:val="002D1072"/>
    <w:rsid w:val="002D1112"/>
    <w:rsid w:val="002D2987"/>
    <w:rsid w:val="002D3921"/>
    <w:rsid w:val="002D6F6D"/>
    <w:rsid w:val="002D7250"/>
    <w:rsid w:val="002E3E4A"/>
    <w:rsid w:val="002E4BDC"/>
    <w:rsid w:val="002E5043"/>
    <w:rsid w:val="002E65B3"/>
    <w:rsid w:val="002E7C7F"/>
    <w:rsid w:val="002F009A"/>
    <w:rsid w:val="002F07C5"/>
    <w:rsid w:val="002F0C17"/>
    <w:rsid w:val="002F12CF"/>
    <w:rsid w:val="002F49CF"/>
    <w:rsid w:val="002F4EAA"/>
    <w:rsid w:val="002F5129"/>
    <w:rsid w:val="002F7848"/>
    <w:rsid w:val="00300D7F"/>
    <w:rsid w:val="0030165A"/>
    <w:rsid w:val="00304F28"/>
    <w:rsid w:val="0030651F"/>
    <w:rsid w:val="00306A3B"/>
    <w:rsid w:val="00306F90"/>
    <w:rsid w:val="00307B7A"/>
    <w:rsid w:val="00310357"/>
    <w:rsid w:val="0031338D"/>
    <w:rsid w:val="003141C9"/>
    <w:rsid w:val="003154C4"/>
    <w:rsid w:val="0031653B"/>
    <w:rsid w:val="00316938"/>
    <w:rsid w:val="00316BED"/>
    <w:rsid w:val="00320372"/>
    <w:rsid w:val="00321DE9"/>
    <w:rsid w:val="0032293F"/>
    <w:rsid w:val="00322B3B"/>
    <w:rsid w:val="00326A91"/>
    <w:rsid w:val="0033305F"/>
    <w:rsid w:val="00333527"/>
    <w:rsid w:val="00333BA8"/>
    <w:rsid w:val="00334526"/>
    <w:rsid w:val="0033471D"/>
    <w:rsid w:val="0033649C"/>
    <w:rsid w:val="00337D4C"/>
    <w:rsid w:val="00340D6F"/>
    <w:rsid w:val="00343A6A"/>
    <w:rsid w:val="00345762"/>
    <w:rsid w:val="0034578D"/>
    <w:rsid w:val="003459A3"/>
    <w:rsid w:val="00346BA5"/>
    <w:rsid w:val="0034739C"/>
    <w:rsid w:val="00347B0E"/>
    <w:rsid w:val="00350B1B"/>
    <w:rsid w:val="0035235D"/>
    <w:rsid w:val="003545E3"/>
    <w:rsid w:val="0035553C"/>
    <w:rsid w:val="0035687D"/>
    <w:rsid w:val="00357011"/>
    <w:rsid w:val="00360878"/>
    <w:rsid w:val="00360FD5"/>
    <w:rsid w:val="0036127C"/>
    <w:rsid w:val="003618A8"/>
    <w:rsid w:val="003621C8"/>
    <w:rsid w:val="00362A81"/>
    <w:rsid w:val="003645C1"/>
    <w:rsid w:val="00365219"/>
    <w:rsid w:val="0037053E"/>
    <w:rsid w:val="003720C9"/>
    <w:rsid w:val="003737CE"/>
    <w:rsid w:val="00374711"/>
    <w:rsid w:val="00376E8D"/>
    <w:rsid w:val="00380449"/>
    <w:rsid w:val="00380CC5"/>
    <w:rsid w:val="0038105E"/>
    <w:rsid w:val="00381772"/>
    <w:rsid w:val="00384E6B"/>
    <w:rsid w:val="00387A40"/>
    <w:rsid w:val="003902E4"/>
    <w:rsid w:val="00391733"/>
    <w:rsid w:val="00391E01"/>
    <w:rsid w:val="00392618"/>
    <w:rsid w:val="00392631"/>
    <w:rsid w:val="0039302B"/>
    <w:rsid w:val="003951D7"/>
    <w:rsid w:val="003A0B1B"/>
    <w:rsid w:val="003A1705"/>
    <w:rsid w:val="003A1D91"/>
    <w:rsid w:val="003A3712"/>
    <w:rsid w:val="003A49A5"/>
    <w:rsid w:val="003A4CCB"/>
    <w:rsid w:val="003A54F0"/>
    <w:rsid w:val="003A5BC2"/>
    <w:rsid w:val="003A6369"/>
    <w:rsid w:val="003B1B0A"/>
    <w:rsid w:val="003B370E"/>
    <w:rsid w:val="003B3C52"/>
    <w:rsid w:val="003B3DA2"/>
    <w:rsid w:val="003B4C1B"/>
    <w:rsid w:val="003B60B5"/>
    <w:rsid w:val="003B67D4"/>
    <w:rsid w:val="003B6874"/>
    <w:rsid w:val="003B6A2C"/>
    <w:rsid w:val="003B7A88"/>
    <w:rsid w:val="003C0FCF"/>
    <w:rsid w:val="003C1BD8"/>
    <w:rsid w:val="003C37FB"/>
    <w:rsid w:val="003C3ACC"/>
    <w:rsid w:val="003C4479"/>
    <w:rsid w:val="003C58C2"/>
    <w:rsid w:val="003C59BE"/>
    <w:rsid w:val="003C5A66"/>
    <w:rsid w:val="003C6AEC"/>
    <w:rsid w:val="003C712D"/>
    <w:rsid w:val="003C7802"/>
    <w:rsid w:val="003D240D"/>
    <w:rsid w:val="003D44F1"/>
    <w:rsid w:val="003D69E9"/>
    <w:rsid w:val="003E043B"/>
    <w:rsid w:val="003E1DF8"/>
    <w:rsid w:val="003E2E57"/>
    <w:rsid w:val="003E3004"/>
    <w:rsid w:val="003E34AE"/>
    <w:rsid w:val="003E36B1"/>
    <w:rsid w:val="003E4509"/>
    <w:rsid w:val="003E56EB"/>
    <w:rsid w:val="003E71DA"/>
    <w:rsid w:val="003E7BED"/>
    <w:rsid w:val="003F01EB"/>
    <w:rsid w:val="003F191C"/>
    <w:rsid w:val="003F2CE5"/>
    <w:rsid w:val="003F4704"/>
    <w:rsid w:val="00401BE7"/>
    <w:rsid w:val="00402B7A"/>
    <w:rsid w:val="0040399A"/>
    <w:rsid w:val="00403C2C"/>
    <w:rsid w:val="00404B07"/>
    <w:rsid w:val="00404D62"/>
    <w:rsid w:val="00407F65"/>
    <w:rsid w:val="00410B0B"/>
    <w:rsid w:val="004126DC"/>
    <w:rsid w:val="00412864"/>
    <w:rsid w:val="00414E49"/>
    <w:rsid w:val="00416A2C"/>
    <w:rsid w:val="00417EE5"/>
    <w:rsid w:val="004200D8"/>
    <w:rsid w:val="00423105"/>
    <w:rsid w:val="004249D2"/>
    <w:rsid w:val="00425730"/>
    <w:rsid w:val="0042595E"/>
    <w:rsid w:val="00426758"/>
    <w:rsid w:val="00427026"/>
    <w:rsid w:val="00431628"/>
    <w:rsid w:val="00432506"/>
    <w:rsid w:val="00432829"/>
    <w:rsid w:val="004334ED"/>
    <w:rsid w:val="0043495C"/>
    <w:rsid w:val="00435048"/>
    <w:rsid w:val="00435E11"/>
    <w:rsid w:val="00443E28"/>
    <w:rsid w:val="004441EE"/>
    <w:rsid w:val="00446A45"/>
    <w:rsid w:val="00446A4E"/>
    <w:rsid w:val="00451422"/>
    <w:rsid w:val="00452EB2"/>
    <w:rsid w:val="00453AD3"/>
    <w:rsid w:val="00454D7A"/>
    <w:rsid w:val="00455846"/>
    <w:rsid w:val="0045637B"/>
    <w:rsid w:val="004564F6"/>
    <w:rsid w:val="004568D5"/>
    <w:rsid w:val="00457BF1"/>
    <w:rsid w:val="00457E1C"/>
    <w:rsid w:val="004608C7"/>
    <w:rsid w:val="00461F2E"/>
    <w:rsid w:val="00464C01"/>
    <w:rsid w:val="004668F4"/>
    <w:rsid w:val="00467699"/>
    <w:rsid w:val="004707E2"/>
    <w:rsid w:val="0047118D"/>
    <w:rsid w:val="0047483E"/>
    <w:rsid w:val="00475096"/>
    <w:rsid w:val="004753FC"/>
    <w:rsid w:val="00476919"/>
    <w:rsid w:val="00476E85"/>
    <w:rsid w:val="004772F0"/>
    <w:rsid w:val="004805B6"/>
    <w:rsid w:val="00482120"/>
    <w:rsid w:val="00482D24"/>
    <w:rsid w:val="00483B6E"/>
    <w:rsid w:val="00484C10"/>
    <w:rsid w:val="00485B41"/>
    <w:rsid w:val="0048679F"/>
    <w:rsid w:val="00490445"/>
    <w:rsid w:val="00491635"/>
    <w:rsid w:val="00493929"/>
    <w:rsid w:val="004955C5"/>
    <w:rsid w:val="00495988"/>
    <w:rsid w:val="00495B56"/>
    <w:rsid w:val="0049680C"/>
    <w:rsid w:val="0049741C"/>
    <w:rsid w:val="004A0764"/>
    <w:rsid w:val="004A0A5A"/>
    <w:rsid w:val="004A0E6E"/>
    <w:rsid w:val="004A1EA1"/>
    <w:rsid w:val="004A350F"/>
    <w:rsid w:val="004A4FC7"/>
    <w:rsid w:val="004A5D10"/>
    <w:rsid w:val="004A61AB"/>
    <w:rsid w:val="004A6430"/>
    <w:rsid w:val="004A73CF"/>
    <w:rsid w:val="004B2DA4"/>
    <w:rsid w:val="004B3A1A"/>
    <w:rsid w:val="004B461C"/>
    <w:rsid w:val="004B5455"/>
    <w:rsid w:val="004B76A0"/>
    <w:rsid w:val="004B79A2"/>
    <w:rsid w:val="004B7ED9"/>
    <w:rsid w:val="004C0F41"/>
    <w:rsid w:val="004C15FB"/>
    <w:rsid w:val="004C1686"/>
    <w:rsid w:val="004C3234"/>
    <w:rsid w:val="004C3454"/>
    <w:rsid w:val="004C611E"/>
    <w:rsid w:val="004C71F9"/>
    <w:rsid w:val="004C7746"/>
    <w:rsid w:val="004C7D61"/>
    <w:rsid w:val="004D01A3"/>
    <w:rsid w:val="004D1283"/>
    <w:rsid w:val="004D16C6"/>
    <w:rsid w:val="004D1F09"/>
    <w:rsid w:val="004D3D00"/>
    <w:rsid w:val="004D6262"/>
    <w:rsid w:val="004D788F"/>
    <w:rsid w:val="004D7E93"/>
    <w:rsid w:val="004E0306"/>
    <w:rsid w:val="004E0621"/>
    <w:rsid w:val="004E19E0"/>
    <w:rsid w:val="004E27E4"/>
    <w:rsid w:val="004E339A"/>
    <w:rsid w:val="004E55FC"/>
    <w:rsid w:val="004E5FCF"/>
    <w:rsid w:val="004E60EC"/>
    <w:rsid w:val="004E6266"/>
    <w:rsid w:val="004E700D"/>
    <w:rsid w:val="004E7C82"/>
    <w:rsid w:val="004F0696"/>
    <w:rsid w:val="004F2BA4"/>
    <w:rsid w:val="004F322D"/>
    <w:rsid w:val="004F39DA"/>
    <w:rsid w:val="004F3EC9"/>
    <w:rsid w:val="004F62C3"/>
    <w:rsid w:val="004F6591"/>
    <w:rsid w:val="004F7602"/>
    <w:rsid w:val="004F76A8"/>
    <w:rsid w:val="0050290A"/>
    <w:rsid w:val="005030C7"/>
    <w:rsid w:val="00504A9D"/>
    <w:rsid w:val="00504EB7"/>
    <w:rsid w:val="00504FB8"/>
    <w:rsid w:val="00505919"/>
    <w:rsid w:val="005060B9"/>
    <w:rsid w:val="005066F2"/>
    <w:rsid w:val="005067E4"/>
    <w:rsid w:val="005072DD"/>
    <w:rsid w:val="00507E93"/>
    <w:rsid w:val="00511ED5"/>
    <w:rsid w:val="00512085"/>
    <w:rsid w:val="00512468"/>
    <w:rsid w:val="005125D3"/>
    <w:rsid w:val="00514FC3"/>
    <w:rsid w:val="0051514A"/>
    <w:rsid w:val="00517A14"/>
    <w:rsid w:val="00520A7D"/>
    <w:rsid w:val="00520F5D"/>
    <w:rsid w:val="0052175E"/>
    <w:rsid w:val="00521F9B"/>
    <w:rsid w:val="005232CE"/>
    <w:rsid w:val="00524CF4"/>
    <w:rsid w:val="00524F50"/>
    <w:rsid w:val="00525B61"/>
    <w:rsid w:val="00526C52"/>
    <w:rsid w:val="00526F24"/>
    <w:rsid w:val="005271BD"/>
    <w:rsid w:val="0053055A"/>
    <w:rsid w:val="00531EF3"/>
    <w:rsid w:val="00533AB0"/>
    <w:rsid w:val="005368F2"/>
    <w:rsid w:val="00536E40"/>
    <w:rsid w:val="005414FC"/>
    <w:rsid w:val="00541863"/>
    <w:rsid w:val="005437AC"/>
    <w:rsid w:val="005438F8"/>
    <w:rsid w:val="00543D7B"/>
    <w:rsid w:val="00544349"/>
    <w:rsid w:val="00545340"/>
    <w:rsid w:val="00545612"/>
    <w:rsid w:val="00545D3D"/>
    <w:rsid w:val="00546FD0"/>
    <w:rsid w:val="00547287"/>
    <w:rsid w:val="005516F0"/>
    <w:rsid w:val="005518E7"/>
    <w:rsid w:val="00554466"/>
    <w:rsid w:val="00555BFD"/>
    <w:rsid w:val="00556F8B"/>
    <w:rsid w:val="00557441"/>
    <w:rsid w:val="00560894"/>
    <w:rsid w:val="00563201"/>
    <w:rsid w:val="005643D2"/>
    <w:rsid w:val="0056449C"/>
    <w:rsid w:val="00564CBE"/>
    <w:rsid w:val="00564DBF"/>
    <w:rsid w:val="00565291"/>
    <w:rsid w:val="0056610C"/>
    <w:rsid w:val="0056614A"/>
    <w:rsid w:val="0057083E"/>
    <w:rsid w:val="0057176C"/>
    <w:rsid w:val="0057378A"/>
    <w:rsid w:val="00573D72"/>
    <w:rsid w:val="00574570"/>
    <w:rsid w:val="005778BE"/>
    <w:rsid w:val="00577CA5"/>
    <w:rsid w:val="0058061D"/>
    <w:rsid w:val="00581361"/>
    <w:rsid w:val="00581F58"/>
    <w:rsid w:val="00583D11"/>
    <w:rsid w:val="00584877"/>
    <w:rsid w:val="0058530C"/>
    <w:rsid w:val="00585FE2"/>
    <w:rsid w:val="005865A2"/>
    <w:rsid w:val="00590923"/>
    <w:rsid w:val="00591B15"/>
    <w:rsid w:val="005920E2"/>
    <w:rsid w:val="00592FC6"/>
    <w:rsid w:val="00594A48"/>
    <w:rsid w:val="00595A5E"/>
    <w:rsid w:val="00597233"/>
    <w:rsid w:val="005A11E2"/>
    <w:rsid w:val="005A2F31"/>
    <w:rsid w:val="005A3636"/>
    <w:rsid w:val="005B0C38"/>
    <w:rsid w:val="005B0E4D"/>
    <w:rsid w:val="005B1C7F"/>
    <w:rsid w:val="005B4371"/>
    <w:rsid w:val="005B481E"/>
    <w:rsid w:val="005B5483"/>
    <w:rsid w:val="005C09E8"/>
    <w:rsid w:val="005C0CEE"/>
    <w:rsid w:val="005C0D88"/>
    <w:rsid w:val="005C11E8"/>
    <w:rsid w:val="005C1B1E"/>
    <w:rsid w:val="005C20FC"/>
    <w:rsid w:val="005C248C"/>
    <w:rsid w:val="005C26B3"/>
    <w:rsid w:val="005C324A"/>
    <w:rsid w:val="005C4D23"/>
    <w:rsid w:val="005C5323"/>
    <w:rsid w:val="005C5C17"/>
    <w:rsid w:val="005C77BC"/>
    <w:rsid w:val="005D0E9C"/>
    <w:rsid w:val="005D25AC"/>
    <w:rsid w:val="005D26B5"/>
    <w:rsid w:val="005D3956"/>
    <w:rsid w:val="005D42C5"/>
    <w:rsid w:val="005D4538"/>
    <w:rsid w:val="005D68A6"/>
    <w:rsid w:val="005D6DFA"/>
    <w:rsid w:val="005E04F5"/>
    <w:rsid w:val="005E0904"/>
    <w:rsid w:val="005E1413"/>
    <w:rsid w:val="005E1485"/>
    <w:rsid w:val="005E150F"/>
    <w:rsid w:val="005E1C73"/>
    <w:rsid w:val="005E2D82"/>
    <w:rsid w:val="005E463E"/>
    <w:rsid w:val="005E4F25"/>
    <w:rsid w:val="005E6662"/>
    <w:rsid w:val="005F0E6A"/>
    <w:rsid w:val="005F18E2"/>
    <w:rsid w:val="005F235C"/>
    <w:rsid w:val="005F2FE6"/>
    <w:rsid w:val="005F3562"/>
    <w:rsid w:val="005F385B"/>
    <w:rsid w:val="005F3CEC"/>
    <w:rsid w:val="005F3E4E"/>
    <w:rsid w:val="005F3FEB"/>
    <w:rsid w:val="005F7C55"/>
    <w:rsid w:val="006003CB"/>
    <w:rsid w:val="006046F4"/>
    <w:rsid w:val="006049D6"/>
    <w:rsid w:val="00605617"/>
    <w:rsid w:val="00613105"/>
    <w:rsid w:val="00613B3E"/>
    <w:rsid w:val="006145BA"/>
    <w:rsid w:val="00617AC0"/>
    <w:rsid w:val="00617C65"/>
    <w:rsid w:val="00620924"/>
    <w:rsid w:val="00620DB7"/>
    <w:rsid w:val="006213E6"/>
    <w:rsid w:val="00621A3C"/>
    <w:rsid w:val="006233F7"/>
    <w:rsid w:val="006238F8"/>
    <w:rsid w:val="00623CBA"/>
    <w:rsid w:val="006246DA"/>
    <w:rsid w:val="00624ABA"/>
    <w:rsid w:val="006255B5"/>
    <w:rsid w:val="00626653"/>
    <w:rsid w:val="0062702C"/>
    <w:rsid w:val="00627502"/>
    <w:rsid w:val="00630E3A"/>
    <w:rsid w:val="006314D9"/>
    <w:rsid w:val="00631C6A"/>
    <w:rsid w:val="00631E2C"/>
    <w:rsid w:val="00631F42"/>
    <w:rsid w:val="006351DE"/>
    <w:rsid w:val="0063699F"/>
    <w:rsid w:val="00637072"/>
    <w:rsid w:val="0064166D"/>
    <w:rsid w:val="0064267F"/>
    <w:rsid w:val="0064305E"/>
    <w:rsid w:val="006430B7"/>
    <w:rsid w:val="00644F85"/>
    <w:rsid w:val="00644FFE"/>
    <w:rsid w:val="00645829"/>
    <w:rsid w:val="00647218"/>
    <w:rsid w:val="00647BF8"/>
    <w:rsid w:val="0065014C"/>
    <w:rsid w:val="00650776"/>
    <w:rsid w:val="00651AEA"/>
    <w:rsid w:val="006524CA"/>
    <w:rsid w:val="00652609"/>
    <w:rsid w:val="00652BD0"/>
    <w:rsid w:val="00652BEC"/>
    <w:rsid w:val="00652DD8"/>
    <w:rsid w:val="00653628"/>
    <w:rsid w:val="0065397D"/>
    <w:rsid w:val="0065473E"/>
    <w:rsid w:val="006547E4"/>
    <w:rsid w:val="00654D60"/>
    <w:rsid w:val="00654FFF"/>
    <w:rsid w:val="00655457"/>
    <w:rsid w:val="0065607A"/>
    <w:rsid w:val="00662132"/>
    <w:rsid w:val="0066280C"/>
    <w:rsid w:val="00663618"/>
    <w:rsid w:val="00666157"/>
    <w:rsid w:val="00666B75"/>
    <w:rsid w:val="006671B9"/>
    <w:rsid w:val="006709F8"/>
    <w:rsid w:val="00672083"/>
    <w:rsid w:val="00672710"/>
    <w:rsid w:val="00674922"/>
    <w:rsid w:val="00675164"/>
    <w:rsid w:val="00680A2E"/>
    <w:rsid w:val="00683ED3"/>
    <w:rsid w:val="00683F58"/>
    <w:rsid w:val="00684415"/>
    <w:rsid w:val="006859FA"/>
    <w:rsid w:val="00685D8A"/>
    <w:rsid w:val="00686A58"/>
    <w:rsid w:val="00690A2C"/>
    <w:rsid w:val="00691DE2"/>
    <w:rsid w:val="00692A94"/>
    <w:rsid w:val="00695F9D"/>
    <w:rsid w:val="006A040F"/>
    <w:rsid w:val="006A0AD8"/>
    <w:rsid w:val="006A0D11"/>
    <w:rsid w:val="006A2119"/>
    <w:rsid w:val="006A2D53"/>
    <w:rsid w:val="006A3116"/>
    <w:rsid w:val="006A3242"/>
    <w:rsid w:val="006A426C"/>
    <w:rsid w:val="006A4ABE"/>
    <w:rsid w:val="006A57F1"/>
    <w:rsid w:val="006A5D54"/>
    <w:rsid w:val="006A60B3"/>
    <w:rsid w:val="006B0B58"/>
    <w:rsid w:val="006B0FB7"/>
    <w:rsid w:val="006B1169"/>
    <w:rsid w:val="006B1439"/>
    <w:rsid w:val="006B1D12"/>
    <w:rsid w:val="006B24C8"/>
    <w:rsid w:val="006B2AA2"/>
    <w:rsid w:val="006B2D58"/>
    <w:rsid w:val="006B3532"/>
    <w:rsid w:val="006B6BE9"/>
    <w:rsid w:val="006B7090"/>
    <w:rsid w:val="006C09CA"/>
    <w:rsid w:val="006C17E0"/>
    <w:rsid w:val="006C29E3"/>
    <w:rsid w:val="006C3B27"/>
    <w:rsid w:val="006C3FB4"/>
    <w:rsid w:val="006C5D92"/>
    <w:rsid w:val="006C6CC5"/>
    <w:rsid w:val="006C78DB"/>
    <w:rsid w:val="006C79D5"/>
    <w:rsid w:val="006C7CB9"/>
    <w:rsid w:val="006D0E47"/>
    <w:rsid w:val="006D31D0"/>
    <w:rsid w:val="006D359B"/>
    <w:rsid w:val="006D5333"/>
    <w:rsid w:val="006E1EB2"/>
    <w:rsid w:val="006E23E9"/>
    <w:rsid w:val="006E46A9"/>
    <w:rsid w:val="006E49E9"/>
    <w:rsid w:val="006E7D39"/>
    <w:rsid w:val="006F070E"/>
    <w:rsid w:val="006F08EC"/>
    <w:rsid w:val="006F1826"/>
    <w:rsid w:val="006F2041"/>
    <w:rsid w:val="006F4FB3"/>
    <w:rsid w:val="006F555A"/>
    <w:rsid w:val="006F7C9C"/>
    <w:rsid w:val="00701D0F"/>
    <w:rsid w:val="00703A4F"/>
    <w:rsid w:val="00704890"/>
    <w:rsid w:val="007056FA"/>
    <w:rsid w:val="007068D7"/>
    <w:rsid w:val="00711A5C"/>
    <w:rsid w:val="00711ABF"/>
    <w:rsid w:val="00716D2A"/>
    <w:rsid w:val="00716F60"/>
    <w:rsid w:val="00717095"/>
    <w:rsid w:val="00720551"/>
    <w:rsid w:val="00720A67"/>
    <w:rsid w:val="00720C43"/>
    <w:rsid w:val="00722AA5"/>
    <w:rsid w:val="00722DD0"/>
    <w:rsid w:val="00723197"/>
    <w:rsid w:val="0072412A"/>
    <w:rsid w:val="007247AE"/>
    <w:rsid w:val="00725088"/>
    <w:rsid w:val="00725D36"/>
    <w:rsid w:val="00726A9A"/>
    <w:rsid w:val="00726F5E"/>
    <w:rsid w:val="00727173"/>
    <w:rsid w:val="00730D21"/>
    <w:rsid w:val="007317F4"/>
    <w:rsid w:val="00731D1B"/>
    <w:rsid w:val="00731FA6"/>
    <w:rsid w:val="00732988"/>
    <w:rsid w:val="0073468A"/>
    <w:rsid w:val="00737127"/>
    <w:rsid w:val="0074037B"/>
    <w:rsid w:val="007405C5"/>
    <w:rsid w:val="00740FA3"/>
    <w:rsid w:val="007424E0"/>
    <w:rsid w:val="00742A8A"/>
    <w:rsid w:val="00743C7B"/>
    <w:rsid w:val="00744EA2"/>
    <w:rsid w:val="007460CB"/>
    <w:rsid w:val="007467D6"/>
    <w:rsid w:val="00746F26"/>
    <w:rsid w:val="007473B3"/>
    <w:rsid w:val="00750FCD"/>
    <w:rsid w:val="00752407"/>
    <w:rsid w:val="00753550"/>
    <w:rsid w:val="00753998"/>
    <w:rsid w:val="007540B5"/>
    <w:rsid w:val="007569E2"/>
    <w:rsid w:val="007610E9"/>
    <w:rsid w:val="00762F35"/>
    <w:rsid w:val="00764475"/>
    <w:rsid w:val="00764645"/>
    <w:rsid w:val="00764B1E"/>
    <w:rsid w:val="007658B8"/>
    <w:rsid w:val="007659ED"/>
    <w:rsid w:val="007666EE"/>
    <w:rsid w:val="00766A73"/>
    <w:rsid w:val="007674D4"/>
    <w:rsid w:val="0077010E"/>
    <w:rsid w:val="00771F18"/>
    <w:rsid w:val="007726B8"/>
    <w:rsid w:val="00775245"/>
    <w:rsid w:val="00775F78"/>
    <w:rsid w:val="00776110"/>
    <w:rsid w:val="007804B2"/>
    <w:rsid w:val="007808CA"/>
    <w:rsid w:val="007809A2"/>
    <w:rsid w:val="00781FAB"/>
    <w:rsid w:val="00782520"/>
    <w:rsid w:val="00783074"/>
    <w:rsid w:val="00783154"/>
    <w:rsid w:val="00784A03"/>
    <w:rsid w:val="00785A22"/>
    <w:rsid w:val="00786021"/>
    <w:rsid w:val="00791F7B"/>
    <w:rsid w:val="0079707F"/>
    <w:rsid w:val="007A0222"/>
    <w:rsid w:val="007A1A22"/>
    <w:rsid w:val="007A335C"/>
    <w:rsid w:val="007A5086"/>
    <w:rsid w:val="007A710C"/>
    <w:rsid w:val="007B0775"/>
    <w:rsid w:val="007B230E"/>
    <w:rsid w:val="007B3D01"/>
    <w:rsid w:val="007B6506"/>
    <w:rsid w:val="007B7009"/>
    <w:rsid w:val="007B70ED"/>
    <w:rsid w:val="007B7140"/>
    <w:rsid w:val="007B7FE2"/>
    <w:rsid w:val="007C0048"/>
    <w:rsid w:val="007C00C1"/>
    <w:rsid w:val="007C0441"/>
    <w:rsid w:val="007C1907"/>
    <w:rsid w:val="007C1CC5"/>
    <w:rsid w:val="007C561B"/>
    <w:rsid w:val="007C5682"/>
    <w:rsid w:val="007C5977"/>
    <w:rsid w:val="007C6530"/>
    <w:rsid w:val="007C73C7"/>
    <w:rsid w:val="007D0AA4"/>
    <w:rsid w:val="007D2A5A"/>
    <w:rsid w:val="007D3D6E"/>
    <w:rsid w:val="007D3EF1"/>
    <w:rsid w:val="007D407C"/>
    <w:rsid w:val="007D5561"/>
    <w:rsid w:val="007D5EAF"/>
    <w:rsid w:val="007D7201"/>
    <w:rsid w:val="007D7CEC"/>
    <w:rsid w:val="007E0BEE"/>
    <w:rsid w:val="007E3215"/>
    <w:rsid w:val="007E4281"/>
    <w:rsid w:val="007E43A1"/>
    <w:rsid w:val="007E4758"/>
    <w:rsid w:val="007E5C5D"/>
    <w:rsid w:val="007E6932"/>
    <w:rsid w:val="007F0A23"/>
    <w:rsid w:val="007F0FA8"/>
    <w:rsid w:val="007F1702"/>
    <w:rsid w:val="007F306E"/>
    <w:rsid w:val="007F32A4"/>
    <w:rsid w:val="007F3AC8"/>
    <w:rsid w:val="007F4629"/>
    <w:rsid w:val="007F4BB0"/>
    <w:rsid w:val="007F4D0F"/>
    <w:rsid w:val="007F56E0"/>
    <w:rsid w:val="007F6B29"/>
    <w:rsid w:val="007F7CA1"/>
    <w:rsid w:val="007F7CE2"/>
    <w:rsid w:val="007F7E6F"/>
    <w:rsid w:val="008003DF"/>
    <w:rsid w:val="00800966"/>
    <w:rsid w:val="00804DBA"/>
    <w:rsid w:val="00805016"/>
    <w:rsid w:val="00805020"/>
    <w:rsid w:val="00805D54"/>
    <w:rsid w:val="00806768"/>
    <w:rsid w:val="00806DEB"/>
    <w:rsid w:val="00806DF7"/>
    <w:rsid w:val="00810D05"/>
    <w:rsid w:val="0081312B"/>
    <w:rsid w:val="0081407F"/>
    <w:rsid w:val="00814E4A"/>
    <w:rsid w:val="00814EB2"/>
    <w:rsid w:val="00815769"/>
    <w:rsid w:val="00816482"/>
    <w:rsid w:val="008179C8"/>
    <w:rsid w:val="00817C6F"/>
    <w:rsid w:val="00817DF8"/>
    <w:rsid w:val="00820B65"/>
    <w:rsid w:val="00822E6C"/>
    <w:rsid w:val="00824478"/>
    <w:rsid w:val="00824A70"/>
    <w:rsid w:val="00824D2E"/>
    <w:rsid w:val="00824F1B"/>
    <w:rsid w:val="00825B46"/>
    <w:rsid w:val="00826DE7"/>
    <w:rsid w:val="00830D52"/>
    <w:rsid w:val="00830D8D"/>
    <w:rsid w:val="00833CD2"/>
    <w:rsid w:val="008353BE"/>
    <w:rsid w:val="00835EE0"/>
    <w:rsid w:val="008365C8"/>
    <w:rsid w:val="00840A77"/>
    <w:rsid w:val="00840C92"/>
    <w:rsid w:val="00840EEB"/>
    <w:rsid w:val="00840FDB"/>
    <w:rsid w:val="008410E2"/>
    <w:rsid w:val="008426E2"/>
    <w:rsid w:val="00842EC7"/>
    <w:rsid w:val="008436AA"/>
    <w:rsid w:val="008463A2"/>
    <w:rsid w:val="00850423"/>
    <w:rsid w:val="0085049B"/>
    <w:rsid w:val="00850B3E"/>
    <w:rsid w:val="00850B5C"/>
    <w:rsid w:val="0085466E"/>
    <w:rsid w:val="00854693"/>
    <w:rsid w:val="00861303"/>
    <w:rsid w:val="0086174D"/>
    <w:rsid w:val="008631BF"/>
    <w:rsid w:val="0086524A"/>
    <w:rsid w:val="00865415"/>
    <w:rsid w:val="00865595"/>
    <w:rsid w:val="00867BA9"/>
    <w:rsid w:val="00870B51"/>
    <w:rsid w:val="00870FD6"/>
    <w:rsid w:val="00874D04"/>
    <w:rsid w:val="0087537B"/>
    <w:rsid w:val="008768AB"/>
    <w:rsid w:val="00877623"/>
    <w:rsid w:val="00880A80"/>
    <w:rsid w:val="00881CCF"/>
    <w:rsid w:val="00881DED"/>
    <w:rsid w:val="00884990"/>
    <w:rsid w:val="00884D37"/>
    <w:rsid w:val="00886336"/>
    <w:rsid w:val="008901F2"/>
    <w:rsid w:val="008909DB"/>
    <w:rsid w:val="00892871"/>
    <w:rsid w:val="0089399A"/>
    <w:rsid w:val="008955FC"/>
    <w:rsid w:val="008A1487"/>
    <w:rsid w:val="008A20EE"/>
    <w:rsid w:val="008A23D6"/>
    <w:rsid w:val="008A425F"/>
    <w:rsid w:val="008B007C"/>
    <w:rsid w:val="008B111E"/>
    <w:rsid w:val="008B41B9"/>
    <w:rsid w:val="008B4603"/>
    <w:rsid w:val="008B4B35"/>
    <w:rsid w:val="008B58C1"/>
    <w:rsid w:val="008B7317"/>
    <w:rsid w:val="008B7C96"/>
    <w:rsid w:val="008C1E7E"/>
    <w:rsid w:val="008C2AF2"/>
    <w:rsid w:val="008C3142"/>
    <w:rsid w:val="008C5F03"/>
    <w:rsid w:val="008C6A5F"/>
    <w:rsid w:val="008D1A8A"/>
    <w:rsid w:val="008D2B9C"/>
    <w:rsid w:val="008D4965"/>
    <w:rsid w:val="008D502B"/>
    <w:rsid w:val="008D510E"/>
    <w:rsid w:val="008D5129"/>
    <w:rsid w:val="008D57A8"/>
    <w:rsid w:val="008D6613"/>
    <w:rsid w:val="008D6DA6"/>
    <w:rsid w:val="008E02F2"/>
    <w:rsid w:val="008E3328"/>
    <w:rsid w:val="008E38B9"/>
    <w:rsid w:val="008E4057"/>
    <w:rsid w:val="008E5E6E"/>
    <w:rsid w:val="008E6554"/>
    <w:rsid w:val="008E679C"/>
    <w:rsid w:val="008E69CD"/>
    <w:rsid w:val="008E7AFC"/>
    <w:rsid w:val="008F0150"/>
    <w:rsid w:val="008F16C5"/>
    <w:rsid w:val="008F253E"/>
    <w:rsid w:val="008F36CA"/>
    <w:rsid w:val="008F37BB"/>
    <w:rsid w:val="008F480A"/>
    <w:rsid w:val="008F50AD"/>
    <w:rsid w:val="008F663A"/>
    <w:rsid w:val="008F6D7B"/>
    <w:rsid w:val="00900232"/>
    <w:rsid w:val="00902B66"/>
    <w:rsid w:val="00902BCB"/>
    <w:rsid w:val="00903307"/>
    <w:rsid w:val="0090370E"/>
    <w:rsid w:val="009038C5"/>
    <w:rsid w:val="00906234"/>
    <w:rsid w:val="00910289"/>
    <w:rsid w:val="009115C9"/>
    <w:rsid w:val="00911F7A"/>
    <w:rsid w:val="00912ABA"/>
    <w:rsid w:val="00913589"/>
    <w:rsid w:val="009139A1"/>
    <w:rsid w:val="00913D4E"/>
    <w:rsid w:val="00920349"/>
    <w:rsid w:val="009210A9"/>
    <w:rsid w:val="00921385"/>
    <w:rsid w:val="0092156D"/>
    <w:rsid w:val="00922CAA"/>
    <w:rsid w:val="009243EB"/>
    <w:rsid w:val="0092461B"/>
    <w:rsid w:val="00924C57"/>
    <w:rsid w:val="00925826"/>
    <w:rsid w:val="00925C7B"/>
    <w:rsid w:val="00925FC0"/>
    <w:rsid w:val="00927E51"/>
    <w:rsid w:val="00930B33"/>
    <w:rsid w:val="009312BC"/>
    <w:rsid w:val="00932C35"/>
    <w:rsid w:val="00933F33"/>
    <w:rsid w:val="009341FB"/>
    <w:rsid w:val="009358EB"/>
    <w:rsid w:val="00935C1E"/>
    <w:rsid w:val="00936177"/>
    <w:rsid w:val="00936CC6"/>
    <w:rsid w:val="009411D9"/>
    <w:rsid w:val="00942661"/>
    <w:rsid w:val="00942E24"/>
    <w:rsid w:val="0094361B"/>
    <w:rsid w:val="009452DF"/>
    <w:rsid w:val="00945920"/>
    <w:rsid w:val="009513CD"/>
    <w:rsid w:val="00953465"/>
    <w:rsid w:val="00953CA7"/>
    <w:rsid w:val="0095408B"/>
    <w:rsid w:val="00954D87"/>
    <w:rsid w:val="00956EF2"/>
    <w:rsid w:val="00957B52"/>
    <w:rsid w:val="00957C49"/>
    <w:rsid w:val="009603E8"/>
    <w:rsid w:val="0096250A"/>
    <w:rsid w:val="00962CA7"/>
    <w:rsid w:val="009663E9"/>
    <w:rsid w:val="00970600"/>
    <w:rsid w:val="00970FC0"/>
    <w:rsid w:val="00971C98"/>
    <w:rsid w:val="00971E36"/>
    <w:rsid w:val="009733ED"/>
    <w:rsid w:val="0097435A"/>
    <w:rsid w:val="009750EC"/>
    <w:rsid w:val="00975637"/>
    <w:rsid w:val="00976364"/>
    <w:rsid w:val="009775A2"/>
    <w:rsid w:val="00977697"/>
    <w:rsid w:val="00980825"/>
    <w:rsid w:val="00980F36"/>
    <w:rsid w:val="009818E1"/>
    <w:rsid w:val="00982FB1"/>
    <w:rsid w:val="009849D0"/>
    <w:rsid w:val="00985743"/>
    <w:rsid w:val="0098622B"/>
    <w:rsid w:val="009926A3"/>
    <w:rsid w:val="00993920"/>
    <w:rsid w:val="00995300"/>
    <w:rsid w:val="009A34B0"/>
    <w:rsid w:val="009A51EC"/>
    <w:rsid w:val="009A6411"/>
    <w:rsid w:val="009A6D88"/>
    <w:rsid w:val="009B10FD"/>
    <w:rsid w:val="009B1634"/>
    <w:rsid w:val="009B1C97"/>
    <w:rsid w:val="009B1CD6"/>
    <w:rsid w:val="009B2201"/>
    <w:rsid w:val="009B2E70"/>
    <w:rsid w:val="009B3691"/>
    <w:rsid w:val="009B511A"/>
    <w:rsid w:val="009C0B9E"/>
    <w:rsid w:val="009C1624"/>
    <w:rsid w:val="009C1713"/>
    <w:rsid w:val="009C25C2"/>
    <w:rsid w:val="009C544A"/>
    <w:rsid w:val="009C6A86"/>
    <w:rsid w:val="009D1711"/>
    <w:rsid w:val="009D4BCC"/>
    <w:rsid w:val="009D5125"/>
    <w:rsid w:val="009E0A61"/>
    <w:rsid w:val="009E1AEE"/>
    <w:rsid w:val="009E2B53"/>
    <w:rsid w:val="009E2BB6"/>
    <w:rsid w:val="009E4CBE"/>
    <w:rsid w:val="009E5099"/>
    <w:rsid w:val="009E5C5F"/>
    <w:rsid w:val="009F1341"/>
    <w:rsid w:val="009F17AB"/>
    <w:rsid w:val="009F2DE8"/>
    <w:rsid w:val="009F3922"/>
    <w:rsid w:val="009F47E5"/>
    <w:rsid w:val="00A01642"/>
    <w:rsid w:val="00A02AD0"/>
    <w:rsid w:val="00A058ED"/>
    <w:rsid w:val="00A066FD"/>
    <w:rsid w:val="00A06757"/>
    <w:rsid w:val="00A06922"/>
    <w:rsid w:val="00A07584"/>
    <w:rsid w:val="00A1079C"/>
    <w:rsid w:val="00A12952"/>
    <w:rsid w:val="00A12E38"/>
    <w:rsid w:val="00A135DD"/>
    <w:rsid w:val="00A14DF0"/>
    <w:rsid w:val="00A15DF5"/>
    <w:rsid w:val="00A16AF0"/>
    <w:rsid w:val="00A22FEA"/>
    <w:rsid w:val="00A236CF"/>
    <w:rsid w:val="00A23753"/>
    <w:rsid w:val="00A23C90"/>
    <w:rsid w:val="00A27D17"/>
    <w:rsid w:val="00A31AD9"/>
    <w:rsid w:val="00A32341"/>
    <w:rsid w:val="00A32606"/>
    <w:rsid w:val="00A40B28"/>
    <w:rsid w:val="00A41E17"/>
    <w:rsid w:val="00A42416"/>
    <w:rsid w:val="00A447D1"/>
    <w:rsid w:val="00A4524F"/>
    <w:rsid w:val="00A47304"/>
    <w:rsid w:val="00A50B0D"/>
    <w:rsid w:val="00A50F17"/>
    <w:rsid w:val="00A510CB"/>
    <w:rsid w:val="00A51A86"/>
    <w:rsid w:val="00A52093"/>
    <w:rsid w:val="00A52D1A"/>
    <w:rsid w:val="00A5368C"/>
    <w:rsid w:val="00A545F0"/>
    <w:rsid w:val="00A611A1"/>
    <w:rsid w:val="00A63774"/>
    <w:rsid w:val="00A65AAC"/>
    <w:rsid w:val="00A66D26"/>
    <w:rsid w:val="00A73B47"/>
    <w:rsid w:val="00A742F9"/>
    <w:rsid w:val="00A74968"/>
    <w:rsid w:val="00A752E4"/>
    <w:rsid w:val="00A75E28"/>
    <w:rsid w:val="00A75E73"/>
    <w:rsid w:val="00A7671A"/>
    <w:rsid w:val="00A7671B"/>
    <w:rsid w:val="00A77D38"/>
    <w:rsid w:val="00A80BE7"/>
    <w:rsid w:val="00A81299"/>
    <w:rsid w:val="00A82FE2"/>
    <w:rsid w:val="00A85777"/>
    <w:rsid w:val="00A86E3B"/>
    <w:rsid w:val="00A90A20"/>
    <w:rsid w:val="00A90C20"/>
    <w:rsid w:val="00A91459"/>
    <w:rsid w:val="00A91495"/>
    <w:rsid w:val="00A916CA"/>
    <w:rsid w:val="00A91D1D"/>
    <w:rsid w:val="00A925B9"/>
    <w:rsid w:val="00A925E9"/>
    <w:rsid w:val="00A96C23"/>
    <w:rsid w:val="00AA091E"/>
    <w:rsid w:val="00AA0C13"/>
    <w:rsid w:val="00AA2329"/>
    <w:rsid w:val="00AA28BC"/>
    <w:rsid w:val="00AA49B8"/>
    <w:rsid w:val="00AA5402"/>
    <w:rsid w:val="00AA6C62"/>
    <w:rsid w:val="00AB0ED0"/>
    <w:rsid w:val="00AB176B"/>
    <w:rsid w:val="00AB2A72"/>
    <w:rsid w:val="00AB427A"/>
    <w:rsid w:val="00AC0CF2"/>
    <w:rsid w:val="00AC52D5"/>
    <w:rsid w:val="00AC5BD5"/>
    <w:rsid w:val="00AC5FF9"/>
    <w:rsid w:val="00AC6023"/>
    <w:rsid w:val="00AC6161"/>
    <w:rsid w:val="00AC68AF"/>
    <w:rsid w:val="00AC7110"/>
    <w:rsid w:val="00AC71F2"/>
    <w:rsid w:val="00AC7C44"/>
    <w:rsid w:val="00AC7FD5"/>
    <w:rsid w:val="00AD02F4"/>
    <w:rsid w:val="00AD1ED6"/>
    <w:rsid w:val="00AD6386"/>
    <w:rsid w:val="00AD7408"/>
    <w:rsid w:val="00AD7AC2"/>
    <w:rsid w:val="00AE0524"/>
    <w:rsid w:val="00AE4CBD"/>
    <w:rsid w:val="00AE51B6"/>
    <w:rsid w:val="00AE6632"/>
    <w:rsid w:val="00AE6D4B"/>
    <w:rsid w:val="00AE6E66"/>
    <w:rsid w:val="00AE7EBC"/>
    <w:rsid w:val="00AE7F63"/>
    <w:rsid w:val="00AF1870"/>
    <w:rsid w:val="00AF208F"/>
    <w:rsid w:val="00AF2553"/>
    <w:rsid w:val="00AF2E0F"/>
    <w:rsid w:val="00AF2E6F"/>
    <w:rsid w:val="00AF30F9"/>
    <w:rsid w:val="00AF3A1F"/>
    <w:rsid w:val="00AF4C0E"/>
    <w:rsid w:val="00AF5B58"/>
    <w:rsid w:val="00AF7191"/>
    <w:rsid w:val="00B008F2"/>
    <w:rsid w:val="00B00E91"/>
    <w:rsid w:val="00B015CD"/>
    <w:rsid w:val="00B02664"/>
    <w:rsid w:val="00B038D5"/>
    <w:rsid w:val="00B057D5"/>
    <w:rsid w:val="00B06334"/>
    <w:rsid w:val="00B100C7"/>
    <w:rsid w:val="00B10B37"/>
    <w:rsid w:val="00B10EA6"/>
    <w:rsid w:val="00B11087"/>
    <w:rsid w:val="00B113C8"/>
    <w:rsid w:val="00B114C6"/>
    <w:rsid w:val="00B121EE"/>
    <w:rsid w:val="00B13404"/>
    <w:rsid w:val="00B149B0"/>
    <w:rsid w:val="00B15F87"/>
    <w:rsid w:val="00B20478"/>
    <w:rsid w:val="00B215F4"/>
    <w:rsid w:val="00B22324"/>
    <w:rsid w:val="00B22958"/>
    <w:rsid w:val="00B237B1"/>
    <w:rsid w:val="00B23879"/>
    <w:rsid w:val="00B23C76"/>
    <w:rsid w:val="00B242B1"/>
    <w:rsid w:val="00B24756"/>
    <w:rsid w:val="00B253E4"/>
    <w:rsid w:val="00B259C1"/>
    <w:rsid w:val="00B25C2A"/>
    <w:rsid w:val="00B27EB1"/>
    <w:rsid w:val="00B30FC4"/>
    <w:rsid w:val="00B35CB5"/>
    <w:rsid w:val="00B35ED2"/>
    <w:rsid w:val="00B36093"/>
    <w:rsid w:val="00B40FBD"/>
    <w:rsid w:val="00B41D5C"/>
    <w:rsid w:val="00B42771"/>
    <w:rsid w:val="00B43293"/>
    <w:rsid w:val="00B45089"/>
    <w:rsid w:val="00B506CF"/>
    <w:rsid w:val="00B50795"/>
    <w:rsid w:val="00B54064"/>
    <w:rsid w:val="00B543C3"/>
    <w:rsid w:val="00B55430"/>
    <w:rsid w:val="00B55AB4"/>
    <w:rsid w:val="00B56355"/>
    <w:rsid w:val="00B57D23"/>
    <w:rsid w:val="00B60D0D"/>
    <w:rsid w:val="00B6206E"/>
    <w:rsid w:val="00B628EB"/>
    <w:rsid w:val="00B62DC5"/>
    <w:rsid w:val="00B64F2C"/>
    <w:rsid w:val="00B651DF"/>
    <w:rsid w:val="00B65D4F"/>
    <w:rsid w:val="00B664B2"/>
    <w:rsid w:val="00B67574"/>
    <w:rsid w:val="00B67C06"/>
    <w:rsid w:val="00B67FFD"/>
    <w:rsid w:val="00B724D8"/>
    <w:rsid w:val="00B739EB"/>
    <w:rsid w:val="00B74EBC"/>
    <w:rsid w:val="00B75CB7"/>
    <w:rsid w:val="00B760F9"/>
    <w:rsid w:val="00B763B6"/>
    <w:rsid w:val="00B76E3C"/>
    <w:rsid w:val="00B77787"/>
    <w:rsid w:val="00B8099C"/>
    <w:rsid w:val="00B819CF"/>
    <w:rsid w:val="00B827C2"/>
    <w:rsid w:val="00B829A2"/>
    <w:rsid w:val="00B82F93"/>
    <w:rsid w:val="00B8408D"/>
    <w:rsid w:val="00B8652B"/>
    <w:rsid w:val="00B86D29"/>
    <w:rsid w:val="00B87125"/>
    <w:rsid w:val="00B8783A"/>
    <w:rsid w:val="00B93211"/>
    <w:rsid w:val="00B939F0"/>
    <w:rsid w:val="00B93AE6"/>
    <w:rsid w:val="00B9796B"/>
    <w:rsid w:val="00BA2523"/>
    <w:rsid w:val="00BA303D"/>
    <w:rsid w:val="00BA560C"/>
    <w:rsid w:val="00BA5E84"/>
    <w:rsid w:val="00BA70FA"/>
    <w:rsid w:val="00BA72C0"/>
    <w:rsid w:val="00BA77C5"/>
    <w:rsid w:val="00BB031E"/>
    <w:rsid w:val="00BB0AB6"/>
    <w:rsid w:val="00BB134B"/>
    <w:rsid w:val="00BB275A"/>
    <w:rsid w:val="00BB416A"/>
    <w:rsid w:val="00BB4730"/>
    <w:rsid w:val="00BB4E5C"/>
    <w:rsid w:val="00BB52AD"/>
    <w:rsid w:val="00BB5B42"/>
    <w:rsid w:val="00BB7090"/>
    <w:rsid w:val="00BB761A"/>
    <w:rsid w:val="00BC00BA"/>
    <w:rsid w:val="00BC00FC"/>
    <w:rsid w:val="00BC00FD"/>
    <w:rsid w:val="00BC07E8"/>
    <w:rsid w:val="00BC1897"/>
    <w:rsid w:val="00BC1E0E"/>
    <w:rsid w:val="00BD1010"/>
    <w:rsid w:val="00BD2107"/>
    <w:rsid w:val="00BD23FA"/>
    <w:rsid w:val="00BD30CD"/>
    <w:rsid w:val="00BD4E9E"/>
    <w:rsid w:val="00BD5B50"/>
    <w:rsid w:val="00BD7995"/>
    <w:rsid w:val="00BD7F75"/>
    <w:rsid w:val="00BD7FAA"/>
    <w:rsid w:val="00BE05E4"/>
    <w:rsid w:val="00BE26F1"/>
    <w:rsid w:val="00BE36F5"/>
    <w:rsid w:val="00BE5F6B"/>
    <w:rsid w:val="00BF02A3"/>
    <w:rsid w:val="00BF08B1"/>
    <w:rsid w:val="00BF209E"/>
    <w:rsid w:val="00BF23FA"/>
    <w:rsid w:val="00BF3617"/>
    <w:rsid w:val="00BF4A7E"/>
    <w:rsid w:val="00BF5216"/>
    <w:rsid w:val="00C006E0"/>
    <w:rsid w:val="00C00743"/>
    <w:rsid w:val="00C00A4C"/>
    <w:rsid w:val="00C0289C"/>
    <w:rsid w:val="00C031BB"/>
    <w:rsid w:val="00C03587"/>
    <w:rsid w:val="00C04C5A"/>
    <w:rsid w:val="00C05782"/>
    <w:rsid w:val="00C0592E"/>
    <w:rsid w:val="00C0683A"/>
    <w:rsid w:val="00C06AA7"/>
    <w:rsid w:val="00C114FD"/>
    <w:rsid w:val="00C1560B"/>
    <w:rsid w:val="00C15D1D"/>
    <w:rsid w:val="00C16258"/>
    <w:rsid w:val="00C241DF"/>
    <w:rsid w:val="00C24912"/>
    <w:rsid w:val="00C249C7"/>
    <w:rsid w:val="00C26D5A"/>
    <w:rsid w:val="00C27265"/>
    <w:rsid w:val="00C2793F"/>
    <w:rsid w:val="00C3029D"/>
    <w:rsid w:val="00C3199E"/>
    <w:rsid w:val="00C32DBA"/>
    <w:rsid w:val="00C3308E"/>
    <w:rsid w:val="00C33AA0"/>
    <w:rsid w:val="00C34C99"/>
    <w:rsid w:val="00C34F4C"/>
    <w:rsid w:val="00C360F8"/>
    <w:rsid w:val="00C37D21"/>
    <w:rsid w:val="00C42F5E"/>
    <w:rsid w:val="00C449E5"/>
    <w:rsid w:val="00C44B74"/>
    <w:rsid w:val="00C44C1F"/>
    <w:rsid w:val="00C456D4"/>
    <w:rsid w:val="00C456F7"/>
    <w:rsid w:val="00C45D03"/>
    <w:rsid w:val="00C464AE"/>
    <w:rsid w:val="00C46EC1"/>
    <w:rsid w:val="00C47693"/>
    <w:rsid w:val="00C50ED9"/>
    <w:rsid w:val="00C52432"/>
    <w:rsid w:val="00C54982"/>
    <w:rsid w:val="00C55EDB"/>
    <w:rsid w:val="00C56201"/>
    <w:rsid w:val="00C564A8"/>
    <w:rsid w:val="00C56669"/>
    <w:rsid w:val="00C567F8"/>
    <w:rsid w:val="00C607A2"/>
    <w:rsid w:val="00C60832"/>
    <w:rsid w:val="00C608BA"/>
    <w:rsid w:val="00C608C9"/>
    <w:rsid w:val="00C61589"/>
    <w:rsid w:val="00C62B18"/>
    <w:rsid w:val="00C6307C"/>
    <w:rsid w:val="00C63FB0"/>
    <w:rsid w:val="00C6555A"/>
    <w:rsid w:val="00C66397"/>
    <w:rsid w:val="00C67C50"/>
    <w:rsid w:val="00C70F81"/>
    <w:rsid w:val="00C71919"/>
    <w:rsid w:val="00C71EE2"/>
    <w:rsid w:val="00C733D5"/>
    <w:rsid w:val="00C73412"/>
    <w:rsid w:val="00C73F14"/>
    <w:rsid w:val="00C74F1C"/>
    <w:rsid w:val="00C76D6E"/>
    <w:rsid w:val="00C76EEA"/>
    <w:rsid w:val="00C77190"/>
    <w:rsid w:val="00C818D9"/>
    <w:rsid w:val="00C81DFB"/>
    <w:rsid w:val="00C81F8A"/>
    <w:rsid w:val="00C81FC2"/>
    <w:rsid w:val="00C825FB"/>
    <w:rsid w:val="00C847A6"/>
    <w:rsid w:val="00C85A39"/>
    <w:rsid w:val="00C86382"/>
    <w:rsid w:val="00C863A6"/>
    <w:rsid w:val="00C86BFE"/>
    <w:rsid w:val="00C86E7D"/>
    <w:rsid w:val="00C902D8"/>
    <w:rsid w:val="00C910A4"/>
    <w:rsid w:val="00C91503"/>
    <w:rsid w:val="00C92A8F"/>
    <w:rsid w:val="00C92CD1"/>
    <w:rsid w:val="00C942AA"/>
    <w:rsid w:val="00C95072"/>
    <w:rsid w:val="00C96E5D"/>
    <w:rsid w:val="00CA18FB"/>
    <w:rsid w:val="00CA1928"/>
    <w:rsid w:val="00CA1A79"/>
    <w:rsid w:val="00CA2AC8"/>
    <w:rsid w:val="00CA2B0F"/>
    <w:rsid w:val="00CA2E9C"/>
    <w:rsid w:val="00CA40C8"/>
    <w:rsid w:val="00CA43B9"/>
    <w:rsid w:val="00CA52F9"/>
    <w:rsid w:val="00CA61F5"/>
    <w:rsid w:val="00CB27B0"/>
    <w:rsid w:val="00CB2ECF"/>
    <w:rsid w:val="00CB30AF"/>
    <w:rsid w:val="00CB5A5B"/>
    <w:rsid w:val="00CB5DA0"/>
    <w:rsid w:val="00CB616E"/>
    <w:rsid w:val="00CB6649"/>
    <w:rsid w:val="00CB79F6"/>
    <w:rsid w:val="00CC0F79"/>
    <w:rsid w:val="00CC1689"/>
    <w:rsid w:val="00CC263D"/>
    <w:rsid w:val="00CC2821"/>
    <w:rsid w:val="00CC29AF"/>
    <w:rsid w:val="00CC3067"/>
    <w:rsid w:val="00CC331A"/>
    <w:rsid w:val="00CC5A2C"/>
    <w:rsid w:val="00CC6DC6"/>
    <w:rsid w:val="00CC7C81"/>
    <w:rsid w:val="00CD122E"/>
    <w:rsid w:val="00CD13EC"/>
    <w:rsid w:val="00CD27D6"/>
    <w:rsid w:val="00CD2C80"/>
    <w:rsid w:val="00CD2C94"/>
    <w:rsid w:val="00CD3D1B"/>
    <w:rsid w:val="00CD5C34"/>
    <w:rsid w:val="00CE0C0A"/>
    <w:rsid w:val="00CE4F3C"/>
    <w:rsid w:val="00CE735E"/>
    <w:rsid w:val="00CF1063"/>
    <w:rsid w:val="00CF1307"/>
    <w:rsid w:val="00CF2431"/>
    <w:rsid w:val="00CF306A"/>
    <w:rsid w:val="00CF3C15"/>
    <w:rsid w:val="00CF3D11"/>
    <w:rsid w:val="00CF4681"/>
    <w:rsid w:val="00CF7AC9"/>
    <w:rsid w:val="00D00265"/>
    <w:rsid w:val="00D00A53"/>
    <w:rsid w:val="00D01F7E"/>
    <w:rsid w:val="00D024BF"/>
    <w:rsid w:val="00D053B2"/>
    <w:rsid w:val="00D072E5"/>
    <w:rsid w:val="00D07D9E"/>
    <w:rsid w:val="00D10879"/>
    <w:rsid w:val="00D124EE"/>
    <w:rsid w:val="00D13B81"/>
    <w:rsid w:val="00D158C1"/>
    <w:rsid w:val="00D169FE"/>
    <w:rsid w:val="00D16F45"/>
    <w:rsid w:val="00D17A30"/>
    <w:rsid w:val="00D2055A"/>
    <w:rsid w:val="00D21D91"/>
    <w:rsid w:val="00D22343"/>
    <w:rsid w:val="00D2538C"/>
    <w:rsid w:val="00D259E6"/>
    <w:rsid w:val="00D26009"/>
    <w:rsid w:val="00D31A8A"/>
    <w:rsid w:val="00D33D68"/>
    <w:rsid w:val="00D34762"/>
    <w:rsid w:val="00D3555F"/>
    <w:rsid w:val="00D37A56"/>
    <w:rsid w:val="00D42864"/>
    <w:rsid w:val="00D433E0"/>
    <w:rsid w:val="00D44C67"/>
    <w:rsid w:val="00D45906"/>
    <w:rsid w:val="00D45BB1"/>
    <w:rsid w:val="00D46304"/>
    <w:rsid w:val="00D46AED"/>
    <w:rsid w:val="00D47B67"/>
    <w:rsid w:val="00D47EF8"/>
    <w:rsid w:val="00D51787"/>
    <w:rsid w:val="00D522AF"/>
    <w:rsid w:val="00D53F66"/>
    <w:rsid w:val="00D540F4"/>
    <w:rsid w:val="00D55292"/>
    <w:rsid w:val="00D55841"/>
    <w:rsid w:val="00D55D96"/>
    <w:rsid w:val="00D56B30"/>
    <w:rsid w:val="00D56BEF"/>
    <w:rsid w:val="00D576D9"/>
    <w:rsid w:val="00D60802"/>
    <w:rsid w:val="00D62BD4"/>
    <w:rsid w:val="00D64223"/>
    <w:rsid w:val="00D644C6"/>
    <w:rsid w:val="00D65115"/>
    <w:rsid w:val="00D66FAC"/>
    <w:rsid w:val="00D71920"/>
    <w:rsid w:val="00D71DE6"/>
    <w:rsid w:val="00D72495"/>
    <w:rsid w:val="00D764AD"/>
    <w:rsid w:val="00D76D1D"/>
    <w:rsid w:val="00D77051"/>
    <w:rsid w:val="00D771AE"/>
    <w:rsid w:val="00D77299"/>
    <w:rsid w:val="00D809A9"/>
    <w:rsid w:val="00D80A33"/>
    <w:rsid w:val="00D810F9"/>
    <w:rsid w:val="00D822D9"/>
    <w:rsid w:val="00D83677"/>
    <w:rsid w:val="00D84D10"/>
    <w:rsid w:val="00D86A90"/>
    <w:rsid w:val="00D86B80"/>
    <w:rsid w:val="00D879CB"/>
    <w:rsid w:val="00D90B42"/>
    <w:rsid w:val="00D9213F"/>
    <w:rsid w:val="00D9222C"/>
    <w:rsid w:val="00D93486"/>
    <w:rsid w:val="00D93AC7"/>
    <w:rsid w:val="00D9619E"/>
    <w:rsid w:val="00D97578"/>
    <w:rsid w:val="00D97FB6"/>
    <w:rsid w:val="00DA1136"/>
    <w:rsid w:val="00DA1F33"/>
    <w:rsid w:val="00DA1F67"/>
    <w:rsid w:val="00DA3751"/>
    <w:rsid w:val="00DA3B42"/>
    <w:rsid w:val="00DA4113"/>
    <w:rsid w:val="00DA48F2"/>
    <w:rsid w:val="00DA503C"/>
    <w:rsid w:val="00DA5D1F"/>
    <w:rsid w:val="00DA7950"/>
    <w:rsid w:val="00DA7A7C"/>
    <w:rsid w:val="00DA7F20"/>
    <w:rsid w:val="00DB2525"/>
    <w:rsid w:val="00DB3ECD"/>
    <w:rsid w:val="00DB4901"/>
    <w:rsid w:val="00DB6146"/>
    <w:rsid w:val="00DB6F09"/>
    <w:rsid w:val="00DB73AD"/>
    <w:rsid w:val="00DB75D8"/>
    <w:rsid w:val="00DC1166"/>
    <w:rsid w:val="00DC2928"/>
    <w:rsid w:val="00DC2C74"/>
    <w:rsid w:val="00DC3371"/>
    <w:rsid w:val="00DC3C4E"/>
    <w:rsid w:val="00DC4B8B"/>
    <w:rsid w:val="00DC4E96"/>
    <w:rsid w:val="00DD0B93"/>
    <w:rsid w:val="00DD19E5"/>
    <w:rsid w:val="00DD1D52"/>
    <w:rsid w:val="00DD1DF8"/>
    <w:rsid w:val="00DD4258"/>
    <w:rsid w:val="00DD5002"/>
    <w:rsid w:val="00DD5ED0"/>
    <w:rsid w:val="00DE2E7D"/>
    <w:rsid w:val="00DE633C"/>
    <w:rsid w:val="00DE6713"/>
    <w:rsid w:val="00DE7100"/>
    <w:rsid w:val="00DE744F"/>
    <w:rsid w:val="00DE77E6"/>
    <w:rsid w:val="00DF08FC"/>
    <w:rsid w:val="00DF1537"/>
    <w:rsid w:val="00DF2602"/>
    <w:rsid w:val="00DF4875"/>
    <w:rsid w:val="00DF5FC8"/>
    <w:rsid w:val="00DF679B"/>
    <w:rsid w:val="00DF6A4A"/>
    <w:rsid w:val="00DF78C4"/>
    <w:rsid w:val="00E00B5A"/>
    <w:rsid w:val="00E016EC"/>
    <w:rsid w:val="00E0210F"/>
    <w:rsid w:val="00E0294B"/>
    <w:rsid w:val="00E036D9"/>
    <w:rsid w:val="00E05753"/>
    <w:rsid w:val="00E06192"/>
    <w:rsid w:val="00E06262"/>
    <w:rsid w:val="00E06B62"/>
    <w:rsid w:val="00E10FD0"/>
    <w:rsid w:val="00E11D30"/>
    <w:rsid w:val="00E12B10"/>
    <w:rsid w:val="00E12C92"/>
    <w:rsid w:val="00E13843"/>
    <w:rsid w:val="00E146A6"/>
    <w:rsid w:val="00E154BF"/>
    <w:rsid w:val="00E15C57"/>
    <w:rsid w:val="00E15EB8"/>
    <w:rsid w:val="00E16840"/>
    <w:rsid w:val="00E16A2D"/>
    <w:rsid w:val="00E1769C"/>
    <w:rsid w:val="00E205D2"/>
    <w:rsid w:val="00E217B6"/>
    <w:rsid w:val="00E2493D"/>
    <w:rsid w:val="00E25868"/>
    <w:rsid w:val="00E259AC"/>
    <w:rsid w:val="00E26381"/>
    <w:rsid w:val="00E264BF"/>
    <w:rsid w:val="00E269A9"/>
    <w:rsid w:val="00E2756C"/>
    <w:rsid w:val="00E278C9"/>
    <w:rsid w:val="00E30859"/>
    <w:rsid w:val="00E32317"/>
    <w:rsid w:val="00E32F7E"/>
    <w:rsid w:val="00E36A6D"/>
    <w:rsid w:val="00E416C0"/>
    <w:rsid w:val="00E41FFF"/>
    <w:rsid w:val="00E43C15"/>
    <w:rsid w:val="00E44252"/>
    <w:rsid w:val="00E451C6"/>
    <w:rsid w:val="00E451FF"/>
    <w:rsid w:val="00E45F5D"/>
    <w:rsid w:val="00E47D01"/>
    <w:rsid w:val="00E47EB1"/>
    <w:rsid w:val="00E5007D"/>
    <w:rsid w:val="00E50B1D"/>
    <w:rsid w:val="00E5159F"/>
    <w:rsid w:val="00E51D78"/>
    <w:rsid w:val="00E5250D"/>
    <w:rsid w:val="00E52522"/>
    <w:rsid w:val="00E53DDD"/>
    <w:rsid w:val="00E55137"/>
    <w:rsid w:val="00E55AC6"/>
    <w:rsid w:val="00E567FF"/>
    <w:rsid w:val="00E56818"/>
    <w:rsid w:val="00E56D9D"/>
    <w:rsid w:val="00E56F9D"/>
    <w:rsid w:val="00E571C3"/>
    <w:rsid w:val="00E5793D"/>
    <w:rsid w:val="00E6044A"/>
    <w:rsid w:val="00E61378"/>
    <w:rsid w:val="00E646D5"/>
    <w:rsid w:val="00E64846"/>
    <w:rsid w:val="00E66DFA"/>
    <w:rsid w:val="00E677D6"/>
    <w:rsid w:val="00E67EB0"/>
    <w:rsid w:val="00E67F87"/>
    <w:rsid w:val="00E70FCF"/>
    <w:rsid w:val="00E71537"/>
    <w:rsid w:val="00E73578"/>
    <w:rsid w:val="00E73A9D"/>
    <w:rsid w:val="00E7684B"/>
    <w:rsid w:val="00E7684D"/>
    <w:rsid w:val="00E779A7"/>
    <w:rsid w:val="00E8068E"/>
    <w:rsid w:val="00E81F79"/>
    <w:rsid w:val="00E8423B"/>
    <w:rsid w:val="00E84BE8"/>
    <w:rsid w:val="00E859F3"/>
    <w:rsid w:val="00E86387"/>
    <w:rsid w:val="00E86ABE"/>
    <w:rsid w:val="00E87E63"/>
    <w:rsid w:val="00E9063B"/>
    <w:rsid w:val="00E9122F"/>
    <w:rsid w:val="00E916D0"/>
    <w:rsid w:val="00E93190"/>
    <w:rsid w:val="00E9360C"/>
    <w:rsid w:val="00E936B2"/>
    <w:rsid w:val="00E943FC"/>
    <w:rsid w:val="00EA0755"/>
    <w:rsid w:val="00EA28D3"/>
    <w:rsid w:val="00EA4535"/>
    <w:rsid w:val="00EA6443"/>
    <w:rsid w:val="00EB0479"/>
    <w:rsid w:val="00EB24E5"/>
    <w:rsid w:val="00EB3CDE"/>
    <w:rsid w:val="00EB4343"/>
    <w:rsid w:val="00EB439D"/>
    <w:rsid w:val="00EB5211"/>
    <w:rsid w:val="00EB56A0"/>
    <w:rsid w:val="00EB58BD"/>
    <w:rsid w:val="00EB65D3"/>
    <w:rsid w:val="00EB6E0F"/>
    <w:rsid w:val="00EC004E"/>
    <w:rsid w:val="00EC0303"/>
    <w:rsid w:val="00EC1EBB"/>
    <w:rsid w:val="00EC243F"/>
    <w:rsid w:val="00EC689C"/>
    <w:rsid w:val="00ED010F"/>
    <w:rsid w:val="00ED03D7"/>
    <w:rsid w:val="00ED0C06"/>
    <w:rsid w:val="00ED141B"/>
    <w:rsid w:val="00ED159E"/>
    <w:rsid w:val="00ED1806"/>
    <w:rsid w:val="00ED1F5D"/>
    <w:rsid w:val="00ED4519"/>
    <w:rsid w:val="00ED4821"/>
    <w:rsid w:val="00ED5E32"/>
    <w:rsid w:val="00ED6924"/>
    <w:rsid w:val="00ED6FCA"/>
    <w:rsid w:val="00ED7610"/>
    <w:rsid w:val="00EE0214"/>
    <w:rsid w:val="00EE259E"/>
    <w:rsid w:val="00EE3DB1"/>
    <w:rsid w:val="00EE4299"/>
    <w:rsid w:val="00EE4DB7"/>
    <w:rsid w:val="00EE615E"/>
    <w:rsid w:val="00EE67FF"/>
    <w:rsid w:val="00EF1883"/>
    <w:rsid w:val="00EF195B"/>
    <w:rsid w:val="00EF19E0"/>
    <w:rsid w:val="00EF1FDF"/>
    <w:rsid w:val="00EF2597"/>
    <w:rsid w:val="00EF337A"/>
    <w:rsid w:val="00EF3BCF"/>
    <w:rsid w:val="00EF3CBB"/>
    <w:rsid w:val="00EF58CE"/>
    <w:rsid w:val="00EF652D"/>
    <w:rsid w:val="00F01834"/>
    <w:rsid w:val="00F0277E"/>
    <w:rsid w:val="00F0296F"/>
    <w:rsid w:val="00F02FBF"/>
    <w:rsid w:val="00F032EB"/>
    <w:rsid w:val="00F10754"/>
    <w:rsid w:val="00F110A0"/>
    <w:rsid w:val="00F114D1"/>
    <w:rsid w:val="00F12785"/>
    <w:rsid w:val="00F1464E"/>
    <w:rsid w:val="00F14F4D"/>
    <w:rsid w:val="00F155BC"/>
    <w:rsid w:val="00F15800"/>
    <w:rsid w:val="00F15BEA"/>
    <w:rsid w:val="00F161D1"/>
    <w:rsid w:val="00F16DA6"/>
    <w:rsid w:val="00F176F3"/>
    <w:rsid w:val="00F200C4"/>
    <w:rsid w:val="00F2014A"/>
    <w:rsid w:val="00F20301"/>
    <w:rsid w:val="00F205ED"/>
    <w:rsid w:val="00F209B1"/>
    <w:rsid w:val="00F21F1B"/>
    <w:rsid w:val="00F24024"/>
    <w:rsid w:val="00F25234"/>
    <w:rsid w:val="00F25B15"/>
    <w:rsid w:val="00F27734"/>
    <w:rsid w:val="00F324BB"/>
    <w:rsid w:val="00F3369D"/>
    <w:rsid w:val="00F34288"/>
    <w:rsid w:val="00F3560B"/>
    <w:rsid w:val="00F35712"/>
    <w:rsid w:val="00F37DBA"/>
    <w:rsid w:val="00F4172A"/>
    <w:rsid w:val="00F42D8A"/>
    <w:rsid w:val="00F46B1A"/>
    <w:rsid w:val="00F470C2"/>
    <w:rsid w:val="00F50453"/>
    <w:rsid w:val="00F50974"/>
    <w:rsid w:val="00F50DF6"/>
    <w:rsid w:val="00F52399"/>
    <w:rsid w:val="00F536DC"/>
    <w:rsid w:val="00F538DA"/>
    <w:rsid w:val="00F543C6"/>
    <w:rsid w:val="00F54A0C"/>
    <w:rsid w:val="00F5666D"/>
    <w:rsid w:val="00F61E3F"/>
    <w:rsid w:val="00F62138"/>
    <w:rsid w:val="00F62528"/>
    <w:rsid w:val="00F67B33"/>
    <w:rsid w:val="00F67BB8"/>
    <w:rsid w:val="00F723CD"/>
    <w:rsid w:val="00F73C86"/>
    <w:rsid w:val="00F73CA0"/>
    <w:rsid w:val="00F73DB7"/>
    <w:rsid w:val="00F74A6E"/>
    <w:rsid w:val="00F759E9"/>
    <w:rsid w:val="00F760CB"/>
    <w:rsid w:val="00F76DEC"/>
    <w:rsid w:val="00F7705B"/>
    <w:rsid w:val="00F82819"/>
    <w:rsid w:val="00F84672"/>
    <w:rsid w:val="00F84DAE"/>
    <w:rsid w:val="00F84F89"/>
    <w:rsid w:val="00F84FD7"/>
    <w:rsid w:val="00F962D7"/>
    <w:rsid w:val="00FA1E1F"/>
    <w:rsid w:val="00FA334B"/>
    <w:rsid w:val="00FA3C3F"/>
    <w:rsid w:val="00FA3D03"/>
    <w:rsid w:val="00FA6226"/>
    <w:rsid w:val="00FA71E1"/>
    <w:rsid w:val="00FB318E"/>
    <w:rsid w:val="00FB4022"/>
    <w:rsid w:val="00FB4BED"/>
    <w:rsid w:val="00FB5910"/>
    <w:rsid w:val="00FB59D4"/>
    <w:rsid w:val="00FB735E"/>
    <w:rsid w:val="00FC147B"/>
    <w:rsid w:val="00FC2494"/>
    <w:rsid w:val="00FC3C30"/>
    <w:rsid w:val="00FC473E"/>
    <w:rsid w:val="00FC65D7"/>
    <w:rsid w:val="00FD0160"/>
    <w:rsid w:val="00FD0AC3"/>
    <w:rsid w:val="00FD1BAD"/>
    <w:rsid w:val="00FD6CF0"/>
    <w:rsid w:val="00FE0D9A"/>
    <w:rsid w:val="00FE1BF1"/>
    <w:rsid w:val="00FE26EA"/>
    <w:rsid w:val="00FE2B1E"/>
    <w:rsid w:val="00FE515A"/>
    <w:rsid w:val="00FE71CD"/>
    <w:rsid w:val="00FE727C"/>
    <w:rsid w:val="00FE7604"/>
    <w:rsid w:val="00FF100C"/>
    <w:rsid w:val="00FF24C3"/>
    <w:rsid w:val="00FF2721"/>
    <w:rsid w:val="00FF4066"/>
    <w:rsid w:val="00FF51CF"/>
    <w:rsid w:val="00FF527C"/>
    <w:rsid w:val="00FF536D"/>
    <w:rsid w:val="00FF6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C03FB"/>
  <w15:chartTrackingRefBased/>
  <w15:docId w15:val="{8EA21AAE-BD1E-4159-84EF-38FD38FCB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1E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B1E80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 w:cs="Times New Roman CYR"/>
      <w:sz w:val="24"/>
      <w:szCs w:val="24"/>
      <w:lang w:eastAsia="be-BY"/>
    </w:rPr>
  </w:style>
  <w:style w:type="paragraph" w:styleId="2">
    <w:name w:val="heading 2"/>
    <w:basedOn w:val="a"/>
    <w:next w:val="a"/>
    <w:link w:val="20"/>
    <w:uiPriority w:val="9"/>
    <w:unhideWhenUsed/>
    <w:qFormat/>
    <w:rsid w:val="000A160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B7ED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B1E80"/>
    <w:rPr>
      <w:rFonts w:ascii="Times New Roman CYR" w:eastAsiaTheme="minorEastAsia" w:hAnsi="Times New Roman CYR" w:cs="Times New Roman CYR"/>
      <w:sz w:val="24"/>
      <w:szCs w:val="24"/>
      <w:lang w:eastAsia="be-BY"/>
    </w:rPr>
  </w:style>
  <w:style w:type="paragraph" w:customStyle="1" w:styleId="TitleLevel0">
    <w:name w:val="Title Level 0"/>
    <w:qFormat/>
    <w:rsid w:val="007D7201"/>
    <w:pPr>
      <w:spacing w:after="0"/>
      <w:jc w:val="both"/>
    </w:pPr>
    <w:rPr>
      <w:rFonts w:ascii="Times New Roman" w:hAnsi="Times New Roman" w:cs="Times New Roman"/>
      <w:color w:val="000000"/>
      <w:sz w:val="28"/>
    </w:rPr>
  </w:style>
  <w:style w:type="paragraph" w:styleId="a3">
    <w:name w:val="header"/>
    <w:basedOn w:val="a"/>
    <w:link w:val="a4"/>
    <w:uiPriority w:val="99"/>
    <w:unhideWhenUsed/>
    <w:rsid w:val="008A23D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A23D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8A23D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8A23D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List Paragraph"/>
    <w:basedOn w:val="a"/>
    <w:link w:val="a8"/>
    <w:uiPriority w:val="34"/>
    <w:qFormat/>
    <w:rsid w:val="00171B15"/>
    <w:pPr>
      <w:ind w:left="720"/>
      <w:contextualSpacing/>
    </w:pPr>
  </w:style>
  <w:style w:type="paragraph" w:styleId="21">
    <w:name w:val="Body Text Indent 2"/>
    <w:basedOn w:val="a"/>
    <w:link w:val="22"/>
    <w:uiPriority w:val="99"/>
    <w:unhideWhenUsed/>
    <w:rsid w:val="00B8652B"/>
    <w:pPr>
      <w:spacing w:after="120" w:line="480" w:lineRule="auto"/>
      <w:ind w:left="283"/>
    </w:pPr>
    <w:rPr>
      <w:rFonts w:ascii="Calibri" w:eastAsia="Calibri" w:hAnsi="Calibri" w:cs="Calibri"/>
      <w:sz w:val="22"/>
      <w:szCs w:val="22"/>
      <w:lang w:eastAsia="en-US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B8652B"/>
    <w:rPr>
      <w:rFonts w:ascii="Calibri" w:eastAsia="Calibri" w:hAnsi="Calibri" w:cs="Calibri"/>
    </w:rPr>
  </w:style>
  <w:style w:type="paragraph" w:styleId="a9">
    <w:name w:val="No Spacing"/>
    <w:aliases w:val="ОбычныйТекст"/>
    <w:link w:val="aa"/>
    <w:uiPriority w:val="1"/>
    <w:qFormat/>
    <w:rsid w:val="00E451C6"/>
    <w:pPr>
      <w:spacing w:after="0" w:line="240" w:lineRule="auto"/>
    </w:pPr>
    <w:rPr>
      <w:rFonts w:ascii="Calibri" w:eastAsia="Calibri" w:hAnsi="Calibri" w:cs="Calibri"/>
    </w:rPr>
  </w:style>
  <w:style w:type="character" w:customStyle="1" w:styleId="aa">
    <w:name w:val="Без интервала Знак"/>
    <w:aliases w:val="ОбычныйТекст Знак"/>
    <w:basedOn w:val="a0"/>
    <w:link w:val="a9"/>
    <w:uiPriority w:val="1"/>
    <w:locked/>
    <w:rsid w:val="00E451C6"/>
    <w:rPr>
      <w:rFonts w:ascii="Calibri" w:eastAsia="Calibri" w:hAnsi="Calibri" w:cs="Calibri"/>
    </w:rPr>
  </w:style>
  <w:style w:type="character" w:customStyle="1" w:styleId="tlid-translation">
    <w:name w:val="tlid-translation"/>
    <w:basedOn w:val="a0"/>
    <w:rsid w:val="00A82FE2"/>
  </w:style>
  <w:style w:type="character" w:customStyle="1" w:styleId="30">
    <w:name w:val="Заголовок 3 Знак"/>
    <w:basedOn w:val="a0"/>
    <w:link w:val="3"/>
    <w:uiPriority w:val="9"/>
    <w:semiHidden/>
    <w:rsid w:val="004B7ED9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A1606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apple-converted-space">
    <w:name w:val="apple-converted-space"/>
    <w:basedOn w:val="a0"/>
    <w:rsid w:val="000A1606"/>
  </w:style>
  <w:style w:type="paragraph" w:customStyle="1" w:styleId="ab">
    <w:name w:val="КП текст"/>
    <w:link w:val="ac"/>
    <w:qFormat/>
    <w:rsid w:val="008F16C5"/>
    <w:pPr>
      <w:spacing w:after="0" w:line="276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c">
    <w:name w:val="КП текст Знак"/>
    <w:basedOn w:val="a0"/>
    <w:link w:val="ab"/>
    <w:rsid w:val="008F16C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d">
    <w:name w:val="Normal (Web)"/>
    <w:basedOn w:val="a"/>
    <w:uiPriority w:val="99"/>
    <w:unhideWhenUsed/>
    <w:qFormat/>
    <w:rsid w:val="00134A46"/>
    <w:pPr>
      <w:spacing w:before="100" w:beforeAutospacing="1" w:after="100" w:afterAutospacing="1"/>
    </w:pPr>
    <w:rPr>
      <w:sz w:val="24"/>
      <w:szCs w:val="24"/>
    </w:rPr>
  </w:style>
  <w:style w:type="character" w:styleId="ae">
    <w:name w:val="Hyperlink"/>
    <w:basedOn w:val="a0"/>
    <w:uiPriority w:val="99"/>
    <w:unhideWhenUsed/>
    <w:rsid w:val="00134A46"/>
    <w:rPr>
      <w:color w:val="0000FF"/>
      <w:u w:val="single"/>
    </w:rPr>
  </w:style>
  <w:style w:type="table" w:styleId="af">
    <w:name w:val="Table Grid"/>
    <w:basedOn w:val="a1"/>
    <w:uiPriority w:val="39"/>
    <w:rsid w:val="00134A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Абзац списка Знак"/>
    <w:link w:val="a7"/>
    <w:uiPriority w:val="34"/>
    <w:locked/>
    <w:rsid w:val="006A60B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E416C0"/>
    <w:pPr>
      <w:keepNext/>
      <w:keepLines/>
      <w:widowControl/>
      <w:autoSpaceDE/>
      <w:autoSpaceDN/>
      <w:adjustRightInd/>
      <w:spacing w:before="240" w:line="259" w:lineRule="auto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416C0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B60D0D"/>
    <w:pPr>
      <w:spacing w:after="100"/>
      <w:ind w:left="200"/>
    </w:pPr>
  </w:style>
  <w:style w:type="paragraph" w:customStyle="1" w:styleId="af1">
    <w:name w:val="Подрисуночная подпись"/>
    <w:basedOn w:val="a"/>
    <w:qFormat/>
    <w:rsid w:val="00DE633C"/>
    <w:pPr>
      <w:widowControl w:val="0"/>
      <w:spacing w:before="120" w:after="120" w:line="360" w:lineRule="auto"/>
      <w:ind w:firstLine="720"/>
      <w:jc w:val="both"/>
    </w:pPr>
    <w:rPr>
      <w:rFonts w:eastAsiaTheme="minorHAnsi" w:cs="Times New Roman (Body CS)"/>
      <w:sz w:val="24"/>
      <w:szCs w:val="24"/>
      <w:lang w:eastAsia="en-US"/>
    </w:rPr>
  </w:style>
  <w:style w:type="paragraph" w:customStyle="1" w:styleId="12">
    <w:name w:val="1 Обычный текст"/>
    <w:basedOn w:val="11"/>
    <w:qFormat/>
    <w:rsid w:val="00DE633C"/>
    <w:pPr>
      <w:tabs>
        <w:tab w:val="right" w:leader="dot" w:pos="9344"/>
      </w:tabs>
      <w:spacing w:after="0" w:line="276" w:lineRule="auto"/>
      <w:ind w:firstLine="709"/>
      <w:jc w:val="both"/>
    </w:pPr>
    <w:rPr>
      <w:rFonts w:eastAsiaTheme="minorEastAsia"/>
      <w:bCs/>
      <w:noProof/>
      <w:sz w:val="28"/>
      <w:szCs w:val="28"/>
    </w:rPr>
  </w:style>
  <w:style w:type="table" w:customStyle="1" w:styleId="13">
    <w:name w:val="Сетка таблицы1"/>
    <w:basedOn w:val="a1"/>
    <w:next w:val="af"/>
    <w:uiPriority w:val="39"/>
    <w:rsid w:val="00DE633C"/>
    <w:pPr>
      <w:suppressAutoHyphens/>
      <w:spacing w:after="0" w:line="240" w:lineRule="auto"/>
    </w:pPr>
    <w:rPr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Plain Text"/>
    <w:basedOn w:val="a"/>
    <w:link w:val="14"/>
    <w:rsid w:val="00316938"/>
    <w:rPr>
      <w:rFonts w:ascii="Courier New" w:hAnsi="Courier New" w:cs="Courier New"/>
    </w:rPr>
  </w:style>
  <w:style w:type="character" w:customStyle="1" w:styleId="af3">
    <w:name w:val="Текст Знак"/>
    <w:basedOn w:val="a0"/>
    <w:uiPriority w:val="99"/>
    <w:semiHidden/>
    <w:rsid w:val="00316938"/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14">
    <w:name w:val="Текст Знак1"/>
    <w:link w:val="af2"/>
    <w:rsid w:val="00316938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316938"/>
    <w:pPr>
      <w:autoSpaceDE w:val="0"/>
      <w:autoSpaceDN w:val="0"/>
      <w:adjustRightInd w:val="0"/>
      <w:spacing w:after="0" w:line="240" w:lineRule="auto"/>
    </w:pPr>
    <w:rPr>
      <w:rFonts w:ascii="Cambria Math" w:eastAsia="Calibri" w:hAnsi="Cambria Math" w:cs="Cambria Math"/>
      <w:color w:val="000000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DE77E6"/>
    <w:pPr>
      <w:spacing w:after="100"/>
      <w:ind w:left="400"/>
    </w:pPr>
  </w:style>
  <w:style w:type="paragraph" w:customStyle="1" w:styleId="rvps81">
    <w:name w:val="rvps81"/>
    <w:basedOn w:val="a"/>
    <w:rsid w:val="00DE77E6"/>
    <w:pPr>
      <w:spacing w:before="100" w:beforeAutospacing="1" w:after="100" w:afterAutospacing="1"/>
    </w:pPr>
    <w:rPr>
      <w:sz w:val="24"/>
      <w:szCs w:val="24"/>
    </w:rPr>
  </w:style>
  <w:style w:type="character" w:customStyle="1" w:styleId="rvts34">
    <w:name w:val="rvts34"/>
    <w:basedOn w:val="a0"/>
    <w:rsid w:val="00DE77E6"/>
  </w:style>
  <w:style w:type="character" w:styleId="af4">
    <w:name w:val="Strong"/>
    <w:basedOn w:val="a0"/>
    <w:uiPriority w:val="22"/>
    <w:qFormat/>
    <w:rsid w:val="0064267F"/>
    <w:rPr>
      <w:b/>
      <w:bCs/>
    </w:rPr>
  </w:style>
  <w:style w:type="character" w:customStyle="1" w:styleId="UnresolvedMention">
    <w:name w:val="Unresolved Mention"/>
    <w:basedOn w:val="a0"/>
    <w:uiPriority w:val="99"/>
    <w:semiHidden/>
    <w:unhideWhenUsed/>
    <w:rsid w:val="00D55D96"/>
    <w:rPr>
      <w:color w:val="605E5C"/>
      <w:shd w:val="clear" w:color="auto" w:fill="E1DFDD"/>
    </w:rPr>
  </w:style>
  <w:style w:type="paragraph" w:customStyle="1" w:styleId="af5">
    <w:name w:val="Текстик"/>
    <w:basedOn w:val="a"/>
    <w:qFormat/>
    <w:rsid w:val="00850B3E"/>
    <w:pPr>
      <w:ind w:firstLine="709"/>
      <w:jc w:val="both"/>
    </w:pPr>
    <w:rPr>
      <w:rFonts w:eastAsiaTheme="minorHAnsi" w:cs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02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90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8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5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5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0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7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44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8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93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4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1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4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788195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47560878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206993417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467862712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5968679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auto"/>
                            <w:left w:val="single" w:sz="2" w:space="0" w:color="auto"/>
                            <w:bottom w:val="single" w:sz="6" w:space="0" w:color="auto"/>
                            <w:right w:val="single" w:sz="2" w:space="0" w:color="auto"/>
                          </w:divBdr>
                          <w:divsChild>
                            <w:div w:id="754398466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7766777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5532747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21000528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15718694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964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45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3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t-v.by/tourists/hot-tours/" TargetMode="External"/><Relationship Id="rId18" Type="http://schemas.openxmlformats.org/officeDocument/2006/relationships/image" Target="media/image4.png"/><Relationship Id="rId26" Type="http://schemas.openxmlformats.org/officeDocument/2006/relationships/oleObject" Target="embeddings/oleObject1.bin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oleObject" Target="embeddings/oleObject5.bin"/><Relationship Id="rId42" Type="http://schemas.openxmlformats.org/officeDocument/2006/relationships/hyperlink" Target="https://cyberleninka.ru/article/n/turistskaya-otrasl-v-kontekste-tsifrovoy-ekonomiki" TargetMode="Externa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s://t-v.by/countries-resorts-cities/" TargetMode="External"/><Relationship Id="rId17" Type="http://schemas.openxmlformats.org/officeDocument/2006/relationships/hyperlink" Target="https://t-v.by/tourists/bonuses/" TargetMode="External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s://t-v.by/tourists/payment-order/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wmf"/><Relationship Id="rId41" Type="http://schemas.openxmlformats.org/officeDocument/2006/relationships/hyperlink" Target="https://economy.gov.by/uploads/files/ObsugdaemNPA/NSUR-2035-1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oleObject" Target="embeddings/oleObject4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hyperlink" Target="https://www.vsavm.by/knigi/kniga3/220.html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t-v.by/tourists/payment-order/bronirovanie-i-dostavka.php" TargetMode="External"/><Relationship Id="rId23" Type="http://schemas.openxmlformats.org/officeDocument/2006/relationships/image" Target="media/image9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10" Type="http://schemas.openxmlformats.org/officeDocument/2006/relationships/image" Target="media/image2.jpeg"/><Relationship Id="rId19" Type="http://schemas.openxmlformats.org/officeDocument/2006/relationships/image" Target="media/image5.png"/><Relationship Id="rId31" Type="http://schemas.openxmlformats.org/officeDocument/2006/relationships/image" Target="media/image14.wmf"/><Relationship Id="rId44" Type="http://schemas.openxmlformats.org/officeDocument/2006/relationships/hyperlink" Target="http://www.webpay.by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time-voyage.relax.by/" TargetMode="External"/><Relationship Id="rId14" Type="http://schemas.openxmlformats.org/officeDocument/2006/relationships/hyperlink" Target="https://t-v.by/tourists/promotions-and-discounts/" TargetMode="External"/><Relationship Id="rId22" Type="http://schemas.openxmlformats.org/officeDocument/2006/relationships/image" Target="media/image8.png"/><Relationship Id="rId27" Type="http://schemas.openxmlformats.org/officeDocument/2006/relationships/image" Target="media/image12.wmf"/><Relationship Id="rId30" Type="http://schemas.openxmlformats.org/officeDocument/2006/relationships/oleObject" Target="embeddings/oleObject3.bin"/><Relationship Id="rId35" Type="http://schemas.openxmlformats.org/officeDocument/2006/relationships/image" Target="media/image16.wmf"/><Relationship Id="rId43" Type="http://schemas.openxmlformats.org/officeDocument/2006/relationships/hyperlink" Target="https://www.toursoyuz.by/2021/12/20/rejtingi-belorusskih-turoperatorov-s-kem-sotrudnichali-agenty/" TargetMode="Externa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ир</b:Tag>
    <b:SourceType>Book</b:SourceType>
    <b:Guid>{75BA9E2E-E602-4AFC-AF34-9A367307845F}</b:Guid>
    <b:Author>
      <b:Author>
        <b:NameList>
          <b:Person>
            <b:Last>05.03.2023.</b:Last>
            <b:First>Миронова</b:First>
            <b:Middle>Н.А. Туристская отрасль в контексте цифровой экономики [Элекронный ресурс]. – Режим доступа: https://cyberleninka.ru/article/n/turistskaya-otrasl-v-kontekste-tsifrovoy-ekonomiki. Дата доступа: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D8FFFFE4-8318-4AEE-B4A5-3C76E759A7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5</TotalTime>
  <Pages>46</Pages>
  <Words>11083</Words>
  <Characters>63178</Characters>
  <Application>Microsoft Office Word</Application>
  <DocSecurity>0</DocSecurity>
  <Lines>526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4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774</cp:revision>
  <dcterms:created xsi:type="dcterms:W3CDTF">2023-04-18T06:53:00Z</dcterms:created>
  <dcterms:modified xsi:type="dcterms:W3CDTF">2023-05-11T00:46:00Z</dcterms:modified>
</cp:coreProperties>
</file>